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C8463A" w14:textId="041B2994" w:rsidR="002126EC" w:rsidRPr="002126EC" w:rsidRDefault="002126EC" w:rsidP="002126EC">
      <w:pPr>
        <w:spacing w:line="360" w:lineRule="auto"/>
        <w:rPr>
          <w:rFonts w:eastAsia="Times New Roman" w:cs="Courier New"/>
          <w:b/>
          <w:sz w:val="24"/>
          <w:szCs w:val="24"/>
          <w:lang w:eastAsia="tr-TR"/>
        </w:rPr>
      </w:pPr>
      <w:bookmarkStart w:id="0" w:name="_Hlk87787547"/>
      <w:bookmarkStart w:id="1" w:name="_Hlk56466507"/>
      <w:r w:rsidRPr="002126EC">
        <w:rPr>
          <w:rFonts w:eastAsia="Times New Roman" w:cs="Courier New"/>
          <w:b/>
          <w:sz w:val="24"/>
          <w:szCs w:val="24"/>
          <w:lang w:eastAsia="tr-TR"/>
        </w:rPr>
        <w:t>Soru</w:t>
      </w:r>
      <w:r w:rsidR="00D87FA3">
        <w:rPr>
          <w:rFonts w:eastAsia="Times New Roman" w:cs="Courier New"/>
          <w:b/>
          <w:sz w:val="24"/>
          <w:szCs w:val="24"/>
          <w:lang w:eastAsia="tr-TR"/>
        </w:rPr>
        <w:t xml:space="preserve"> 1</w:t>
      </w:r>
      <w:r w:rsidRPr="002126EC">
        <w:rPr>
          <w:rFonts w:eastAsia="Times New Roman" w:cs="Courier New"/>
          <w:b/>
          <w:sz w:val="24"/>
          <w:szCs w:val="24"/>
          <w:lang w:eastAsia="tr-TR"/>
        </w:rPr>
        <w:t>:</w:t>
      </w:r>
      <w:bookmarkEnd w:id="0"/>
      <w:r w:rsidRPr="002126EC">
        <w:rPr>
          <w:rFonts w:eastAsia="Times New Roman" w:cs="Courier New"/>
          <w:sz w:val="24"/>
          <w:szCs w:val="24"/>
          <w:lang w:eastAsia="tr-TR"/>
        </w:rPr>
        <w:t xml:space="preserve">  </w:t>
      </w:r>
      <m:oMath>
        <m:r>
          <w:rPr>
            <w:rFonts w:ascii="Cambria Math" w:eastAsia="Times New Roman" w:hAnsi="Cambria Math" w:cs="Courier New"/>
            <w:sz w:val="24"/>
            <w:szCs w:val="24"/>
            <w:lang w:eastAsia="tr-TR"/>
          </w:rPr>
          <m:t xml:space="preserve">f </m:t>
        </m:r>
        <m:d>
          <m:dPr>
            <m:ctrlPr>
              <w:rPr>
                <w:rFonts w:ascii="Cambria Math" w:eastAsia="Times New Roman" w:hAnsi="Cambria Math" w:cs="Courier New"/>
                <w:i/>
                <w:sz w:val="24"/>
                <w:szCs w:val="24"/>
                <w:lang w:eastAsia="tr-TR"/>
              </w:rPr>
            </m:ctrlPr>
          </m:dPr>
          <m:e>
            <m:r>
              <w:rPr>
                <w:rFonts w:ascii="Cambria Math" w:eastAsia="Times New Roman" w:hAnsi="Cambria Math" w:cs="Courier New"/>
                <w:sz w:val="24"/>
                <w:szCs w:val="24"/>
                <w:lang w:eastAsia="tr-TR"/>
              </w:rPr>
              <m:t xml:space="preserve"> a,b,c,d </m:t>
            </m:r>
          </m:e>
        </m:d>
        <m:r>
          <w:rPr>
            <w:rFonts w:ascii="Cambria Math" w:eastAsia="Times New Roman" w:hAnsi="Cambria Math" w:cs="Courier New"/>
            <w:sz w:val="24"/>
            <w:szCs w:val="24"/>
            <w:lang w:eastAsia="tr-TR"/>
          </w:rPr>
          <m:t xml:space="preserve"> = a b + a </m:t>
        </m:r>
        <m:sSup>
          <m:sSupPr>
            <m:ctrlPr>
              <w:rPr>
                <w:rFonts w:ascii="Cambria Math" w:eastAsia="Times New Roman" w:hAnsi="Cambria Math" w:cs="Courier New"/>
                <w:i/>
                <w:sz w:val="24"/>
                <w:szCs w:val="24"/>
                <w:lang w:eastAsia="tr-TR"/>
              </w:rPr>
            </m:ctrlPr>
          </m:sSupPr>
          <m:e>
            <m:r>
              <w:rPr>
                <w:rFonts w:ascii="Cambria Math" w:eastAsia="Times New Roman" w:hAnsi="Cambria Math" w:cs="Courier New"/>
                <w:sz w:val="24"/>
                <w:szCs w:val="24"/>
                <w:lang w:eastAsia="tr-TR"/>
              </w:rPr>
              <m:t>b</m:t>
            </m:r>
          </m:e>
          <m:sup>
            <m:r>
              <w:rPr>
                <w:rFonts w:ascii="Cambria Math" w:eastAsia="Times New Roman" w:hAnsi="Cambria Math" w:cs="Courier New"/>
                <w:sz w:val="24"/>
                <w:szCs w:val="24"/>
                <w:lang w:eastAsia="tr-TR"/>
              </w:rPr>
              <m:t xml:space="preserve"> '</m:t>
            </m:r>
          </m:sup>
        </m:sSup>
        <m:r>
          <w:rPr>
            <w:rFonts w:ascii="Cambria Math" w:eastAsia="Times New Roman" w:hAnsi="Cambria Math" w:cs="Courier New"/>
            <w:sz w:val="24"/>
            <w:szCs w:val="24"/>
            <w:lang w:eastAsia="tr-TR"/>
          </w:rPr>
          <m:t xml:space="preserve">d + </m:t>
        </m:r>
        <m:sSup>
          <m:sSupPr>
            <m:ctrlPr>
              <w:rPr>
                <w:rFonts w:ascii="Cambria Math" w:eastAsia="Times New Roman" w:hAnsi="Cambria Math" w:cs="Courier New"/>
                <w:i/>
                <w:sz w:val="24"/>
                <w:szCs w:val="24"/>
                <w:lang w:eastAsia="tr-TR"/>
              </w:rPr>
            </m:ctrlPr>
          </m:sSupPr>
          <m:e>
            <m:r>
              <w:rPr>
                <w:rFonts w:ascii="Cambria Math" w:eastAsia="Times New Roman" w:hAnsi="Cambria Math" w:cs="Courier New"/>
                <w:sz w:val="24"/>
                <w:szCs w:val="24"/>
                <w:lang w:eastAsia="tr-TR"/>
              </w:rPr>
              <m:t>a</m:t>
            </m:r>
          </m:e>
          <m:sup>
            <m:r>
              <w:rPr>
                <w:rFonts w:ascii="Cambria Math" w:eastAsia="Times New Roman" w:hAnsi="Cambria Math" w:cs="Courier New"/>
                <w:sz w:val="24"/>
                <w:szCs w:val="24"/>
                <w:lang w:eastAsia="tr-TR"/>
              </w:rPr>
              <m:t xml:space="preserve"> '</m:t>
            </m:r>
          </m:sup>
        </m:sSup>
        <m:r>
          <w:rPr>
            <w:rFonts w:ascii="Cambria Math" w:eastAsia="Times New Roman" w:hAnsi="Cambria Math" w:cs="Courier New"/>
            <w:sz w:val="24"/>
            <w:szCs w:val="24"/>
            <w:lang w:eastAsia="tr-TR"/>
          </w:rPr>
          <m:t xml:space="preserve">b </m:t>
        </m:r>
        <m:sSup>
          <m:sSupPr>
            <m:ctrlPr>
              <w:rPr>
                <w:rFonts w:ascii="Cambria Math" w:eastAsia="Times New Roman" w:hAnsi="Cambria Math" w:cs="Courier New"/>
                <w:i/>
                <w:sz w:val="24"/>
                <w:szCs w:val="24"/>
                <w:lang w:eastAsia="tr-TR"/>
              </w:rPr>
            </m:ctrlPr>
          </m:sSupPr>
          <m:e>
            <m:r>
              <w:rPr>
                <w:rFonts w:ascii="Cambria Math" w:eastAsia="Times New Roman" w:hAnsi="Cambria Math" w:cs="Courier New"/>
                <w:sz w:val="24"/>
                <w:szCs w:val="24"/>
                <w:lang w:eastAsia="tr-TR"/>
              </w:rPr>
              <m:t>c</m:t>
            </m:r>
          </m:e>
          <m:sup>
            <m:r>
              <w:rPr>
                <w:rFonts w:ascii="Cambria Math" w:eastAsia="Times New Roman" w:hAnsi="Cambria Math" w:cs="Courier New"/>
                <w:sz w:val="24"/>
                <w:szCs w:val="24"/>
                <w:lang w:eastAsia="tr-TR"/>
              </w:rPr>
              <m:t xml:space="preserve"> '</m:t>
            </m:r>
          </m:sup>
        </m:sSup>
        <m:r>
          <w:rPr>
            <w:rFonts w:ascii="Cambria Math" w:eastAsia="Times New Roman" w:hAnsi="Cambria Math" w:cs="Courier New"/>
            <w:sz w:val="24"/>
            <w:szCs w:val="24"/>
            <w:lang w:eastAsia="tr-TR"/>
          </w:rPr>
          <m:t xml:space="preserve"> + b c </m:t>
        </m:r>
        <m:sSup>
          <m:sSupPr>
            <m:ctrlPr>
              <w:rPr>
                <w:rFonts w:ascii="Cambria Math" w:eastAsia="Times New Roman" w:hAnsi="Cambria Math" w:cs="Courier New"/>
                <w:i/>
                <w:sz w:val="24"/>
                <w:szCs w:val="24"/>
                <w:lang w:eastAsia="tr-TR"/>
              </w:rPr>
            </m:ctrlPr>
          </m:sSupPr>
          <m:e>
            <m:r>
              <w:rPr>
                <w:rFonts w:ascii="Cambria Math" w:eastAsia="Times New Roman" w:hAnsi="Cambria Math" w:cs="Courier New"/>
                <w:sz w:val="24"/>
                <w:szCs w:val="24"/>
                <w:lang w:eastAsia="tr-TR"/>
              </w:rPr>
              <m:t>d</m:t>
            </m:r>
          </m:e>
          <m:sup>
            <m:r>
              <w:rPr>
                <w:rFonts w:ascii="Cambria Math" w:eastAsia="Times New Roman" w:hAnsi="Cambria Math" w:cs="Courier New"/>
                <w:sz w:val="24"/>
                <w:szCs w:val="24"/>
                <w:lang w:eastAsia="tr-TR"/>
              </w:rPr>
              <m:t xml:space="preserve"> '</m:t>
            </m:r>
          </m:sup>
        </m:sSup>
      </m:oMath>
      <w:r w:rsidRPr="002126EC">
        <w:rPr>
          <w:rFonts w:eastAsia="Times New Roman" w:cs="Courier New"/>
          <w:sz w:val="24"/>
          <w:szCs w:val="24"/>
          <w:lang w:eastAsia="tr-TR"/>
        </w:rPr>
        <w:t xml:space="preserve">  Denklemi ile verilen bole fonksiyonunu bole kurallarını kullanarak en sade hale getiriniz.</w:t>
      </w:r>
    </w:p>
    <w:p w14:paraId="523B0725" w14:textId="2116B349" w:rsidR="002126EC" w:rsidRDefault="002126EC" w:rsidP="002126EC">
      <w:pPr>
        <w:spacing w:line="360" w:lineRule="auto"/>
        <w:rPr>
          <w:rFonts w:eastAsia="Calibri" w:cs="Calibri"/>
          <w:sz w:val="24"/>
          <w:szCs w:val="24"/>
        </w:rPr>
      </w:pPr>
    </w:p>
    <w:p w14:paraId="252195BC" w14:textId="4B2649BE" w:rsidR="00D87FA3" w:rsidRPr="005E3262" w:rsidRDefault="00D87FA3" w:rsidP="00D87FA3">
      <w:pPr>
        <w:spacing w:line="360" w:lineRule="auto"/>
        <w:rPr>
          <w:rFonts w:eastAsia="Times New Roman" w:cs="Courier New"/>
          <w:b/>
          <w:sz w:val="24"/>
          <w:szCs w:val="24"/>
          <w:lang w:eastAsia="tr-TR"/>
        </w:rPr>
      </w:pPr>
      <w:r w:rsidRPr="005E3262">
        <w:rPr>
          <w:rFonts w:eastAsia="Times New Roman" w:cs="Courier New"/>
          <w:b/>
          <w:sz w:val="24"/>
          <w:szCs w:val="24"/>
          <w:lang w:eastAsia="tr-TR"/>
        </w:rPr>
        <w:t xml:space="preserve">Soru </w:t>
      </w:r>
      <w:r>
        <w:rPr>
          <w:rFonts w:eastAsia="Times New Roman" w:cs="Courier New"/>
          <w:b/>
          <w:sz w:val="24"/>
          <w:szCs w:val="24"/>
          <w:lang w:eastAsia="tr-TR"/>
        </w:rPr>
        <w:t>2</w:t>
      </w:r>
      <w:r w:rsidRPr="005E3262">
        <w:rPr>
          <w:rFonts w:eastAsia="Times New Roman" w:cs="Courier New"/>
          <w:b/>
          <w:sz w:val="24"/>
          <w:szCs w:val="24"/>
          <w:lang w:eastAsia="tr-TR"/>
        </w:rPr>
        <w:t>:</w:t>
      </w:r>
      <w:r w:rsidRPr="005E3262">
        <w:rPr>
          <w:rFonts w:eastAsia="Times New Roman" w:cs="Courier New"/>
          <w:sz w:val="24"/>
          <w:szCs w:val="24"/>
          <w:lang w:eastAsia="tr-TR"/>
        </w:rPr>
        <w:t xml:space="preserve"> </w:t>
      </w:r>
      <m:oMath>
        <m:r>
          <w:rPr>
            <w:rFonts w:ascii="Cambria Math" w:eastAsia="Times New Roman" w:hAnsi="Cambria Math" w:cs="Courier New"/>
            <w:sz w:val="24"/>
            <w:szCs w:val="24"/>
            <w:lang w:eastAsia="tr-TR"/>
          </w:rPr>
          <m:t xml:space="preserve">f </m:t>
        </m:r>
        <m:d>
          <m:dPr>
            <m:ctrlPr>
              <w:rPr>
                <w:rFonts w:ascii="Cambria Math" w:eastAsia="Times New Roman" w:hAnsi="Cambria Math" w:cs="Courier New"/>
                <w:i/>
                <w:sz w:val="24"/>
                <w:szCs w:val="24"/>
                <w:lang w:eastAsia="tr-TR"/>
              </w:rPr>
            </m:ctrlPr>
          </m:dPr>
          <m:e>
            <m:r>
              <w:rPr>
                <w:rFonts w:ascii="Cambria Math" w:eastAsia="Times New Roman" w:hAnsi="Cambria Math" w:cs="Courier New"/>
                <w:sz w:val="24"/>
                <w:szCs w:val="24"/>
                <w:lang w:eastAsia="tr-TR"/>
              </w:rPr>
              <m:t xml:space="preserve"> a ,  b ,  c ,  d </m:t>
            </m:r>
          </m:e>
        </m:d>
        <m:r>
          <w:rPr>
            <w:rFonts w:ascii="Cambria Math" w:eastAsia="Times New Roman" w:hAnsi="Cambria Math" w:cs="Courier New"/>
            <w:sz w:val="24"/>
            <w:szCs w:val="24"/>
            <w:lang w:eastAsia="tr-TR"/>
          </w:rPr>
          <m:t xml:space="preserve"> = a b </m:t>
        </m:r>
        <m:sSup>
          <m:sSupPr>
            <m:ctrlPr>
              <w:rPr>
                <w:rFonts w:ascii="Cambria Math" w:eastAsia="Times New Roman" w:hAnsi="Cambria Math" w:cs="Courier New"/>
                <w:i/>
                <w:sz w:val="24"/>
                <w:szCs w:val="24"/>
                <w:lang w:eastAsia="tr-TR"/>
              </w:rPr>
            </m:ctrlPr>
          </m:sSupPr>
          <m:e>
            <m:r>
              <w:rPr>
                <w:rFonts w:ascii="Cambria Math" w:eastAsia="Times New Roman" w:hAnsi="Cambria Math" w:cs="Courier New"/>
                <w:sz w:val="24"/>
                <w:szCs w:val="24"/>
                <w:lang w:eastAsia="tr-TR"/>
              </w:rPr>
              <m:t>d</m:t>
            </m:r>
          </m:e>
          <m:sup>
            <m:r>
              <w:rPr>
                <w:rFonts w:ascii="Cambria Math" w:eastAsia="Times New Roman" w:hAnsi="Cambria Math" w:cs="Courier New"/>
                <w:sz w:val="24"/>
                <w:szCs w:val="24"/>
                <w:lang w:eastAsia="tr-TR"/>
              </w:rPr>
              <m:t xml:space="preserve"> '</m:t>
            </m:r>
          </m:sup>
        </m:sSup>
        <m:r>
          <w:rPr>
            <w:rFonts w:ascii="Cambria Math" w:eastAsia="Times New Roman" w:hAnsi="Cambria Math" w:cs="Courier New"/>
            <w:sz w:val="24"/>
            <w:szCs w:val="24"/>
            <w:lang w:eastAsia="tr-TR"/>
          </w:rPr>
          <m:t xml:space="preserve">+ a b c + b </m:t>
        </m:r>
        <m:sSup>
          <m:sSupPr>
            <m:ctrlPr>
              <w:rPr>
                <w:rFonts w:ascii="Cambria Math" w:eastAsia="Times New Roman" w:hAnsi="Cambria Math" w:cs="Courier New"/>
                <w:i/>
                <w:sz w:val="24"/>
                <w:szCs w:val="24"/>
                <w:lang w:eastAsia="tr-TR"/>
              </w:rPr>
            </m:ctrlPr>
          </m:sSupPr>
          <m:e>
            <m:r>
              <w:rPr>
                <w:rFonts w:ascii="Cambria Math" w:eastAsia="Times New Roman" w:hAnsi="Cambria Math" w:cs="Courier New"/>
                <w:sz w:val="24"/>
                <w:szCs w:val="24"/>
                <w:lang w:eastAsia="tr-TR"/>
              </w:rPr>
              <m:t>c</m:t>
            </m:r>
          </m:e>
          <m:sup>
            <m:r>
              <w:rPr>
                <w:rFonts w:ascii="Cambria Math" w:eastAsia="Times New Roman" w:hAnsi="Cambria Math" w:cs="Courier New"/>
                <w:sz w:val="24"/>
                <w:szCs w:val="24"/>
                <w:lang w:eastAsia="tr-TR"/>
              </w:rPr>
              <m:t xml:space="preserve"> '</m:t>
            </m:r>
          </m:sup>
        </m:sSup>
        <m:r>
          <w:rPr>
            <w:rFonts w:ascii="Cambria Math" w:eastAsia="Times New Roman" w:hAnsi="Cambria Math" w:cs="Courier New"/>
            <w:sz w:val="24"/>
            <w:szCs w:val="24"/>
            <w:lang w:eastAsia="tr-TR"/>
          </w:rPr>
          <m:t xml:space="preserve">d + </m:t>
        </m:r>
        <m:sSup>
          <m:sSupPr>
            <m:ctrlPr>
              <w:rPr>
                <w:rFonts w:ascii="Cambria Math" w:eastAsia="Times New Roman" w:hAnsi="Cambria Math" w:cs="Courier New"/>
                <w:i/>
                <w:sz w:val="24"/>
                <w:szCs w:val="24"/>
                <w:lang w:eastAsia="tr-TR"/>
              </w:rPr>
            </m:ctrlPr>
          </m:sSupPr>
          <m:e>
            <m:r>
              <w:rPr>
                <w:rFonts w:ascii="Cambria Math" w:eastAsia="Times New Roman" w:hAnsi="Cambria Math" w:cs="Courier New"/>
                <w:sz w:val="24"/>
                <w:szCs w:val="24"/>
                <w:lang w:eastAsia="tr-TR"/>
              </w:rPr>
              <m:t>a</m:t>
            </m:r>
          </m:e>
          <m:sup>
            <m:r>
              <w:rPr>
                <w:rFonts w:ascii="Cambria Math" w:eastAsia="Times New Roman" w:hAnsi="Cambria Math" w:cs="Courier New"/>
                <w:sz w:val="24"/>
                <w:szCs w:val="24"/>
                <w:lang w:eastAsia="tr-TR"/>
              </w:rPr>
              <m:t xml:space="preserve"> '</m:t>
            </m:r>
          </m:sup>
        </m:sSup>
        <m:r>
          <w:rPr>
            <w:rFonts w:ascii="Cambria Math" w:eastAsia="Times New Roman" w:hAnsi="Cambria Math" w:cs="Courier New"/>
            <w:sz w:val="24"/>
            <w:szCs w:val="24"/>
            <w:lang w:eastAsia="tr-TR"/>
          </w:rPr>
          <m:t xml:space="preserve">c d + </m:t>
        </m:r>
        <m:sSup>
          <m:sSupPr>
            <m:ctrlPr>
              <w:rPr>
                <w:rFonts w:ascii="Cambria Math" w:eastAsia="Times New Roman" w:hAnsi="Cambria Math" w:cs="Courier New"/>
                <w:i/>
                <w:sz w:val="24"/>
                <w:szCs w:val="24"/>
                <w:lang w:eastAsia="tr-TR"/>
              </w:rPr>
            </m:ctrlPr>
          </m:sSupPr>
          <m:e>
            <m:r>
              <w:rPr>
                <w:rFonts w:ascii="Cambria Math" w:eastAsia="Times New Roman" w:hAnsi="Cambria Math" w:cs="Courier New"/>
                <w:sz w:val="24"/>
                <w:szCs w:val="24"/>
                <w:lang w:eastAsia="tr-TR"/>
              </w:rPr>
              <m:t>b</m:t>
            </m:r>
          </m:e>
          <m:sup>
            <m:r>
              <w:rPr>
                <w:rFonts w:ascii="Cambria Math" w:eastAsia="Times New Roman" w:hAnsi="Cambria Math" w:cs="Courier New"/>
                <w:sz w:val="24"/>
                <w:szCs w:val="24"/>
                <w:lang w:eastAsia="tr-TR"/>
              </w:rPr>
              <m:t xml:space="preserve"> '</m:t>
            </m:r>
          </m:sup>
        </m:sSup>
        <m:r>
          <w:rPr>
            <w:rFonts w:ascii="Cambria Math" w:eastAsia="Times New Roman" w:hAnsi="Cambria Math" w:cs="Courier New"/>
            <w:sz w:val="24"/>
            <w:szCs w:val="24"/>
            <w:lang w:eastAsia="tr-TR"/>
          </w:rPr>
          <m:t>c d</m:t>
        </m:r>
      </m:oMath>
      <w:r w:rsidRPr="005E3262">
        <w:rPr>
          <w:rFonts w:eastAsia="Times New Roman" w:cs="Courier New"/>
          <w:sz w:val="24"/>
          <w:szCs w:val="24"/>
          <w:lang w:eastAsia="tr-TR"/>
        </w:rPr>
        <w:t xml:space="preserve">  Denklemi ile verilen bole fonksiyonunu bole kurallarını kullanarak s</w:t>
      </w:r>
      <w:proofErr w:type="spellStart"/>
      <w:r w:rsidRPr="005E3262">
        <w:rPr>
          <w:rFonts w:eastAsia="Times New Roman" w:cs="Courier New"/>
          <w:sz w:val="24"/>
          <w:szCs w:val="24"/>
          <w:lang w:eastAsia="tr-TR"/>
        </w:rPr>
        <w:t>adeleştiriniz</w:t>
      </w:r>
      <w:proofErr w:type="spellEnd"/>
      <w:r w:rsidRPr="005E3262">
        <w:rPr>
          <w:rFonts w:eastAsia="Times New Roman" w:cs="Courier New"/>
          <w:sz w:val="24"/>
          <w:szCs w:val="24"/>
          <w:lang w:eastAsia="tr-TR"/>
        </w:rPr>
        <w:t>.</w:t>
      </w:r>
    </w:p>
    <w:p w14:paraId="281AE513" w14:textId="55F276BE" w:rsidR="00D87FA3" w:rsidRDefault="00D87FA3" w:rsidP="002126EC">
      <w:pPr>
        <w:spacing w:line="360" w:lineRule="auto"/>
        <w:rPr>
          <w:rFonts w:eastAsia="Calibri" w:cs="Calibri"/>
          <w:sz w:val="24"/>
          <w:szCs w:val="24"/>
        </w:rPr>
      </w:pPr>
    </w:p>
    <w:p w14:paraId="4070E5B1" w14:textId="77777777" w:rsidR="00B26846" w:rsidRPr="002126EC" w:rsidRDefault="00B26846" w:rsidP="00B26846">
      <w:pPr>
        <w:spacing w:line="360" w:lineRule="auto"/>
        <w:rPr>
          <w:rFonts w:eastAsia="Calibri" w:cs="Calibri"/>
          <w:sz w:val="24"/>
          <w:szCs w:val="24"/>
        </w:rPr>
      </w:pPr>
      <w:r w:rsidRPr="002126EC">
        <w:rPr>
          <w:rFonts w:eastAsia="Calibri" w:cs="Calibri"/>
          <w:b/>
          <w:bCs/>
          <w:sz w:val="24"/>
          <w:szCs w:val="24"/>
        </w:rPr>
        <w:t xml:space="preserve">Soru </w:t>
      </w:r>
      <w:r>
        <w:rPr>
          <w:rFonts w:eastAsia="Calibri" w:cs="Calibri"/>
          <w:b/>
          <w:bCs/>
          <w:sz w:val="24"/>
          <w:szCs w:val="24"/>
        </w:rPr>
        <w:t>7</w:t>
      </w:r>
      <w:r w:rsidRPr="002126EC">
        <w:rPr>
          <w:rFonts w:eastAsia="Calibri" w:cs="Calibri"/>
          <w:b/>
          <w:bCs/>
          <w:sz w:val="24"/>
          <w:szCs w:val="24"/>
        </w:rPr>
        <w:t>:</w:t>
      </w:r>
      <w:r w:rsidRPr="002126EC">
        <w:rPr>
          <w:rFonts w:eastAsia="Calibri" w:cs="Calibri"/>
          <w:sz w:val="24"/>
          <w:szCs w:val="24"/>
        </w:rPr>
        <w:t xml:space="preserve">  </w:t>
      </w:r>
      <m:oMath>
        <m:r>
          <w:rPr>
            <w:rFonts w:ascii="Cambria Math" w:eastAsia="Calibri" w:hAnsi="Cambria Math" w:cs="Calibri"/>
            <w:sz w:val="24"/>
            <w:szCs w:val="24"/>
          </w:rPr>
          <m:t>f( a,b,c,d )=</m:t>
        </m:r>
        <m:nary>
          <m:naryPr>
            <m:chr m:val="∑"/>
            <m:limLoc m:val="undOvr"/>
            <m:subHide m:val="1"/>
            <m:supHide m:val="1"/>
            <m:ctrlPr>
              <w:rPr>
                <w:rFonts w:ascii="Cambria Math" w:eastAsia="Calibri" w:hAnsi="Cambria Math" w:cs="Calibri"/>
                <w:i/>
                <w:sz w:val="24"/>
                <w:szCs w:val="24"/>
              </w:rPr>
            </m:ctrlPr>
          </m:naryPr>
          <m:sub/>
          <m:sup/>
          <m:e>
            <m:r>
              <w:rPr>
                <w:rFonts w:ascii="Cambria Math" w:eastAsia="Calibri" w:hAnsi="Cambria Math" w:cs="Calibri"/>
                <w:sz w:val="24"/>
                <w:szCs w:val="24"/>
              </w:rPr>
              <m:t xml:space="preserve"> ( 1, 3, 4, 5, 7, 8, 9, 11 )</m:t>
            </m:r>
          </m:e>
        </m:nary>
      </m:oMath>
      <w:r w:rsidRPr="002126EC">
        <w:rPr>
          <w:rFonts w:eastAsia="Times New Roman" w:cs="Calibri"/>
          <w:sz w:val="24"/>
          <w:szCs w:val="24"/>
        </w:rPr>
        <w:t xml:space="preserve">  Denklemi ile verilen bole fonksiyonunu en az sayıda iki girişli NOR kapıları kullanarak gerçekleyiniz.</w:t>
      </w:r>
    </w:p>
    <w:p w14:paraId="592EA3B4" w14:textId="77777777" w:rsidR="00B26846" w:rsidRDefault="00B26846" w:rsidP="00B26846">
      <w:pPr>
        <w:spacing w:line="360" w:lineRule="auto"/>
        <w:rPr>
          <w:rFonts w:eastAsia="Times New Roman" w:cs="Courier New"/>
          <w:lang w:eastAsia="tr-TR"/>
        </w:rPr>
      </w:pPr>
    </w:p>
    <w:p w14:paraId="6D4B032F" w14:textId="77777777" w:rsidR="00B26846" w:rsidRPr="00E67569" w:rsidRDefault="00B26846" w:rsidP="00B26846">
      <w:pPr>
        <w:spacing w:line="360" w:lineRule="auto"/>
        <w:rPr>
          <w:rFonts w:eastAsia="Times New Roman" w:cs="Courier New"/>
          <w:lang w:eastAsia="tr-TR"/>
        </w:rPr>
      </w:pPr>
      <m:oMath>
        <m:r>
          <w:rPr>
            <w:rFonts w:ascii="Cambria Math" w:eastAsia="Times New Roman" w:hAnsi="Cambria Math" w:cs="Courier New"/>
            <w:lang w:eastAsia="tr-TR"/>
          </w:rPr>
          <m:t xml:space="preserve">f </m:t>
        </m:r>
        <m:d>
          <m:dPr>
            <m:ctrlPr>
              <w:rPr>
                <w:rFonts w:ascii="Cambria Math" w:eastAsia="Times New Roman" w:hAnsi="Cambria Math" w:cs="Courier New"/>
                <w:i/>
                <w:lang w:eastAsia="tr-TR"/>
              </w:rPr>
            </m:ctrlPr>
          </m:dPr>
          <m:e>
            <m:r>
              <w:rPr>
                <w:rFonts w:ascii="Cambria Math" w:eastAsia="Times New Roman" w:hAnsi="Cambria Math" w:cs="Courier New"/>
                <w:lang w:eastAsia="tr-TR"/>
              </w:rPr>
              <m:t xml:space="preserve"> a ,  b ,  c ,  d </m:t>
            </m:r>
          </m:e>
        </m:d>
        <m:r>
          <w:rPr>
            <w:rFonts w:ascii="Cambria Math" w:eastAsia="Times New Roman" w:hAnsi="Cambria Math" w:cs="Courier New"/>
            <w:lang w:eastAsia="tr-TR"/>
          </w:rPr>
          <m:t xml:space="preserve"> = </m:t>
        </m:r>
        <m:nary>
          <m:naryPr>
            <m:chr m:val="∑"/>
            <m:limLoc m:val="undOvr"/>
            <m:subHide m:val="1"/>
            <m:supHide m:val="1"/>
            <m:ctrlPr>
              <w:rPr>
                <w:rFonts w:ascii="Cambria Math" w:eastAsia="Times New Roman" w:hAnsi="Cambria Math" w:cs="Courier New"/>
                <w:i/>
                <w:lang w:eastAsia="tr-TR"/>
              </w:rPr>
            </m:ctrlPr>
          </m:naryPr>
          <m:sub/>
          <m:sup/>
          <m:e>
            <m:r>
              <w:rPr>
                <w:rFonts w:ascii="Cambria Math" w:eastAsia="Times New Roman" w:hAnsi="Cambria Math" w:cs="Courier New"/>
                <w:lang w:eastAsia="tr-TR"/>
              </w:rPr>
              <m:t xml:space="preserve"> ( 0, 1, 3, 5, 7, 8, 9, 10, 11 )</m:t>
            </m:r>
          </m:e>
        </m:nary>
        <m:r>
          <w:rPr>
            <w:rFonts w:ascii="Cambria Math" w:eastAsia="Times New Roman" w:hAnsi="Cambria Math" w:cs="Courier New"/>
            <w:lang w:eastAsia="tr-TR"/>
          </w:rPr>
          <m:t xml:space="preserve"> </m:t>
        </m:r>
      </m:oMath>
      <w:r w:rsidRPr="00E67569">
        <w:rPr>
          <w:rFonts w:eastAsia="Times New Roman" w:cs="Courier New"/>
          <w:lang w:eastAsia="tr-TR"/>
        </w:rPr>
        <w:t xml:space="preserve">  </w:t>
      </w:r>
      <w:r>
        <w:rPr>
          <w:rFonts w:eastAsia="Times New Roman" w:cs="Courier New"/>
          <w:lang w:eastAsia="tr-TR"/>
        </w:rPr>
        <w:t xml:space="preserve">Denklemi </w:t>
      </w:r>
      <w:r w:rsidRPr="00E67569">
        <w:rPr>
          <w:rFonts w:eastAsia="Times New Roman" w:cs="Courier New"/>
          <w:lang w:eastAsia="tr-TR"/>
        </w:rPr>
        <w:t xml:space="preserve">ile verilen </w:t>
      </w:r>
      <w:proofErr w:type="spellStart"/>
      <w:r w:rsidRPr="00E67569">
        <w:rPr>
          <w:rFonts w:eastAsia="Times New Roman" w:cs="Courier New"/>
          <w:lang w:eastAsia="tr-TR"/>
        </w:rPr>
        <w:t>Boole</w:t>
      </w:r>
      <w:proofErr w:type="spellEnd"/>
      <w:r w:rsidRPr="00E67569">
        <w:rPr>
          <w:rFonts w:eastAsia="Times New Roman" w:cs="Courier New"/>
          <w:lang w:eastAsia="tr-TR"/>
        </w:rPr>
        <w:t xml:space="preserve"> fonksiyonu</w:t>
      </w:r>
      <w:r>
        <w:rPr>
          <w:rFonts w:eastAsia="Times New Roman" w:cs="Courier New"/>
          <w:lang w:eastAsia="tr-TR"/>
        </w:rPr>
        <w:t>nu</w:t>
      </w:r>
      <w:r w:rsidRPr="00E67569">
        <w:rPr>
          <w:rFonts w:eastAsia="Times New Roman" w:cs="Courier New"/>
          <w:lang w:eastAsia="tr-TR"/>
        </w:rPr>
        <w:t xml:space="preserve"> </w:t>
      </w:r>
      <w:r>
        <w:rPr>
          <w:rFonts w:eastAsia="Times New Roman" w:cs="Courier New"/>
          <w:lang w:eastAsia="tr-TR"/>
        </w:rPr>
        <w:t xml:space="preserve">en az sayıda </w:t>
      </w:r>
      <w:r w:rsidRPr="00E67569">
        <w:rPr>
          <w:rFonts w:eastAsia="Times New Roman" w:cs="Courier New"/>
          <w:lang w:eastAsia="tr-TR"/>
        </w:rPr>
        <w:t>iki girişli N</w:t>
      </w:r>
      <w:r>
        <w:rPr>
          <w:rFonts w:eastAsia="Times New Roman" w:cs="Courier New"/>
          <w:lang w:eastAsia="tr-TR"/>
        </w:rPr>
        <w:t>AND</w:t>
      </w:r>
      <w:r w:rsidRPr="00E67569">
        <w:rPr>
          <w:rFonts w:eastAsia="Times New Roman" w:cs="Courier New"/>
          <w:lang w:eastAsia="tr-TR"/>
        </w:rPr>
        <w:t xml:space="preserve"> kapı</w:t>
      </w:r>
      <w:r>
        <w:rPr>
          <w:rFonts w:eastAsia="Times New Roman" w:cs="Courier New"/>
          <w:lang w:eastAsia="tr-TR"/>
        </w:rPr>
        <w:t>sı kullanarak</w:t>
      </w:r>
      <w:r w:rsidRPr="00E67569">
        <w:rPr>
          <w:rFonts w:eastAsia="Times New Roman" w:cs="Courier New"/>
          <w:lang w:eastAsia="tr-TR"/>
        </w:rPr>
        <w:t xml:space="preserve"> gerçekleyiniz.</w:t>
      </w:r>
    </w:p>
    <w:p w14:paraId="71C61742" w14:textId="77777777" w:rsidR="00B26846" w:rsidRDefault="00B26846" w:rsidP="00B26846">
      <w:pPr>
        <w:spacing w:line="360" w:lineRule="auto"/>
        <w:rPr>
          <w:rFonts w:eastAsia="Times New Roman" w:cs="Courier New"/>
          <w:lang w:eastAsia="tr-TR"/>
        </w:rPr>
      </w:pPr>
    </w:p>
    <w:p w14:paraId="5777427A" w14:textId="77777777" w:rsidR="00B26846" w:rsidRPr="00E67569" w:rsidRDefault="00B26846" w:rsidP="00B26846">
      <w:pPr>
        <w:spacing w:line="360" w:lineRule="auto"/>
        <w:rPr>
          <w:rFonts w:eastAsia="Times New Roman" w:cs="Courier New"/>
          <w:lang w:eastAsia="tr-TR"/>
        </w:rPr>
      </w:pPr>
      <m:oMath>
        <m:r>
          <w:rPr>
            <w:rFonts w:ascii="Cambria Math" w:eastAsia="Times New Roman" w:hAnsi="Cambria Math" w:cs="Courier New"/>
            <w:lang w:eastAsia="tr-TR"/>
          </w:rPr>
          <m:t xml:space="preserve">f </m:t>
        </m:r>
        <m:d>
          <m:dPr>
            <m:ctrlPr>
              <w:rPr>
                <w:rFonts w:ascii="Cambria Math" w:eastAsia="Times New Roman" w:hAnsi="Cambria Math" w:cs="Courier New"/>
                <w:i/>
                <w:lang w:eastAsia="tr-TR"/>
              </w:rPr>
            </m:ctrlPr>
          </m:dPr>
          <m:e>
            <m:r>
              <w:rPr>
                <w:rFonts w:ascii="Cambria Math" w:eastAsia="Times New Roman" w:hAnsi="Cambria Math" w:cs="Courier New"/>
                <w:lang w:eastAsia="tr-TR"/>
              </w:rPr>
              <m:t xml:space="preserve"> a ,  b ,  c ,  d </m:t>
            </m:r>
          </m:e>
        </m:d>
        <m:r>
          <w:rPr>
            <w:rFonts w:ascii="Cambria Math" w:eastAsia="Times New Roman" w:hAnsi="Cambria Math" w:cs="Courier New"/>
            <w:lang w:eastAsia="tr-TR"/>
          </w:rPr>
          <m:t xml:space="preserve"> = </m:t>
        </m:r>
        <m:nary>
          <m:naryPr>
            <m:chr m:val="∑"/>
            <m:limLoc m:val="undOvr"/>
            <m:subHide m:val="1"/>
            <m:supHide m:val="1"/>
            <m:ctrlPr>
              <w:rPr>
                <w:rFonts w:ascii="Cambria Math" w:eastAsia="Times New Roman" w:hAnsi="Cambria Math" w:cs="Courier New"/>
                <w:i/>
                <w:lang w:eastAsia="tr-TR"/>
              </w:rPr>
            </m:ctrlPr>
          </m:naryPr>
          <m:sub/>
          <m:sup/>
          <m:e>
            <m:r>
              <w:rPr>
                <w:rFonts w:ascii="Cambria Math" w:eastAsia="Times New Roman" w:hAnsi="Cambria Math" w:cs="Courier New"/>
                <w:lang w:eastAsia="tr-TR"/>
              </w:rPr>
              <m:t xml:space="preserve"> ( 0 , 4 , 8 , 9 , 10 , 11 , 12 , 14 , 15 )</m:t>
            </m:r>
          </m:e>
        </m:nary>
        <m:r>
          <w:rPr>
            <w:rFonts w:ascii="Cambria Math" w:eastAsia="Times New Roman" w:hAnsi="Cambria Math" w:cs="Courier New"/>
            <w:lang w:eastAsia="tr-TR"/>
          </w:rPr>
          <m:t xml:space="preserve"> </m:t>
        </m:r>
      </m:oMath>
      <w:r w:rsidRPr="00E67569">
        <w:rPr>
          <w:rFonts w:eastAsia="Times New Roman" w:cs="Courier New"/>
          <w:lang w:eastAsia="tr-TR"/>
        </w:rPr>
        <w:t xml:space="preserve"> </w:t>
      </w:r>
      <w:r>
        <w:rPr>
          <w:rFonts w:eastAsia="Times New Roman" w:cs="Courier New"/>
          <w:lang w:eastAsia="tr-TR"/>
        </w:rPr>
        <w:t xml:space="preserve"> Denklemi </w:t>
      </w:r>
      <w:r w:rsidRPr="00E67569">
        <w:rPr>
          <w:rFonts w:eastAsia="Times New Roman" w:cs="Courier New"/>
          <w:lang w:eastAsia="tr-TR"/>
        </w:rPr>
        <w:t>ile</w:t>
      </w:r>
      <w:r>
        <w:rPr>
          <w:rFonts w:eastAsia="Times New Roman" w:cs="Courier New"/>
          <w:lang w:eastAsia="tr-TR"/>
        </w:rPr>
        <w:t xml:space="preserve"> </w:t>
      </w:r>
      <w:r w:rsidRPr="00E67569">
        <w:rPr>
          <w:rFonts w:eastAsia="Times New Roman" w:cs="Courier New"/>
          <w:lang w:eastAsia="tr-TR"/>
        </w:rPr>
        <w:t xml:space="preserve">verilen </w:t>
      </w:r>
      <w:proofErr w:type="spellStart"/>
      <w:r>
        <w:rPr>
          <w:rFonts w:eastAsia="Times New Roman" w:cs="Courier New"/>
          <w:lang w:eastAsia="tr-TR"/>
        </w:rPr>
        <w:t>Bo</w:t>
      </w:r>
      <w:r w:rsidRPr="00E67569">
        <w:rPr>
          <w:rFonts w:eastAsia="Times New Roman" w:cs="Courier New"/>
          <w:lang w:eastAsia="tr-TR"/>
        </w:rPr>
        <w:t>ole</w:t>
      </w:r>
      <w:proofErr w:type="spellEnd"/>
      <w:r w:rsidRPr="00E67569">
        <w:rPr>
          <w:rFonts w:eastAsia="Times New Roman" w:cs="Courier New"/>
          <w:lang w:eastAsia="tr-TR"/>
        </w:rPr>
        <w:t xml:space="preserve"> fonksiyonunu</w:t>
      </w:r>
      <w:r>
        <w:rPr>
          <w:rFonts w:eastAsia="Times New Roman" w:cs="Courier New"/>
          <w:lang w:eastAsia="tr-TR"/>
        </w:rPr>
        <w:t xml:space="preserve"> </w:t>
      </w:r>
      <w:r w:rsidRPr="00E67569">
        <w:rPr>
          <w:rFonts w:eastAsia="Times New Roman" w:cs="Courier New"/>
          <w:lang w:eastAsia="tr-TR"/>
        </w:rPr>
        <w:t xml:space="preserve">en az sayıda iki girişli  </w:t>
      </w:r>
      <m:oMath>
        <m:r>
          <w:rPr>
            <w:rFonts w:ascii="Cambria Math" w:eastAsia="Times New Roman" w:hAnsi="Cambria Math" w:cs="Courier New"/>
            <w:lang w:eastAsia="tr-TR"/>
          </w:rPr>
          <m:t>NAND</m:t>
        </m:r>
      </m:oMath>
      <w:r w:rsidRPr="00E67569">
        <w:rPr>
          <w:rFonts w:eastAsia="Times New Roman" w:cs="Courier New"/>
          <w:lang w:eastAsia="tr-TR"/>
        </w:rPr>
        <w:t xml:space="preserve">  kapısı kullanarak tasarlayınız.</w:t>
      </w:r>
    </w:p>
    <w:p w14:paraId="7FDE57F3" w14:textId="77777777" w:rsidR="00B26846" w:rsidRPr="002126EC" w:rsidRDefault="00B26846" w:rsidP="002126EC">
      <w:pPr>
        <w:spacing w:line="360" w:lineRule="auto"/>
        <w:rPr>
          <w:rFonts w:eastAsia="Calibri" w:cs="Calibri"/>
          <w:sz w:val="24"/>
          <w:szCs w:val="24"/>
        </w:rPr>
      </w:pPr>
    </w:p>
    <w:p w14:paraId="3D8DFBBF" w14:textId="4159BE7B" w:rsidR="002126EC" w:rsidRPr="002126EC" w:rsidRDefault="002126EC" w:rsidP="002126EC">
      <w:pPr>
        <w:spacing w:line="360" w:lineRule="auto"/>
        <w:rPr>
          <w:rFonts w:eastAsia="Times New Roman" w:cs="Courier New"/>
          <w:sz w:val="24"/>
          <w:szCs w:val="24"/>
          <w:lang w:eastAsia="tr-TR"/>
        </w:rPr>
      </w:pPr>
      <w:r w:rsidRPr="002126EC">
        <w:rPr>
          <w:rFonts w:eastAsia="Calibri" w:cs="Calibri"/>
          <w:b/>
          <w:bCs/>
          <w:sz w:val="24"/>
          <w:szCs w:val="24"/>
        </w:rPr>
        <w:t xml:space="preserve">Soru </w:t>
      </w:r>
      <w:r w:rsidR="002741DE">
        <w:rPr>
          <w:rFonts w:eastAsia="Calibri" w:cs="Calibri"/>
          <w:b/>
          <w:bCs/>
          <w:sz w:val="24"/>
          <w:szCs w:val="24"/>
        </w:rPr>
        <w:t>3</w:t>
      </w:r>
      <w:r w:rsidRPr="002126EC">
        <w:rPr>
          <w:rFonts w:eastAsia="Calibri" w:cs="Calibri"/>
          <w:b/>
          <w:bCs/>
          <w:sz w:val="24"/>
          <w:szCs w:val="24"/>
        </w:rPr>
        <w:t>:</w:t>
      </w:r>
      <w:r w:rsidRPr="002126EC">
        <w:rPr>
          <w:rFonts w:eastAsia="Calibri" w:cs="Calibri"/>
          <w:sz w:val="24"/>
          <w:szCs w:val="24"/>
        </w:rPr>
        <w:t xml:space="preserve">  </w:t>
      </w:r>
      <m:oMath>
        <m:r>
          <w:rPr>
            <w:rFonts w:ascii="Cambria Math" w:eastAsia="Calibri" w:hAnsi="Cambria Math" w:cs="Calibri"/>
            <w:sz w:val="24"/>
            <w:szCs w:val="24"/>
          </w:rPr>
          <m:t>M</m:t>
        </m:r>
        <m:r>
          <w:rPr>
            <w:rFonts w:ascii="Cambria Math" w:eastAsia="Times New Roman" w:hAnsi="Cambria Math" w:cs="Courier New"/>
            <w:sz w:val="24"/>
            <w:szCs w:val="24"/>
            <w:lang w:eastAsia="tr-TR"/>
          </w:rPr>
          <m:t xml:space="preserve"> = </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 43.375 )</m:t>
            </m:r>
          </m:e>
          <m:sub>
            <m:r>
              <w:rPr>
                <w:rFonts w:ascii="Cambria Math" w:eastAsia="Times New Roman" w:hAnsi="Cambria Math" w:cs="Courier New"/>
                <w:sz w:val="24"/>
                <w:szCs w:val="24"/>
                <w:lang w:eastAsia="tr-TR"/>
              </w:rPr>
              <m:t xml:space="preserve">10 </m:t>
            </m:r>
          </m:sub>
        </m:sSub>
      </m:oMath>
      <w:r w:rsidRPr="002126EC">
        <w:rPr>
          <w:rFonts w:eastAsia="Times New Roman" w:cs="Calibri"/>
          <w:sz w:val="24"/>
          <w:szCs w:val="24"/>
          <w:lang w:eastAsia="tr-TR"/>
        </w:rPr>
        <w:t xml:space="preserve">, </w:t>
      </w:r>
      <w:r w:rsidRPr="002126EC">
        <w:rPr>
          <w:rFonts w:eastAsia="Calibri" w:cs="Calibri"/>
          <w:sz w:val="24"/>
          <w:szCs w:val="24"/>
        </w:rPr>
        <w:t xml:space="preserve"> </w:t>
      </w:r>
      <m:oMath>
        <m:r>
          <w:rPr>
            <w:rFonts w:ascii="Cambria Math" w:eastAsia="Calibri" w:hAnsi="Cambria Math" w:cs="Calibri"/>
            <w:sz w:val="24"/>
            <w:szCs w:val="24"/>
          </w:rPr>
          <m:t>N</m:t>
        </m:r>
        <m:r>
          <w:rPr>
            <w:rFonts w:ascii="Cambria Math" w:eastAsia="Times New Roman" w:hAnsi="Cambria Math" w:cs="Courier New"/>
            <w:sz w:val="24"/>
            <w:szCs w:val="24"/>
            <w:lang w:eastAsia="tr-TR"/>
          </w:rPr>
          <m:t xml:space="preserve"> = </m:t>
        </m:r>
        <m:sSub>
          <m:sSubPr>
            <m:ctrlPr>
              <w:rPr>
                <w:rFonts w:ascii="Cambria Math" w:eastAsia="Times New Roman" w:hAnsi="Cambria Math" w:cs="Courier New"/>
                <w:i/>
                <w:sz w:val="24"/>
                <w:szCs w:val="24"/>
                <w:lang w:eastAsia="tr-TR"/>
              </w:rPr>
            </m:ctrlPr>
          </m:sSubPr>
          <m:e>
            <m:d>
              <m:dPr>
                <m:ctrlPr>
                  <w:rPr>
                    <w:rFonts w:ascii="Cambria Math" w:eastAsia="Times New Roman" w:hAnsi="Cambria Math" w:cs="Courier New"/>
                    <w:i/>
                    <w:sz w:val="24"/>
                    <w:szCs w:val="24"/>
                    <w:lang w:eastAsia="tr-TR"/>
                  </w:rPr>
                </m:ctrlPr>
              </m:dPr>
              <m:e>
                <m:r>
                  <w:rPr>
                    <w:rFonts w:ascii="Cambria Math" w:eastAsia="Times New Roman" w:hAnsi="Cambria Math" w:cs="Courier New"/>
                    <w:sz w:val="24"/>
                    <w:szCs w:val="24"/>
                    <w:lang w:eastAsia="tr-TR"/>
                  </w:rPr>
                  <m:t xml:space="preserve"> 26.8125 </m:t>
                </m:r>
              </m:e>
            </m:d>
          </m:e>
          <m:sub>
            <m:r>
              <w:rPr>
                <w:rFonts w:ascii="Cambria Math" w:eastAsia="Times New Roman" w:hAnsi="Cambria Math" w:cs="Courier New"/>
                <w:sz w:val="24"/>
                <w:szCs w:val="24"/>
                <w:lang w:eastAsia="tr-TR"/>
              </w:rPr>
              <m:t>10</m:t>
            </m:r>
          </m:sub>
        </m:sSub>
      </m:oMath>
      <w:r w:rsidRPr="002126EC">
        <w:rPr>
          <w:rFonts w:eastAsia="Times New Roman" w:cs="Courier New"/>
          <w:sz w:val="24"/>
          <w:szCs w:val="24"/>
          <w:lang w:eastAsia="tr-TR"/>
        </w:rPr>
        <w:t xml:space="preserve">  sayıları veriliyor.</w:t>
      </w:r>
    </w:p>
    <w:p w14:paraId="0AFF980B" w14:textId="77777777" w:rsidR="002126EC" w:rsidRPr="002126EC" w:rsidRDefault="002126EC" w:rsidP="002126EC">
      <w:pPr>
        <w:numPr>
          <w:ilvl w:val="0"/>
          <w:numId w:val="6"/>
        </w:numPr>
        <w:spacing w:line="360" w:lineRule="auto"/>
        <w:ind w:left="567" w:hanging="425"/>
        <w:contextualSpacing/>
        <w:rPr>
          <w:rFonts w:eastAsia="Calibri" w:cs="Courier New"/>
          <w:sz w:val="24"/>
          <w:szCs w:val="24"/>
        </w:rPr>
      </w:pPr>
      <m:oMath>
        <m:r>
          <w:rPr>
            <w:rFonts w:ascii="Cambria Math" w:eastAsia="Calibri" w:hAnsi="Cambria Math" w:cs="Courier New"/>
            <w:sz w:val="24"/>
            <w:szCs w:val="24"/>
          </w:rPr>
          <m:t xml:space="preserve">M ve N </m:t>
        </m:r>
      </m:oMath>
      <w:r w:rsidRPr="002126EC">
        <w:rPr>
          <w:rFonts w:eastAsia="Calibri" w:cs="Courier New"/>
          <w:sz w:val="24"/>
          <w:szCs w:val="24"/>
        </w:rPr>
        <w:t xml:space="preserve">  Sayılarını ikili sisteme çeviriniz.</w:t>
      </w:r>
    </w:p>
    <w:p w14:paraId="0A78A6AE" w14:textId="77777777" w:rsidR="002126EC" w:rsidRPr="002126EC" w:rsidRDefault="002126EC" w:rsidP="002126EC">
      <w:pPr>
        <w:numPr>
          <w:ilvl w:val="0"/>
          <w:numId w:val="6"/>
        </w:numPr>
        <w:spacing w:line="360" w:lineRule="auto"/>
        <w:ind w:left="567" w:hanging="425"/>
        <w:contextualSpacing/>
        <w:rPr>
          <w:rFonts w:eastAsia="Calibri" w:cs="Courier New"/>
          <w:sz w:val="24"/>
          <w:szCs w:val="24"/>
        </w:rPr>
      </w:pPr>
      <w:r w:rsidRPr="002126EC">
        <w:rPr>
          <w:rFonts w:eastAsia="Calibri" w:cs="Courier New"/>
          <w:sz w:val="24"/>
          <w:szCs w:val="24"/>
        </w:rPr>
        <w:t xml:space="preserve">İkili tümleyen aritmetiğini kullanarak  </w:t>
      </w:r>
      <m:oMath>
        <m:r>
          <w:rPr>
            <w:rFonts w:ascii="Cambria Math" w:eastAsia="Calibri" w:hAnsi="Cambria Math" w:cs="Courier New"/>
            <w:sz w:val="24"/>
            <w:szCs w:val="24"/>
          </w:rPr>
          <m:t xml:space="preserve"> S=M-N </m:t>
        </m:r>
      </m:oMath>
      <w:r w:rsidRPr="002126EC">
        <w:rPr>
          <w:rFonts w:eastAsia="Calibri" w:cs="Courier New"/>
          <w:sz w:val="24"/>
          <w:szCs w:val="24"/>
        </w:rPr>
        <w:t xml:space="preserve">  değerini bulunuz.</w:t>
      </w:r>
    </w:p>
    <w:p w14:paraId="519F1C07" w14:textId="77777777" w:rsidR="002126EC" w:rsidRPr="002126EC" w:rsidRDefault="002126EC" w:rsidP="002126EC">
      <w:pPr>
        <w:numPr>
          <w:ilvl w:val="0"/>
          <w:numId w:val="6"/>
        </w:numPr>
        <w:spacing w:line="360" w:lineRule="auto"/>
        <w:ind w:left="567" w:hanging="425"/>
        <w:contextualSpacing/>
        <w:rPr>
          <w:rFonts w:eastAsia="Calibri" w:cs="Courier New"/>
          <w:sz w:val="24"/>
          <w:szCs w:val="24"/>
        </w:rPr>
      </w:pPr>
      <w:r w:rsidRPr="002126EC">
        <w:rPr>
          <w:rFonts w:eastAsia="Calibri" w:cs="Courier New"/>
          <w:sz w:val="24"/>
          <w:szCs w:val="24"/>
        </w:rPr>
        <w:t>Sonucu onlu sisteme çeviriniz.</w:t>
      </w:r>
    </w:p>
    <w:p w14:paraId="600328EF" w14:textId="2AED4C0D" w:rsidR="002126EC" w:rsidRDefault="002126EC" w:rsidP="002126EC">
      <w:pPr>
        <w:spacing w:line="360" w:lineRule="auto"/>
        <w:rPr>
          <w:rFonts w:eastAsia="Times New Roman" w:cs="Courier New"/>
          <w:bCs/>
          <w:sz w:val="24"/>
          <w:szCs w:val="24"/>
          <w:lang w:eastAsia="tr-TR"/>
        </w:rPr>
      </w:pPr>
    </w:p>
    <w:p w14:paraId="61D200CC" w14:textId="5F206CB1" w:rsidR="002741DE" w:rsidRPr="005E3262" w:rsidRDefault="002741DE" w:rsidP="002741DE">
      <w:pPr>
        <w:spacing w:line="360" w:lineRule="auto"/>
        <w:rPr>
          <w:rFonts w:eastAsia="Times New Roman" w:cs="Courier New"/>
          <w:b/>
          <w:sz w:val="24"/>
          <w:szCs w:val="24"/>
          <w:lang w:eastAsia="tr-TR"/>
        </w:rPr>
      </w:pPr>
      <w:r w:rsidRPr="005E3262">
        <w:rPr>
          <w:rFonts w:eastAsia="Times New Roman" w:cs="Courier New"/>
          <w:b/>
          <w:sz w:val="24"/>
          <w:szCs w:val="24"/>
          <w:lang w:eastAsia="tr-TR"/>
        </w:rPr>
        <w:t xml:space="preserve">Soru </w:t>
      </w:r>
      <w:r>
        <w:rPr>
          <w:rFonts w:eastAsia="Times New Roman" w:cs="Courier New"/>
          <w:b/>
          <w:sz w:val="24"/>
          <w:szCs w:val="24"/>
          <w:lang w:eastAsia="tr-TR"/>
        </w:rPr>
        <w:t>4</w:t>
      </w:r>
      <w:r w:rsidRPr="005E3262">
        <w:rPr>
          <w:rFonts w:eastAsia="Times New Roman" w:cs="Courier New"/>
          <w:b/>
          <w:sz w:val="24"/>
          <w:szCs w:val="24"/>
          <w:lang w:eastAsia="tr-TR"/>
        </w:rPr>
        <w:t>:</w:t>
      </w:r>
      <w:r w:rsidRPr="005E3262">
        <w:rPr>
          <w:rFonts w:eastAsia="Times New Roman" w:cs="Courier New"/>
          <w:sz w:val="24"/>
          <w:szCs w:val="24"/>
          <w:lang w:eastAsia="tr-TR"/>
        </w:rPr>
        <w:t xml:space="preserve"> </w:t>
      </w:r>
      <m:oMath>
        <m:r>
          <w:rPr>
            <w:rFonts w:ascii="Cambria Math" w:eastAsia="Times New Roman" w:hAnsi="Cambria Math" w:cs="Courier New"/>
            <w:sz w:val="24"/>
            <w:szCs w:val="24"/>
            <w:lang w:eastAsia="tr-TR"/>
          </w:rPr>
          <m:t xml:space="preserve">M = </m:t>
        </m:r>
        <m:sSub>
          <m:sSubPr>
            <m:ctrlPr>
              <w:rPr>
                <w:rFonts w:ascii="Cambria Math" w:eastAsia="Times New Roman" w:hAnsi="Cambria Math" w:cs="Courier New"/>
                <w:i/>
                <w:sz w:val="24"/>
                <w:szCs w:val="24"/>
                <w:lang w:eastAsia="tr-TR"/>
              </w:rPr>
            </m:ctrlPr>
          </m:sSubPr>
          <m:e>
            <m:d>
              <m:dPr>
                <m:ctrlPr>
                  <w:rPr>
                    <w:rFonts w:ascii="Cambria Math" w:eastAsia="Times New Roman" w:hAnsi="Cambria Math" w:cs="Courier New"/>
                    <w:i/>
                    <w:sz w:val="24"/>
                    <w:szCs w:val="24"/>
                    <w:lang w:eastAsia="tr-TR"/>
                  </w:rPr>
                </m:ctrlPr>
              </m:dPr>
              <m:e>
                <m:r>
                  <w:rPr>
                    <w:rFonts w:ascii="Cambria Math" w:eastAsia="Times New Roman" w:hAnsi="Cambria Math" w:cs="Courier New"/>
                    <w:sz w:val="24"/>
                    <w:szCs w:val="24"/>
                    <w:lang w:eastAsia="tr-TR"/>
                  </w:rPr>
                  <m:t xml:space="preserve"> 22.5625 </m:t>
                </m:r>
              </m:e>
            </m:d>
          </m:e>
          <m:sub>
            <m:r>
              <w:rPr>
                <w:rFonts w:ascii="Cambria Math" w:eastAsia="Times New Roman" w:hAnsi="Cambria Math" w:cs="Courier New"/>
                <w:sz w:val="24"/>
                <w:szCs w:val="24"/>
                <w:lang w:eastAsia="tr-TR"/>
              </w:rPr>
              <m:t>10</m:t>
            </m:r>
          </m:sub>
        </m:sSub>
      </m:oMath>
      <w:r w:rsidRPr="005E3262">
        <w:rPr>
          <w:rFonts w:eastAsia="Times New Roman" w:cs="Courier New"/>
          <w:sz w:val="24"/>
          <w:szCs w:val="24"/>
          <w:lang w:eastAsia="tr-TR"/>
        </w:rPr>
        <w:t xml:space="preserve"> , </w:t>
      </w:r>
      <m:oMath>
        <m:r>
          <w:rPr>
            <w:rFonts w:ascii="Cambria Math" w:eastAsia="Times New Roman" w:hAnsi="Cambria Math" w:cs="Courier New"/>
            <w:sz w:val="24"/>
            <w:szCs w:val="24"/>
            <w:lang w:eastAsia="tr-TR"/>
          </w:rPr>
          <m:t xml:space="preserve"> N = </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 49.375 )</m:t>
            </m:r>
          </m:e>
          <m:sub>
            <m:r>
              <w:rPr>
                <w:rFonts w:ascii="Cambria Math" w:eastAsia="Times New Roman" w:hAnsi="Cambria Math" w:cs="Courier New"/>
                <w:sz w:val="24"/>
                <w:szCs w:val="24"/>
                <w:lang w:eastAsia="tr-TR"/>
              </w:rPr>
              <m:t xml:space="preserve">10 </m:t>
            </m:r>
          </m:sub>
        </m:sSub>
      </m:oMath>
      <w:r w:rsidRPr="005E3262">
        <w:rPr>
          <w:rFonts w:eastAsia="Times New Roman" w:cs="Courier New"/>
          <w:sz w:val="24"/>
          <w:szCs w:val="24"/>
          <w:lang w:eastAsia="tr-TR"/>
        </w:rPr>
        <w:t xml:space="preserve"> sayıları veriliyor.</w:t>
      </w:r>
    </w:p>
    <w:p w14:paraId="50756E7F" w14:textId="77777777" w:rsidR="002741DE" w:rsidRPr="005E3262" w:rsidRDefault="002741DE" w:rsidP="002741DE">
      <w:pPr>
        <w:numPr>
          <w:ilvl w:val="0"/>
          <w:numId w:val="2"/>
        </w:numPr>
        <w:spacing w:line="360" w:lineRule="auto"/>
        <w:ind w:left="567" w:hanging="425"/>
        <w:contextualSpacing/>
        <w:rPr>
          <w:rFonts w:eastAsia="Calibri" w:cs="Courier New"/>
          <w:sz w:val="24"/>
          <w:szCs w:val="24"/>
        </w:rPr>
      </w:pPr>
      <m:oMath>
        <m:r>
          <w:rPr>
            <w:rFonts w:ascii="Cambria Math" w:eastAsia="Calibri" w:hAnsi="Cambria Math" w:cs="Courier New"/>
            <w:sz w:val="24"/>
            <w:szCs w:val="24"/>
          </w:rPr>
          <m:t xml:space="preserve">M ve N </m:t>
        </m:r>
      </m:oMath>
      <w:r w:rsidRPr="005E3262">
        <w:rPr>
          <w:rFonts w:eastAsia="Calibri" w:cs="Courier New"/>
          <w:sz w:val="24"/>
          <w:szCs w:val="24"/>
        </w:rPr>
        <w:t xml:space="preserve">  Sayılarını ikili sisteme çeviriniz.</w:t>
      </w:r>
    </w:p>
    <w:p w14:paraId="441CD68D" w14:textId="77777777" w:rsidR="002741DE" w:rsidRPr="005E3262" w:rsidRDefault="002741DE" w:rsidP="002741DE">
      <w:pPr>
        <w:numPr>
          <w:ilvl w:val="0"/>
          <w:numId w:val="2"/>
        </w:numPr>
        <w:spacing w:line="360" w:lineRule="auto"/>
        <w:ind w:left="567" w:hanging="425"/>
        <w:contextualSpacing/>
        <w:rPr>
          <w:rFonts w:eastAsia="Calibri" w:cs="Courier New"/>
          <w:sz w:val="24"/>
          <w:szCs w:val="24"/>
        </w:rPr>
      </w:pPr>
      <w:r w:rsidRPr="005E3262">
        <w:rPr>
          <w:rFonts w:eastAsia="Calibri" w:cs="Courier New"/>
          <w:sz w:val="24"/>
          <w:szCs w:val="24"/>
        </w:rPr>
        <w:t xml:space="preserve">İkili tümleyen aritmetiğini kullanarak </w:t>
      </w:r>
      <m:oMath>
        <m:r>
          <w:rPr>
            <w:rFonts w:ascii="Cambria Math" w:eastAsia="Calibri" w:hAnsi="Cambria Math" w:cs="Courier New"/>
            <w:sz w:val="24"/>
            <w:szCs w:val="24"/>
          </w:rPr>
          <m:t xml:space="preserve"> M-N </m:t>
        </m:r>
      </m:oMath>
      <w:r w:rsidRPr="005E3262">
        <w:rPr>
          <w:rFonts w:eastAsia="Calibri" w:cs="Courier New"/>
          <w:sz w:val="24"/>
          <w:szCs w:val="24"/>
        </w:rPr>
        <w:t xml:space="preserve"> değerini bulunuz.</w:t>
      </w:r>
    </w:p>
    <w:p w14:paraId="215FC5F4" w14:textId="77777777" w:rsidR="002741DE" w:rsidRPr="005E3262" w:rsidRDefault="002741DE" w:rsidP="002741DE">
      <w:pPr>
        <w:numPr>
          <w:ilvl w:val="0"/>
          <w:numId w:val="2"/>
        </w:numPr>
        <w:spacing w:line="360" w:lineRule="auto"/>
        <w:ind w:left="567" w:hanging="425"/>
        <w:contextualSpacing/>
        <w:rPr>
          <w:rFonts w:eastAsia="Calibri" w:cs="Courier New"/>
          <w:sz w:val="24"/>
          <w:szCs w:val="24"/>
        </w:rPr>
      </w:pPr>
      <w:r w:rsidRPr="005E3262">
        <w:rPr>
          <w:rFonts w:eastAsia="Calibri" w:cs="Courier New"/>
          <w:sz w:val="24"/>
          <w:szCs w:val="24"/>
        </w:rPr>
        <w:t>Sonucu onlu sisteme çeviriniz.</w:t>
      </w:r>
    </w:p>
    <w:p w14:paraId="57FD1853" w14:textId="77777777" w:rsidR="00B26846" w:rsidRDefault="00B26846" w:rsidP="00B26846">
      <w:pPr>
        <w:spacing w:line="360" w:lineRule="auto"/>
        <w:rPr>
          <w:rFonts w:eastAsiaTheme="minorEastAsia"/>
          <w:lang w:eastAsia="tr-TR"/>
        </w:rPr>
      </w:pPr>
    </w:p>
    <w:p w14:paraId="239B04C4" w14:textId="77777777" w:rsidR="00B26846" w:rsidRPr="00554534" w:rsidRDefault="00B26846" w:rsidP="00B26846">
      <w:pPr>
        <w:spacing w:line="360" w:lineRule="auto"/>
        <w:rPr>
          <w:rFonts w:eastAsia="Times New Roman" w:cs="Courier New"/>
          <w:lang w:eastAsia="tr-TR"/>
        </w:rPr>
      </w:pPr>
      <m:oMath>
        <m:r>
          <m:rPr>
            <m:sty m:val="p"/>
          </m:rPr>
          <w:rPr>
            <w:rFonts w:ascii="Cambria Math" w:eastAsia="Times New Roman" w:hAnsi="Cambria Math" w:cs="Courier New"/>
            <w:lang w:eastAsia="tr-TR"/>
          </w:rPr>
          <m:t>M=</m:t>
        </m:r>
        <m:sSub>
          <m:sSubPr>
            <m:ctrlPr>
              <w:rPr>
                <w:rFonts w:ascii="Cambria Math" w:eastAsia="Times New Roman" w:hAnsi="Cambria Math" w:cs="Courier New"/>
                <w:lang w:eastAsia="tr-TR"/>
              </w:rPr>
            </m:ctrlPr>
          </m:sSubPr>
          <m:e>
            <m:r>
              <m:rPr>
                <m:sty m:val="p"/>
              </m:rPr>
              <w:rPr>
                <w:rFonts w:ascii="Cambria Math" w:eastAsia="Times New Roman" w:hAnsi="Cambria Math" w:cs="Courier New"/>
                <w:lang w:eastAsia="tr-TR"/>
              </w:rPr>
              <m:t>(13.5625)</m:t>
            </m:r>
          </m:e>
          <m:sub>
            <m:r>
              <m:rPr>
                <m:sty m:val="p"/>
              </m:rPr>
              <w:rPr>
                <w:rFonts w:ascii="Cambria Math" w:eastAsia="Times New Roman" w:hAnsi="Cambria Math" w:cs="Courier New"/>
                <w:lang w:eastAsia="tr-TR"/>
              </w:rPr>
              <m:t>10</m:t>
            </m:r>
          </m:sub>
        </m:sSub>
      </m:oMath>
      <w:r w:rsidRPr="00554534">
        <w:rPr>
          <w:rFonts w:eastAsia="Times New Roman" w:cs="Courier New"/>
          <w:lang w:eastAsia="tr-TR"/>
        </w:rPr>
        <w:t xml:space="preserve">  ve  </w:t>
      </w:r>
      <m:oMath>
        <m:r>
          <m:rPr>
            <m:sty m:val="p"/>
          </m:rPr>
          <w:rPr>
            <w:rFonts w:ascii="Cambria Math" w:eastAsia="Times New Roman" w:hAnsi="Cambria Math" w:cs="Courier New"/>
            <w:lang w:eastAsia="tr-TR"/>
          </w:rPr>
          <m:t>N=</m:t>
        </m:r>
        <m:sSub>
          <m:sSubPr>
            <m:ctrlPr>
              <w:rPr>
                <w:rFonts w:ascii="Cambria Math" w:eastAsia="Times New Roman" w:hAnsi="Cambria Math" w:cs="Courier New"/>
                <w:lang w:eastAsia="tr-TR"/>
              </w:rPr>
            </m:ctrlPr>
          </m:sSubPr>
          <m:e>
            <m:d>
              <m:dPr>
                <m:ctrlPr>
                  <w:rPr>
                    <w:rFonts w:ascii="Cambria Math" w:eastAsia="Times New Roman" w:hAnsi="Cambria Math" w:cs="Courier New"/>
                    <w:lang w:eastAsia="tr-TR"/>
                  </w:rPr>
                </m:ctrlPr>
              </m:dPr>
              <m:e>
                <m:r>
                  <m:rPr>
                    <m:sty m:val="p"/>
                  </m:rPr>
                  <w:rPr>
                    <w:rFonts w:ascii="Cambria Math" w:eastAsia="Times New Roman" w:hAnsi="Cambria Math" w:cs="Courier New"/>
                    <w:lang w:eastAsia="tr-TR"/>
                  </w:rPr>
                  <m:t>22.875</m:t>
                </m:r>
              </m:e>
            </m:d>
          </m:e>
          <m:sub>
            <m:r>
              <m:rPr>
                <m:sty m:val="p"/>
              </m:rPr>
              <w:rPr>
                <w:rFonts w:ascii="Cambria Math" w:eastAsia="Times New Roman" w:hAnsi="Cambria Math" w:cs="Courier New"/>
                <w:lang w:eastAsia="tr-TR"/>
              </w:rPr>
              <m:t>10</m:t>
            </m:r>
          </m:sub>
        </m:sSub>
      </m:oMath>
      <w:r w:rsidRPr="00554534">
        <w:rPr>
          <w:rFonts w:eastAsia="Times New Roman" w:cs="Courier New"/>
          <w:lang w:eastAsia="tr-TR"/>
        </w:rPr>
        <w:t xml:space="preserve">  ise  </w:t>
      </w:r>
      <m:oMath>
        <m:r>
          <m:rPr>
            <m:sty m:val="p"/>
          </m:rPr>
          <w:rPr>
            <w:rFonts w:ascii="Cambria Math" w:eastAsia="Times New Roman" w:hAnsi="Cambria Math" w:cs="Courier New"/>
            <w:lang w:eastAsia="tr-TR"/>
          </w:rPr>
          <m:t>M-N</m:t>
        </m:r>
      </m:oMath>
      <w:r w:rsidRPr="00554534">
        <w:rPr>
          <w:rFonts w:eastAsia="Times New Roman" w:cs="Courier New"/>
          <w:lang w:eastAsia="tr-TR"/>
        </w:rPr>
        <w:t xml:space="preserve">  değerini ikili tümleyen aritmetiğini kullanarak hesaplayınız.</w:t>
      </w:r>
    </w:p>
    <w:p w14:paraId="0B7667BF" w14:textId="49ED8F33" w:rsidR="00B26846" w:rsidRDefault="00B26846" w:rsidP="002741DE">
      <w:pPr>
        <w:spacing w:line="360" w:lineRule="auto"/>
        <w:rPr>
          <w:rFonts w:eastAsia="Times New Roman" w:cs="Courier New"/>
          <w:bCs/>
          <w:sz w:val="24"/>
          <w:szCs w:val="24"/>
          <w:lang w:eastAsia="tr-TR"/>
        </w:rPr>
      </w:pPr>
    </w:p>
    <w:p w14:paraId="48104279" w14:textId="77777777" w:rsidR="00B26846" w:rsidRPr="004D3713" w:rsidRDefault="00B26846" w:rsidP="00B26846">
      <w:pPr>
        <w:spacing w:line="360" w:lineRule="auto"/>
        <w:rPr>
          <w:rFonts w:eastAsia="Times New Roman" w:cs="Courier New"/>
          <w:b/>
          <w:sz w:val="24"/>
          <w:szCs w:val="24"/>
          <w:lang w:eastAsia="tr-TR"/>
        </w:rPr>
      </w:pPr>
      <w:r w:rsidRPr="005E3262">
        <w:rPr>
          <w:rFonts w:eastAsia="Times New Roman" w:cs="Courier New"/>
          <w:b/>
          <w:sz w:val="24"/>
          <w:szCs w:val="24"/>
          <w:lang w:eastAsia="tr-TR"/>
        </w:rPr>
        <w:t xml:space="preserve">Soru </w:t>
      </w:r>
      <w:r>
        <w:rPr>
          <w:rFonts w:eastAsia="Times New Roman" w:cs="Courier New"/>
          <w:b/>
          <w:sz w:val="24"/>
          <w:szCs w:val="24"/>
          <w:lang w:eastAsia="tr-TR"/>
        </w:rPr>
        <w:t>14</w:t>
      </w:r>
      <w:r w:rsidRPr="005E3262">
        <w:rPr>
          <w:rFonts w:eastAsia="Times New Roman" w:cs="Courier New"/>
          <w:b/>
          <w:sz w:val="24"/>
          <w:szCs w:val="24"/>
          <w:lang w:eastAsia="tr-TR"/>
        </w:rPr>
        <w:t>:</w:t>
      </w:r>
      <w:r>
        <w:rPr>
          <w:rFonts w:eastAsia="Times New Roman" w:cs="Courier New"/>
          <w:sz w:val="24"/>
          <w:szCs w:val="24"/>
          <w:lang w:eastAsia="tr-TR"/>
        </w:rPr>
        <w:t xml:space="preserve"> </w:t>
      </w:r>
      <w:r w:rsidRPr="0063158F">
        <w:rPr>
          <w:rFonts w:eastAsia="Times New Roman" w:cs="Courier New"/>
          <w:sz w:val="24"/>
          <w:szCs w:val="24"/>
          <w:lang w:eastAsia="tr-TR"/>
        </w:rPr>
        <w:t xml:space="preserve">Tam toplayıcı için C ve S, tam çıkarıcı için B ve D </w:t>
      </w:r>
      <w:proofErr w:type="spellStart"/>
      <w:r w:rsidRPr="0063158F">
        <w:rPr>
          <w:rFonts w:eastAsia="Times New Roman" w:cs="Courier New"/>
          <w:sz w:val="24"/>
          <w:szCs w:val="24"/>
          <w:lang w:eastAsia="tr-TR"/>
        </w:rPr>
        <w:t>boole</w:t>
      </w:r>
      <w:proofErr w:type="spellEnd"/>
      <w:r w:rsidRPr="0063158F">
        <w:rPr>
          <w:rFonts w:eastAsia="Times New Roman" w:cs="Courier New"/>
          <w:sz w:val="24"/>
          <w:szCs w:val="24"/>
          <w:lang w:eastAsia="tr-TR"/>
        </w:rPr>
        <w:t xml:space="preserve"> fonksiyonlarını yazınız. Tam toplayıcıyı tam çıkarıcıya en az kapı elemanı kullanarak dönüştürünüz.</w:t>
      </w:r>
    </w:p>
    <w:p w14:paraId="32D2F87F" w14:textId="77777777" w:rsidR="00B26846" w:rsidRDefault="00B26846" w:rsidP="00B26846">
      <w:pPr>
        <w:spacing w:line="360" w:lineRule="auto"/>
        <w:rPr>
          <w:rFonts w:eastAsia="Calibri" w:cs="Calibri"/>
          <w:sz w:val="24"/>
          <w:szCs w:val="24"/>
        </w:rPr>
      </w:pPr>
    </w:p>
    <w:p w14:paraId="6ADF0544" w14:textId="77777777" w:rsidR="00040E28" w:rsidRDefault="00040E28" w:rsidP="00040E28">
      <w:pPr>
        <w:spacing w:line="360" w:lineRule="auto"/>
        <w:rPr>
          <w:rFonts w:eastAsia="Times New Roman" w:cs="Courier New"/>
          <w:bCs/>
          <w:sz w:val="24"/>
          <w:szCs w:val="24"/>
          <w:lang w:eastAsia="tr-TR"/>
        </w:rPr>
      </w:pPr>
      <w:r w:rsidRPr="005E3262">
        <w:rPr>
          <w:rFonts w:eastAsia="Times New Roman" w:cs="Courier New"/>
          <w:b/>
          <w:sz w:val="24"/>
          <w:szCs w:val="24"/>
          <w:lang w:eastAsia="tr-TR"/>
        </w:rPr>
        <w:t xml:space="preserve">Soru </w:t>
      </w:r>
      <w:r>
        <w:rPr>
          <w:rFonts w:eastAsia="Times New Roman" w:cs="Courier New"/>
          <w:b/>
          <w:sz w:val="24"/>
          <w:szCs w:val="24"/>
          <w:lang w:eastAsia="tr-TR"/>
        </w:rPr>
        <w:t>11</w:t>
      </w:r>
      <w:r w:rsidRPr="005E3262">
        <w:rPr>
          <w:rFonts w:eastAsia="Times New Roman" w:cs="Courier New"/>
          <w:b/>
          <w:sz w:val="24"/>
          <w:szCs w:val="24"/>
          <w:lang w:eastAsia="tr-TR"/>
        </w:rPr>
        <w:t>:</w:t>
      </w:r>
      <w:r>
        <w:rPr>
          <w:rFonts w:eastAsia="Times New Roman" w:cs="Courier New"/>
          <w:bCs/>
          <w:sz w:val="24"/>
          <w:szCs w:val="24"/>
          <w:lang w:eastAsia="tr-TR"/>
        </w:rPr>
        <w:t xml:space="preserve"> </w:t>
      </w:r>
      <w:r w:rsidRPr="00850BC5">
        <w:rPr>
          <w:rFonts w:eastAsia="Times New Roman" w:cs="Courier New"/>
          <w:bCs/>
          <w:sz w:val="24"/>
          <w:szCs w:val="24"/>
          <w:lang w:eastAsia="tr-TR"/>
        </w:rPr>
        <w:t>İki tane 4 bitlik ikili toplayıcı ve en az kapı elemanı kullanarak 4 bitlik BCD toplayıcı tasarlayınız.</w:t>
      </w:r>
    </w:p>
    <w:p w14:paraId="6CBA7465" w14:textId="77777777" w:rsidR="00B26846" w:rsidRPr="002126EC" w:rsidRDefault="00B26846" w:rsidP="002741DE">
      <w:pPr>
        <w:spacing w:line="360" w:lineRule="auto"/>
        <w:rPr>
          <w:rFonts w:eastAsia="Times New Roman" w:cs="Courier New"/>
          <w:bCs/>
          <w:sz w:val="24"/>
          <w:szCs w:val="24"/>
          <w:lang w:eastAsia="tr-TR"/>
        </w:rPr>
      </w:pPr>
    </w:p>
    <w:p w14:paraId="56751E5E" w14:textId="5231E66A" w:rsidR="002741DE" w:rsidRPr="002126EC" w:rsidRDefault="002741DE" w:rsidP="002741DE">
      <w:pPr>
        <w:spacing w:line="360" w:lineRule="auto"/>
        <w:rPr>
          <w:rFonts w:eastAsia="Times New Roman" w:cs="Courier New"/>
          <w:b/>
          <w:sz w:val="24"/>
          <w:szCs w:val="24"/>
          <w:lang w:eastAsia="tr-TR"/>
        </w:rPr>
      </w:pPr>
      <w:r w:rsidRPr="002126EC">
        <w:rPr>
          <w:rFonts w:eastAsia="Times New Roman" w:cs="Courier New"/>
          <w:b/>
          <w:sz w:val="24"/>
          <w:szCs w:val="24"/>
          <w:lang w:eastAsia="tr-TR"/>
        </w:rPr>
        <w:lastRenderedPageBreak/>
        <w:t xml:space="preserve">Soru </w:t>
      </w:r>
      <w:r>
        <w:rPr>
          <w:rFonts w:eastAsia="Times New Roman" w:cs="Courier New"/>
          <w:b/>
          <w:sz w:val="24"/>
          <w:szCs w:val="24"/>
          <w:lang w:eastAsia="tr-TR"/>
        </w:rPr>
        <w:t>5</w:t>
      </w:r>
      <w:r w:rsidRPr="002126EC">
        <w:rPr>
          <w:rFonts w:eastAsia="Times New Roman" w:cs="Courier New"/>
          <w:b/>
          <w:sz w:val="24"/>
          <w:szCs w:val="24"/>
          <w:lang w:eastAsia="tr-TR"/>
        </w:rPr>
        <w:t>:</w:t>
      </w:r>
    </w:p>
    <w:p w14:paraId="661AF17C" w14:textId="77777777" w:rsidR="002741DE" w:rsidRPr="002126EC" w:rsidRDefault="002741DE" w:rsidP="002741DE">
      <w:pPr>
        <w:spacing w:line="360" w:lineRule="auto"/>
        <w:jc w:val="left"/>
        <w:rPr>
          <w:rFonts w:eastAsia="Times New Roman" w:cs="Courier New"/>
          <w:b/>
          <w:sz w:val="24"/>
          <w:szCs w:val="24"/>
          <w:lang w:eastAsia="tr-TR"/>
        </w:rPr>
      </w:pPr>
      <w:r w:rsidRPr="002126EC">
        <w:rPr>
          <w:rFonts w:eastAsia="Times New Roman" w:cs="Courier New"/>
          <w:b/>
          <w:noProof/>
          <w:sz w:val="24"/>
          <w:szCs w:val="24"/>
          <w:lang w:eastAsia="tr-TR"/>
        </w:rPr>
        <mc:AlternateContent>
          <mc:Choice Requires="wpc">
            <w:drawing>
              <wp:inline distT="0" distB="0" distL="0" distR="0" wp14:anchorId="41CF0BF5" wp14:editId="3F0A8DAC">
                <wp:extent cx="6191794" cy="1452880"/>
                <wp:effectExtent l="0" t="0" r="0" b="0"/>
                <wp:docPr id="312" name="Tuval 3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09" name="Resim 309" descr="Nor"/>
                          <pic:cNvPicPr/>
                        </pic:nvPicPr>
                        <pic:blipFill>
                          <a:blip r:embed="rId5" cstate="print"/>
                          <a:srcRect/>
                          <a:stretch>
                            <a:fillRect/>
                          </a:stretch>
                        </pic:blipFill>
                        <pic:spPr bwMode="auto">
                          <a:xfrm>
                            <a:off x="282674" y="28"/>
                            <a:ext cx="2981325" cy="1417320"/>
                          </a:xfrm>
                          <a:prstGeom prst="rect">
                            <a:avLst/>
                          </a:prstGeom>
                          <a:noFill/>
                          <a:ln w="9525">
                            <a:noFill/>
                            <a:miter lim="800000"/>
                            <a:headEnd/>
                            <a:tailEnd/>
                          </a:ln>
                        </pic:spPr>
                      </pic:pic>
                      <wps:wsp>
                        <wps:cNvPr id="310" name="Metin Kutusu 310"/>
                        <wps:cNvSpPr txBox="1"/>
                        <wps:spPr>
                          <a:xfrm>
                            <a:off x="3291839" y="41828"/>
                            <a:ext cx="2816353" cy="1368959"/>
                          </a:xfrm>
                          <a:prstGeom prst="rect">
                            <a:avLst/>
                          </a:prstGeom>
                          <a:solidFill>
                            <a:sysClr val="window" lastClr="FFFFFF"/>
                          </a:solidFill>
                          <a:ln w="6350">
                            <a:noFill/>
                          </a:ln>
                        </wps:spPr>
                        <wps:txbx>
                          <w:txbxContent>
                            <w:p w14:paraId="7F7B7DC6" w14:textId="77777777" w:rsidR="002741DE" w:rsidRPr="008B5597" w:rsidRDefault="002741DE" w:rsidP="002741DE">
                              <w:pPr>
                                <w:rPr>
                                  <w:rFonts w:eastAsia="Times New Roman" w:cs="Courier New"/>
                                  <w:lang w:eastAsia="tr-TR"/>
                                </w:rPr>
                              </w:pPr>
                              <w:r w:rsidRPr="008B5597">
                                <w:t xml:space="preserve">Yanda verilen sayısal mantık devresini </w:t>
                              </w:r>
                              <w:r w:rsidRPr="008B5597">
                                <w:rPr>
                                  <w:rFonts w:eastAsia="Times New Roman" w:cs="Courier New"/>
                                  <w:lang w:eastAsia="tr-TR"/>
                                </w:rPr>
                                <w:t xml:space="preserve"> </w:t>
                              </w:r>
                              <m:oMath>
                                <m:r>
                                  <w:rPr>
                                    <w:rFonts w:ascii="Cambria Math" w:eastAsia="Times New Roman" w:hAnsi="Cambria Math" w:cs="Courier New"/>
                                    <w:lang w:eastAsia="tr-TR"/>
                                  </w:rPr>
                                  <m:t>4*1  Mux</m:t>
                                </m:r>
                              </m:oMath>
                              <w:r w:rsidRPr="008B5597">
                                <w:rPr>
                                  <w:rFonts w:eastAsia="Times New Roman" w:cs="Courier New"/>
                                  <w:lang w:eastAsia="tr-TR"/>
                                </w:rPr>
                                <w:t xml:space="preserve">  ve  </w:t>
                              </w:r>
                              <m:oMath>
                                <m:r>
                                  <w:rPr>
                                    <w:rFonts w:ascii="Cambria Math" w:eastAsia="Times New Roman" w:hAnsi="Cambria Math" w:cs="Courier New"/>
                                    <w:lang w:eastAsia="tr-TR"/>
                                  </w:rPr>
                                  <m:t>en  az  kapı</m:t>
                                </m:r>
                              </m:oMath>
                              <w:r w:rsidRPr="008B5597">
                                <w:rPr>
                                  <w:rFonts w:eastAsia="Times New Roman" w:cs="Courier New"/>
                                  <w:lang w:eastAsia="tr-TR"/>
                                </w:rPr>
                                <w:t xml:space="preserve">  elemanı kullanarak tasarlayınız.  </w:t>
                              </w:r>
                              <m:oMath>
                                <m:r>
                                  <w:rPr>
                                    <w:rFonts w:ascii="Cambria Math" w:eastAsia="Times New Roman" w:hAnsi="Cambria Math" w:cs="Courier New"/>
                                    <w:lang w:eastAsia="tr-TR"/>
                                  </w:rPr>
                                  <m:t>Mux</m:t>
                                </m:r>
                              </m:oMath>
                              <w:r w:rsidRPr="008B5597">
                                <w:rPr>
                                  <w:rFonts w:eastAsia="Times New Roman" w:cs="Courier New"/>
                                  <w:lang w:eastAsia="tr-TR"/>
                                </w:rPr>
                                <w:t xml:space="preserve"> </w:t>
                              </w:r>
                              <w:r>
                                <w:rPr>
                                  <w:rFonts w:eastAsia="Times New Roman" w:cs="Courier New"/>
                                  <w:lang w:eastAsia="tr-TR"/>
                                </w:rPr>
                                <w:t xml:space="preserve">devresinin </w:t>
                              </w:r>
                              <w:r w:rsidRPr="008B5597">
                                <w:rPr>
                                  <w:rFonts w:eastAsia="Times New Roman" w:cs="Courier New"/>
                                  <w:lang w:eastAsia="tr-TR"/>
                                </w:rPr>
                                <w:t xml:space="preserve">seçme girişleri  </w:t>
                              </w:r>
                              <m:oMath>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s</m:t>
                                    </m:r>
                                  </m:e>
                                  <m:sub>
                                    <m:r>
                                      <w:rPr>
                                        <w:rFonts w:ascii="Cambria Math" w:eastAsia="Times New Roman" w:hAnsi="Cambria Math" w:cs="Courier New"/>
                                        <w:lang w:eastAsia="tr-TR"/>
                                      </w:rPr>
                                      <m:t>1</m:t>
                                    </m:r>
                                  </m:sub>
                                </m:sSub>
                                <m:r>
                                  <w:rPr>
                                    <w:rFonts w:ascii="Cambria Math" w:eastAsia="Times New Roman" w:hAnsi="Cambria Math" w:cs="Courier New"/>
                                    <w:lang w:eastAsia="tr-TR"/>
                                  </w:rPr>
                                  <m:t xml:space="preserve"> = a</m:t>
                                </m:r>
                              </m:oMath>
                              <w:r w:rsidRPr="008B5597">
                                <w:rPr>
                                  <w:rFonts w:eastAsia="Times New Roman" w:cs="Courier New"/>
                                  <w:lang w:eastAsia="tr-TR"/>
                                </w:rPr>
                                <w:t xml:space="preserve">  ve  </w:t>
                              </w:r>
                              <m:oMath>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s</m:t>
                                    </m:r>
                                  </m:e>
                                  <m:sub>
                                    <m:r>
                                      <w:rPr>
                                        <w:rFonts w:ascii="Cambria Math" w:eastAsia="Times New Roman" w:hAnsi="Cambria Math" w:cs="Courier New"/>
                                        <w:lang w:eastAsia="tr-TR"/>
                                      </w:rPr>
                                      <m:t>0</m:t>
                                    </m:r>
                                  </m:sub>
                                </m:sSub>
                                <m:r>
                                  <w:rPr>
                                    <w:rFonts w:ascii="Cambria Math" w:eastAsia="Times New Roman" w:hAnsi="Cambria Math" w:cs="Courier New"/>
                                    <w:lang w:eastAsia="tr-TR"/>
                                  </w:rPr>
                                  <m:t xml:space="preserve"> = b</m:t>
                                </m:r>
                              </m:oMath>
                              <w:r w:rsidRPr="008B5597">
                                <w:rPr>
                                  <w:rFonts w:eastAsia="Times New Roman" w:cs="Courier New"/>
                                  <w:lang w:eastAsia="tr-TR"/>
                                </w:rPr>
                                <w:t xml:space="preserve">  alınacakt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1CF0BF5" id="Tuval 312" o:spid="_x0000_s1026" editas="canvas" style="width:487.55pt;height:114.4pt;mso-position-horizontal-relative:char;mso-position-vertical-relative:line" coordsize="61912,14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912;height:14528;visibility:visible;mso-wrap-style:square">
                  <v:fill o:detectmouseclick="t"/>
                  <v:path o:connecttype="none"/>
                </v:shape>
                <v:shape id="Resim 309" o:spid="_x0000_s1028" type="#_x0000_t75" alt="Nor" style="position:absolute;left:2826;width:29813;height:141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">
                  <v:imagedata r:id="rId6" o:title="Nor"/>
                </v:shape>
                <v:shapetype id="_x0000_t202" coordsize="21600,21600" o:spt="202" path="m,l,21600r21600,l21600,xe">
                  <v:stroke joinstyle="miter"/>
                  <v:path gradientshapeok="t" o:connecttype="rect"/>
                </v:shapetype>
                <v:shape id="Metin Kutusu 310" o:spid="_x0000_s1029" type="#_x0000_t202" style="position:absolute;left:32918;top:418;width:28163;height:13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" fillcolor="window" stroked="f" strokeweight=".5pt">
                  <v:textbox>
                    <w:txbxContent>
                      <w:p w14:paraId="7F7B7DC6" w14:textId="77777777" w:rsidR="002741DE" w:rsidRPr="008B5597" w:rsidRDefault="002741DE" w:rsidP="002741DE">
                        <w:pPr>
                          <w:rPr>
                            <w:rFonts w:eastAsia="Times New Roman" w:cs="Courier New"/>
                            <w:lang w:eastAsia="tr-TR"/>
                          </w:rPr>
                        </w:pPr>
                        <w:r w:rsidRPr="008B5597">
                          <w:t xml:space="preserve">Yanda verilen sayısal mantık devresini </w:t>
                        </w:r>
                        <w:r w:rsidRPr="008B5597">
                          <w:rPr>
                            <w:rFonts w:eastAsia="Times New Roman" w:cs="Courier New"/>
                            <w:lang w:eastAsia="tr-TR"/>
                          </w:rPr>
                          <w:t xml:space="preserve"> </w:t>
                        </w:r>
                        <m:oMath>
                          <m:r>
                            <w:rPr>
                              <w:rFonts w:ascii="Cambria Math" w:eastAsia="Times New Roman" w:hAnsi="Cambria Math" w:cs="Courier New"/>
                              <w:lang w:eastAsia="tr-TR"/>
                            </w:rPr>
                            <m:t>4*1  Mux</m:t>
                          </m:r>
                        </m:oMath>
                        <w:r w:rsidRPr="008B5597">
                          <w:rPr>
                            <w:rFonts w:eastAsia="Times New Roman" w:cs="Courier New"/>
                            <w:lang w:eastAsia="tr-TR"/>
                          </w:rPr>
                          <w:t xml:space="preserve">  ve  </w:t>
                        </w:r>
                        <m:oMath>
                          <m:r>
                            <w:rPr>
                              <w:rFonts w:ascii="Cambria Math" w:eastAsia="Times New Roman" w:hAnsi="Cambria Math" w:cs="Courier New"/>
                              <w:lang w:eastAsia="tr-TR"/>
                            </w:rPr>
                            <m:t>en  az  kapı</m:t>
                          </m:r>
                        </m:oMath>
                        <w:r w:rsidRPr="008B5597">
                          <w:rPr>
                            <w:rFonts w:eastAsia="Times New Roman" w:cs="Courier New"/>
                            <w:lang w:eastAsia="tr-TR"/>
                          </w:rPr>
                          <w:t xml:space="preserve">  elemanı kullanarak tasarlayınız.  </w:t>
                        </w:r>
                        <m:oMath>
                          <m:r>
                            <w:rPr>
                              <w:rFonts w:ascii="Cambria Math" w:eastAsia="Times New Roman" w:hAnsi="Cambria Math" w:cs="Courier New"/>
                              <w:lang w:eastAsia="tr-TR"/>
                            </w:rPr>
                            <m:t>Mux</m:t>
                          </m:r>
                        </m:oMath>
                        <w:r w:rsidRPr="008B5597">
                          <w:rPr>
                            <w:rFonts w:eastAsia="Times New Roman" w:cs="Courier New"/>
                            <w:lang w:eastAsia="tr-TR"/>
                          </w:rPr>
                          <w:t xml:space="preserve"> </w:t>
                        </w:r>
                        <w:r>
                          <w:rPr>
                            <w:rFonts w:eastAsia="Times New Roman" w:cs="Courier New"/>
                            <w:lang w:eastAsia="tr-TR"/>
                          </w:rPr>
                          <w:t xml:space="preserve">devresinin </w:t>
                        </w:r>
                        <w:r w:rsidRPr="008B5597">
                          <w:rPr>
                            <w:rFonts w:eastAsia="Times New Roman" w:cs="Courier New"/>
                            <w:lang w:eastAsia="tr-TR"/>
                          </w:rPr>
                          <w:t xml:space="preserve">seçme girişleri  </w:t>
                        </w:r>
                        <m:oMath>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s</m:t>
                              </m:r>
                            </m:e>
                            <m:sub>
                              <m:r>
                                <w:rPr>
                                  <w:rFonts w:ascii="Cambria Math" w:eastAsia="Times New Roman" w:hAnsi="Cambria Math" w:cs="Courier New"/>
                                  <w:lang w:eastAsia="tr-TR"/>
                                </w:rPr>
                                <m:t>1</m:t>
                              </m:r>
                            </m:sub>
                          </m:sSub>
                          <m:r>
                            <w:rPr>
                              <w:rFonts w:ascii="Cambria Math" w:eastAsia="Times New Roman" w:hAnsi="Cambria Math" w:cs="Courier New"/>
                              <w:lang w:eastAsia="tr-TR"/>
                            </w:rPr>
                            <m:t xml:space="preserve"> = a</m:t>
                          </m:r>
                        </m:oMath>
                        <w:r w:rsidRPr="008B5597">
                          <w:rPr>
                            <w:rFonts w:eastAsia="Times New Roman" w:cs="Courier New"/>
                            <w:lang w:eastAsia="tr-TR"/>
                          </w:rPr>
                          <w:t xml:space="preserve">  ve  </w:t>
                        </w:r>
                        <m:oMath>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s</m:t>
                              </m:r>
                            </m:e>
                            <m:sub>
                              <m:r>
                                <w:rPr>
                                  <w:rFonts w:ascii="Cambria Math" w:eastAsia="Times New Roman" w:hAnsi="Cambria Math" w:cs="Courier New"/>
                                  <w:lang w:eastAsia="tr-TR"/>
                                </w:rPr>
                                <m:t>0</m:t>
                              </m:r>
                            </m:sub>
                          </m:sSub>
                          <m:r>
                            <w:rPr>
                              <w:rFonts w:ascii="Cambria Math" w:eastAsia="Times New Roman" w:hAnsi="Cambria Math" w:cs="Courier New"/>
                              <w:lang w:eastAsia="tr-TR"/>
                            </w:rPr>
                            <m:t xml:space="preserve"> = b</m:t>
                          </m:r>
                        </m:oMath>
                        <w:r w:rsidRPr="008B5597">
                          <w:rPr>
                            <w:rFonts w:eastAsia="Times New Roman" w:cs="Courier New"/>
                            <w:lang w:eastAsia="tr-TR"/>
                          </w:rPr>
                          <w:t xml:space="preserve">  alınacaktır.</w:t>
                        </w:r>
                      </w:p>
                    </w:txbxContent>
                  </v:textbox>
                </v:shape>
                <w10:anchorlock/>
              </v:group>
            </w:pict>
          </mc:Fallback>
        </mc:AlternateContent>
      </w:r>
    </w:p>
    <w:p w14:paraId="1FFCE800" w14:textId="77777777" w:rsidR="002741DE" w:rsidRPr="005E3262" w:rsidRDefault="002741DE" w:rsidP="002741DE">
      <w:pPr>
        <w:spacing w:line="360" w:lineRule="auto"/>
        <w:rPr>
          <w:rFonts w:eastAsia="Times New Roman" w:cs="Courier New"/>
          <w:sz w:val="24"/>
          <w:szCs w:val="24"/>
          <w:lang w:eastAsia="tr-TR"/>
        </w:rPr>
      </w:pPr>
    </w:p>
    <w:p w14:paraId="445CF914" w14:textId="320F2E46" w:rsidR="002741DE" w:rsidRPr="005E3262" w:rsidRDefault="002741DE" w:rsidP="002741DE">
      <w:pPr>
        <w:spacing w:line="360" w:lineRule="auto"/>
        <w:rPr>
          <w:rFonts w:eastAsia="Times New Roman" w:cs="Courier New"/>
          <w:b/>
          <w:sz w:val="24"/>
          <w:szCs w:val="24"/>
          <w:lang w:eastAsia="tr-TR"/>
        </w:rPr>
      </w:pPr>
      <w:r w:rsidRPr="005E3262">
        <w:rPr>
          <w:rFonts w:eastAsia="Times New Roman" w:cs="Courier New"/>
          <w:b/>
          <w:sz w:val="24"/>
          <w:szCs w:val="24"/>
          <w:lang w:eastAsia="tr-TR"/>
        </w:rPr>
        <w:t xml:space="preserve">Soru </w:t>
      </w:r>
      <w:r>
        <w:rPr>
          <w:rFonts w:eastAsia="Times New Roman" w:cs="Courier New"/>
          <w:b/>
          <w:sz w:val="24"/>
          <w:szCs w:val="24"/>
          <w:lang w:eastAsia="tr-TR"/>
        </w:rPr>
        <w:t>6</w:t>
      </w:r>
    </w:p>
    <w:p w14:paraId="3DCC4D22" w14:textId="77777777" w:rsidR="002741DE" w:rsidRPr="005E3262" w:rsidRDefault="002741DE" w:rsidP="002741DE">
      <w:pPr>
        <w:spacing w:line="360" w:lineRule="auto"/>
        <w:rPr>
          <w:rFonts w:eastAsia="Times New Roman" w:cs="Courier New"/>
          <w:b/>
          <w:sz w:val="24"/>
          <w:szCs w:val="24"/>
          <w:lang w:eastAsia="tr-TR"/>
        </w:rPr>
      </w:pPr>
      <w:r w:rsidRPr="005E3262">
        <w:rPr>
          <w:rFonts w:eastAsia="Times New Roman" w:cs="Courier New"/>
          <w:b/>
          <w:noProof/>
          <w:sz w:val="24"/>
          <w:szCs w:val="24"/>
          <w:lang w:eastAsia="tr-TR"/>
        </w:rPr>
        <mc:AlternateContent>
          <mc:Choice Requires="wpc">
            <w:drawing>
              <wp:inline distT="0" distB="0" distL="0" distR="0" wp14:anchorId="64796E7E" wp14:editId="2190C77E">
                <wp:extent cx="6098540" cy="1453108"/>
                <wp:effectExtent l="0" t="0" r="0" b="0"/>
                <wp:docPr id="290" name="Tuval 3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88" name="Resim 309" descr="Nor"/>
                          <pic:cNvPicPr/>
                        </pic:nvPicPr>
                        <pic:blipFill>
                          <a:blip r:embed="rId5" cstate="print"/>
                          <a:srcRect/>
                          <a:stretch>
                            <a:fillRect/>
                          </a:stretch>
                        </pic:blipFill>
                        <pic:spPr bwMode="auto">
                          <a:xfrm>
                            <a:off x="282674" y="28"/>
                            <a:ext cx="2981325" cy="1417320"/>
                          </a:xfrm>
                          <a:prstGeom prst="rect">
                            <a:avLst/>
                          </a:prstGeom>
                          <a:noFill/>
                          <a:ln w="9525">
                            <a:noFill/>
                            <a:miter lim="800000"/>
                            <a:headEnd/>
                            <a:tailEnd/>
                          </a:ln>
                        </pic:spPr>
                      </pic:pic>
                      <wps:wsp>
                        <wps:cNvPr id="289" name="Metin Kutusu 310"/>
                        <wps:cNvSpPr txBox="1"/>
                        <wps:spPr>
                          <a:xfrm>
                            <a:off x="3487182" y="274135"/>
                            <a:ext cx="2611358" cy="852717"/>
                          </a:xfrm>
                          <a:prstGeom prst="rect">
                            <a:avLst/>
                          </a:prstGeom>
                          <a:solidFill>
                            <a:sysClr val="window" lastClr="FFFFFF"/>
                          </a:solidFill>
                          <a:ln w="6350">
                            <a:noFill/>
                          </a:ln>
                        </wps:spPr>
                        <wps:txbx>
                          <w:txbxContent>
                            <w:p w14:paraId="72BB8C29" w14:textId="77777777" w:rsidR="002741DE" w:rsidRPr="003B6205" w:rsidRDefault="002741DE" w:rsidP="002741DE">
                              <w:r w:rsidRPr="003B6205">
                                <w:t>Yanda verilen sayısal mantık devresini iki girişli NAND kapılarıyla yeniden tasarlayını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64796E7E" id="_x0000_s1030" editas="canvas" style="width:480.2pt;height:114.4pt;mso-position-horizontal-relative:char;mso-position-vertical-relative:line" coordsize="60985,14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">
                <v:shape id="_x0000_s1031" type="#_x0000_t75" style="position:absolute;width:60985;height:14528;visibility:visible;mso-wrap-style:square">
                  <v:fill o:detectmouseclick="t"/>
                  <v:path o:connecttype="none"/>
                </v:shape>
                <v:shape id="Resim 309" o:spid="_x0000_s1032" type="#_x0000_t75" alt="Nor" style="position:absolute;left:2826;width:29813;height:141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">
                  <v:imagedata r:id="rId6" o:title="Nor"/>
                </v:shape>
                <v:shape id="Metin Kutusu 310" o:spid="_x0000_s1033" type="#_x0000_t202" style="position:absolute;left:34871;top:2741;width:26114;height:8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" fillcolor="window" stroked="f" strokeweight=".5pt">
                  <v:textbox>
                    <w:txbxContent>
                      <w:p w14:paraId="72BB8C29" w14:textId="77777777" w:rsidR="002741DE" w:rsidRPr="003B6205" w:rsidRDefault="002741DE" w:rsidP="002741DE">
                        <w:r w:rsidRPr="003B6205">
                          <w:t>Yanda verilen sayısal mantık devresini iki girişli NAND kapılarıyla yeniden tasarlayınız.</w:t>
                        </w:r>
                      </w:p>
                    </w:txbxContent>
                  </v:textbox>
                </v:shape>
                <w10:anchorlock/>
              </v:group>
            </w:pict>
          </mc:Fallback>
        </mc:AlternateContent>
      </w:r>
    </w:p>
    <w:p w14:paraId="76F7AC10" w14:textId="77777777" w:rsidR="0080785B" w:rsidRPr="00E67569" w:rsidRDefault="0080785B" w:rsidP="0080785B">
      <w:pPr>
        <w:spacing w:line="360" w:lineRule="auto"/>
        <w:rPr>
          <w:rFonts w:eastAsia="Times New Roman" w:cs="Courier New"/>
          <w:lang w:eastAsia="tr-TR"/>
        </w:rPr>
      </w:pPr>
    </w:p>
    <w:p w14:paraId="1690E949" w14:textId="77777777" w:rsidR="0080785B" w:rsidRPr="00E67569" w:rsidRDefault="0080785B" w:rsidP="0080785B">
      <w:pPr>
        <w:spacing w:line="360" w:lineRule="auto"/>
        <w:rPr>
          <w:rFonts w:eastAsia="Times New Roman" w:cs="Courier New"/>
          <w:lang w:eastAsia="tr-TR"/>
        </w:rPr>
      </w:pPr>
      <w:r w:rsidRPr="00E67569">
        <w:rPr>
          <w:rFonts w:eastAsia="Times New Roman" w:cs="Courier New"/>
          <w:noProof/>
          <w:lang w:eastAsia="tr-TR"/>
        </w:rPr>
        <mc:AlternateContent>
          <mc:Choice Requires="wpc">
            <w:drawing>
              <wp:inline distT="0" distB="0" distL="0" distR="0" wp14:anchorId="38EF93A3" wp14:editId="59FFA210">
                <wp:extent cx="5885815" cy="1343648"/>
                <wp:effectExtent l="0" t="0" r="0" b="0"/>
                <wp:docPr id="150" name="Tuval 15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8" name="Grup 48"/>
                        <wpg:cNvGrpSpPr>
                          <a:grpSpLocks/>
                        </wpg:cNvGrpSpPr>
                        <wpg:grpSpPr bwMode="auto">
                          <a:xfrm>
                            <a:off x="131041" y="3"/>
                            <a:ext cx="2776221" cy="1307800"/>
                            <a:chOff x="0" y="0"/>
                            <a:chExt cx="4603" cy="2515"/>
                          </a:xfrm>
                        </wpg:grpSpPr>
                        <wps:wsp>
                          <wps:cNvPr id="49" name="AutoShape 12"/>
                          <wps:cNvCnPr>
                            <a:cxnSpLocks noChangeShapeType="1"/>
                          </wps:cNvCnPr>
                          <wps:spPr bwMode="auto">
                            <a:xfrm flipH="1">
                              <a:off x="431" y="835"/>
                              <a:ext cx="1308"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13"/>
                          <wps:cNvCnPr>
                            <a:cxnSpLocks noChangeShapeType="1"/>
                          </wps:cNvCnPr>
                          <wps:spPr bwMode="auto">
                            <a:xfrm flipH="1">
                              <a:off x="2020" y="1453"/>
                              <a:ext cx="41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14"/>
                          <wps:cNvCnPr>
                            <a:cxnSpLocks noChangeShapeType="1"/>
                          </wps:cNvCnPr>
                          <wps:spPr bwMode="auto">
                            <a:xfrm flipH="1">
                              <a:off x="2227" y="2162"/>
                              <a:ext cx="595" cy="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15"/>
                          <wps:cNvCnPr>
                            <a:cxnSpLocks noChangeShapeType="1"/>
                          </wps:cNvCnPr>
                          <wps:spPr bwMode="auto">
                            <a:xfrm flipH="1">
                              <a:off x="4033" y="659"/>
                              <a:ext cx="477" cy="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16"/>
                          <wps:cNvCnPr>
                            <a:cxnSpLocks noChangeShapeType="1"/>
                          </wps:cNvCnPr>
                          <wps:spPr bwMode="auto">
                            <a:xfrm flipH="1">
                              <a:off x="856" y="1643"/>
                              <a:ext cx="8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17"/>
                          <wps:cNvCnPr>
                            <a:cxnSpLocks noChangeShapeType="1"/>
                          </wps:cNvCnPr>
                          <wps:spPr bwMode="auto">
                            <a:xfrm flipH="1">
                              <a:off x="1361" y="1316"/>
                              <a:ext cx="358"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5" name="Freeform 18"/>
                          <wps:cNvSpPr>
                            <a:spLocks/>
                          </wps:cNvSpPr>
                          <wps:spPr bwMode="auto">
                            <a:xfrm>
                              <a:off x="1703" y="1132"/>
                              <a:ext cx="409" cy="656"/>
                            </a:xfrm>
                            <a:custGeom>
                              <a:avLst/>
                              <a:gdLst>
                                <a:gd name="T0" fmla="*/ 20 w 3819"/>
                                <a:gd name="T1" fmla="*/ 2506 h 3188"/>
                                <a:gd name="T2" fmla="*/ 110 w 3819"/>
                                <a:gd name="T3" fmla="*/ 3076 h 3188"/>
                                <a:gd name="T4" fmla="*/ 620 w 3819"/>
                                <a:gd name="T5" fmla="*/ 3181 h 3188"/>
                                <a:gd name="T6" fmla="*/ 1385 w 3819"/>
                                <a:gd name="T7" fmla="*/ 3070 h 3188"/>
                                <a:gd name="T8" fmla="*/ 2387 w 3819"/>
                                <a:gd name="T9" fmla="*/ 2738 h 3188"/>
                                <a:gd name="T10" fmla="*/ 3225 w 3819"/>
                                <a:gd name="T11" fmla="*/ 2277 h 3188"/>
                                <a:gd name="T12" fmla="*/ 3819 w 3819"/>
                                <a:gd name="T13" fmla="*/ 1605 h 3188"/>
                                <a:gd name="T14" fmla="*/ 3224 w 3819"/>
                                <a:gd name="T15" fmla="*/ 955 h 3188"/>
                                <a:gd name="T16" fmla="*/ 2250 w 3819"/>
                                <a:gd name="T17" fmla="*/ 432 h 3188"/>
                                <a:gd name="T18" fmla="*/ 1236 w 3819"/>
                                <a:gd name="T19" fmla="*/ 101 h 3188"/>
                                <a:gd name="T20" fmla="*/ 440 w 3819"/>
                                <a:gd name="T21" fmla="*/ 16 h 3188"/>
                                <a:gd name="T22" fmla="*/ 65 w 3819"/>
                                <a:gd name="T23" fmla="*/ 196 h 3188"/>
                                <a:gd name="T24" fmla="*/ 50 w 3819"/>
                                <a:gd name="T25" fmla="*/ 736 h 3188"/>
                                <a:gd name="T26" fmla="*/ 35 w 3819"/>
                                <a:gd name="T27" fmla="*/ 1681 h 3188"/>
                                <a:gd name="T28" fmla="*/ 20 w 3819"/>
                                <a:gd name="T29" fmla="*/ 2506 h 3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19" h="3188">
                                  <a:moveTo>
                                    <a:pt x="20" y="2506"/>
                                  </a:moveTo>
                                  <a:cubicBezTo>
                                    <a:pt x="32" y="2738"/>
                                    <a:pt x="10" y="2964"/>
                                    <a:pt x="110" y="3076"/>
                                  </a:cubicBezTo>
                                  <a:cubicBezTo>
                                    <a:pt x="210" y="3188"/>
                                    <a:pt x="408" y="3182"/>
                                    <a:pt x="620" y="3181"/>
                                  </a:cubicBezTo>
                                  <a:cubicBezTo>
                                    <a:pt x="832" y="3180"/>
                                    <a:pt x="1091" y="3144"/>
                                    <a:pt x="1385" y="3070"/>
                                  </a:cubicBezTo>
                                  <a:cubicBezTo>
                                    <a:pt x="1679" y="2996"/>
                                    <a:pt x="2080" y="2871"/>
                                    <a:pt x="2387" y="2738"/>
                                  </a:cubicBezTo>
                                  <a:cubicBezTo>
                                    <a:pt x="2693" y="2606"/>
                                    <a:pt x="2987" y="2466"/>
                                    <a:pt x="3225" y="2277"/>
                                  </a:cubicBezTo>
                                  <a:cubicBezTo>
                                    <a:pt x="3464" y="2089"/>
                                    <a:pt x="3819" y="1826"/>
                                    <a:pt x="3819" y="1605"/>
                                  </a:cubicBezTo>
                                  <a:cubicBezTo>
                                    <a:pt x="3819" y="1385"/>
                                    <a:pt x="3485" y="1150"/>
                                    <a:pt x="3224" y="955"/>
                                  </a:cubicBezTo>
                                  <a:cubicBezTo>
                                    <a:pt x="2962" y="759"/>
                                    <a:pt x="2581" y="574"/>
                                    <a:pt x="2250" y="432"/>
                                  </a:cubicBezTo>
                                  <a:cubicBezTo>
                                    <a:pt x="1918" y="290"/>
                                    <a:pt x="1538" y="170"/>
                                    <a:pt x="1236" y="101"/>
                                  </a:cubicBezTo>
                                  <a:cubicBezTo>
                                    <a:pt x="934" y="32"/>
                                    <a:pt x="635" y="0"/>
                                    <a:pt x="440" y="16"/>
                                  </a:cubicBezTo>
                                  <a:cubicBezTo>
                                    <a:pt x="245" y="32"/>
                                    <a:pt x="130" y="76"/>
                                    <a:pt x="65" y="196"/>
                                  </a:cubicBezTo>
                                  <a:cubicBezTo>
                                    <a:pt x="0" y="316"/>
                                    <a:pt x="55" y="489"/>
                                    <a:pt x="50" y="736"/>
                                  </a:cubicBezTo>
                                  <a:cubicBezTo>
                                    <a:pt x="45" y="983"/>
                                    <a:pt x="40" y="1386"/>
                                    <a:pt x="35" y="1681"/>
                                  </a:cubicBezTo>
                                  <a:cubicBezTo>
                                    <a:pt x="30" y="1976"/>
                                    <a:pt x="23" y="2334"/>
                                    <a:pt x="20" y="2506"/>
                                  </a:cubicBezTo>
                                  <a:close/>
                                </a:path>
                              </a:pathLst>
                            </a:cu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86" name="AutoShape 19"/>
                          <wps:cNvCnPr>
                            <a:cxnSpLocks noChangeShapeType="1"/>
                          </wps:cNvCnPr>
                          <wps:spPr bwMode="auto">
                            <a:xfrm>
                              <a:off x="2429" y="1437"/>
                              <a:ext cx="0" cy="40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20"/>
                          <wps:cNvCnPr>
                            <a:cxnSpLocks noChangeShapeType="1"/>
                          </wps:cNvCnPr>
                          <wps:spPr bwMode="auto">
                            <a:xfrm>
                              <a:off x="869" y="508"/>
                              <a:ext cx="1" cy="114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 name="Oval 88"/>
                          <wps:cNvSpPr>
                            <a:spLocks noChangeArrowheads="1"/>
                          </wps:cNvSpPr>
                          <wps:spPr bwMode="auto">
                            <a:xfrm>
                              <a:off x="816" y="456"/>
                              <a:ext cx="97" cy="12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9" name="Oval 89"/>
                          <wps:cNvSpPr>
                            <a:spLocks noChangeArrowheads="1"/>
                          </wps:cNvSpPr>
                          <wps:spPr bwMode="auto">
                            <a:xfrm>
                              <a:off x="1323" y="763"/>
                              <a:ext cx="93" cy="13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0" name="Text Box 23"/>
                          <wps:cNvSpPr txBox="1">
                            <a:spLocks noChangeArrowheads="1"/>
                          </wps:cNvSpPr>
                          <wps:spPr bwMode="auto">
                            <a:xfrm>
                              <a:off x="0" y="0"/>
                              <a:ext cx="533" cy="1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2E4F8" w14:textId="77777777" w:rsidR="0080785B" w:rsidRDefault="0080785B" w:rsidP="0080785B">
                                <w:pPr>
                                  <w:pStyle w:val="NormalWeb"/>
                                  <w:spacing w:line="276" w:lineRule="auto"/>
                                  <w:jc w:val="both"/>
                                </w:pPr>
                                <w:r>
                                  <w:rPr>
                                    <w:rFonts w:ascii="Courier New" w:eastAsia="Calibri" w:hAnsi="Courier New"/>
                                    <w:b/>
                                    <w:bCs/>
                                    <w:sz w:val="22"/>
                                    <w:szCs w:val="22"/>
                                  </w:rPr>
                                  <w:t>x</w:t>
                                </w:r>
                              </w:p>
                              <w:p w14:paraId="3DD6DB61" w14:textId="77777777" w:rsidR="0080785B" w:rsidRDefault="0080785B" w:rsidP="0080785B">
                                <w:pPr>
                                  <w:pStyle w:val="NormalWeb"/>
                                  <w:spacing w:line="276" w:lineRule="auto"/>
                                  <w:jc w:val="both"/>
                                </w:pPr>
                                <w:r>
                                  <w:rPr>
                                    <w:rFonts w:ascii="Courier New" w:eastAsia="Calibri" w:hAnsi="Courier New"/>
                                    <w:b/>
                                    <w:bCs/>
                                    <w:sz w:val="22"/>
                                    <w:szCs w:val="22"/>
                                  </w:rPr>
                                  <w:t>y</w:t>
                                </w:r>
                              </w:p>
                              <w:p w14:paraId="76AAF78B" w14:textId="77777777" w:rsidR="0080785B" w:rsidRDefault="0080785B" w:rsidP="0080785B">
                                <w:pPr>
                                  <w:pStyle w:val="NormalWeb"/>
                                  <w:spacing w:line="276" w:lineRule="auto"/>
                                  <w:jc w:val="both"/>
                                </w:pPr>
                                <w:r>
                                  <w:rPr>
                                    <w:rFonts w:ascii="Courier New" w:eastAsia="Calibri" w:hAnsi="Courier New"/>
                                    <w:b/>
                                    <w:bCs/>
                                    <w:sz w:val="22"/>
                                    <w:szCs w:val="22"/>
                                  </w:rPr>
                                  <w:t>z</w:t>
                                </w:r>
                              </w:p>
                            </w:txbxContent>
                          </wps:txbx>
                          <wps:bodyPr rot="0" vert="horz" wrap="square" lIns="91440" tIns="45720" rIns="91440" bIns="45720" anchor="t" anchorCtr="0" upright="1">
                            <a:noAutofit/>
                          </wps:bodyPr>
                        </wps:wsp>
                        <wps:wsp>
                          <wps:cNvPr id="91" name="AutoShape 24"/>
                          <wps:cNvCnPr>
                            <a:cxnSpLocks noChangeShapeType="1"/>
                          </wps:cNvCnPr>
                          <wps:spPr bwMode="auto">
                            <a:xfrm flipH="1">
                              <a:off x="429" y="211"/>
                              <a:ext cx="1309" cy="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flipH="1">
                              <a:off x="431" y="525"/>
                              <a:ext cx="1308" cy="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6"/>
                          <wps:cNvCnPr>
                            <a:cxnSpLocks noChangeShapeType="1"/>
                          </wps:cNvCnPr>
                          <wps:spPr bwMode="auto">
                            <a:xfrm flipH="1">
                              <a:off x="2026" y="508"/>
                              <a:ext cx="1786" cy="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4" name="Freeform 27"/>
                          <wps:cNvSpPr>
                            <a:spLocks/>
                          </wps:cNvSpPr>
                          <wps:spPr bwMode="auto">
                            <a:xfrm>
                              <a:off x="1688" y="34"/>
                              <a:ext cx="489" cy="961"/>
                            </a:xfrm>
                            <a:custGeom>
                              <a:avLst/>
                              <a:gdLst>
                                <a:gd name="T0" fmla="*/ 20 w 3819"/>
                                <a:gd name="T1" fmla="*/ 2506 h 3188"/>
                                <a:gd name="T2" fmla="*/ 110 w 3819"/>
                                <a:gd name="T3" fmla="*/ 3076 h 3188"/>
                                <a:gd name="T4" fmla="*/ 620 w 3819"/>
                                <a:gd name="T5" fmla="*/ 3181 h 3188"/>
                                <a:gd name="T6" fmla="*/ 1385 w 3819"/>
                                <a:gd name="T7" fmla="*/ 3070 h 3188"/>
                                <a:gd name="T8" fmla="*/ 2387 w 3819"/>
                                <a:gd name="T9" fmla="*/ 2738 h 3188"/>
                                <a:gd name="T10" fmla="*/ 3225 w 3819"/>
                                <a:gd name="T11" fmla="*/ 2277 h 3188"/>
                                <a:gd name="T12" fmla="*/ 3819 w 3819"/>
                                <a:gd name="T13" fmla="*/ 1605 h 3188"/>
                                <a:gd name="T14" fmla="*/ 3224 w 3819"/>
                                <a:gd name="T15" fmla="*/ 955 h 3188"/>
                                <a:gd name="T16" fmla="*/ 2250 w 3819"/>
                                <a:gd name="T17" fmla="*/ 432 h 3188"/>
                                <a:gd name="T18" fmla="*/ 1236 w 3819"/>
                                <a:gd name="T19" fmla="*/ 101 h 3188"/>
                                <a:gd name="T20" fmla="*/ 440 w 3819"/>
                                <a:gd name="T21" fmla="*/ 16 h 3188"/>
                                <a:gd name="T22" fmla="*/ 65 w 3819"/>
                                <a:gd name="T23" fmla="*/ 196 h 3188"/>
                                <a:gd name="T24" fmla="*/ 50 w 3819"/>
                                <a:gd name="T25" fmla="*/ 736 h 3188"/>
                                <a:gd name="T26" fmla="*/ 35 w 3819"/>
                                <a:gd name="T27" fmla="*/ 1681 h 3188"/>
                                <a:gd name="T28" fmla="*/ 20 w 3819"/>
                                <a:gd name="T29" fmla="*/ 2506 h 3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19" h="3188">
                                  <a:moveTo>
                                    <a:pt x="20" y="2506"/>
                                  </a:moveTo>
                                  <a:cubicBezTo>
                                    <a:pt x="32" y="2738"/>
                                    <a:pt x="10" y="2964"/>
                                    <a:pt x="110" y="3076"/>
                                  </a:cubicBezTo>
                                  <a:cubicBezTo>
                                    <a:pt x="210" y="3188"/>
                                    <a:pt x="408" y="3182"/>
                                    <a:pt x="620" y="3181"/>
                                  </a:cubicBezTo>
                                  <a:cubicBezTo>
                                    <a:pt x="832" y="3180"/>
                                    <a:pt x="1091" y="3144"/>
                                    <a:pt x="1385" y="3070"/>
                                  </a:cubicBezTo>
                                  <a:cubicBezTo>
                                    <a:pt x="1679" y="2996"/>
                                    <a:pt x="2080" y="2871"/>
                                    <a:pt x="2387" y="2738"/>
                                  </a:cubicBezTo>
                                  <a:cubicBezTo>
                                    <a:pt x="2693" y="2606"/>
                                    <a:pt x="2987" y="2466"/>
                                    <a:pt x="3225" y="2277"/>
                                  </a:cubicBezTo>
                                  <a:cubicBezTo>
                                    <a:pt x="3464" y="2089"/>
                                    <a:pt x="3819" y="1826"/>
                                    <a:pt x="3819" y="1605"/>
                                  </a:cubicBezTo>
                                  <a:cubicBezTo>
                                    <a:pt x="3819" y="1385"/>
                                    <a:pt x="3485" y="1150"/>
                                    <a:pt x="3224" y="955"/>
                                  </a:cubicBezTo>
                                  <a:cubicBezTo>
                                    <a:pt x="2962" y="759"/>
                                    <a:pt x="2581" y="574"/>
                                    <a:pt x="2250" y="432"/>
                                  </a:cubicBezTo>
                                  <a:cubicBezTo>
                                    <a:pt x="1918" y="290"/>
                                    <a:pt x="1538" y="170"/>
                                    <a:pt x="1236" y="101"/>
                                  </a:cubicBezTo>
                                  <a:cubicBezTo>
                                    <a:pt x="934" y="32"/>
                                    <a:pt x="635" y="0"/>
                                    <a:pt x="440" y="16"/>
                                  </a:cubicBezTo>
                                  <a:cubicBezTo>
                                    <a:pt x="245" y="32"/>
                                    <a:pt x="130" y="76"/>
                                    <a:pt x="65" y="196"/>
                                  </a:cubicBezTo>
                                  <a:cubicBezTo>
                                    <a:pt x="0" y="316"/>
                                    <a:pt x="55" y="489"/>
                                    <a:pt x="50" y="736"/>
                                  </a:cubicBezTo>
                                  <a:cubicBezTo>
                                    <a:pt x="45" y="983"/>
                                    <a:pt x="40" y="1386"/>
                                    <a:pt x="35" y="1681"/>
                                  </a:cubicBezTo>
                                  <a:cubicBezTo>
                                    <a:pt x="30" y="1976"/>
                                    <a:pt x="23" y="2334"/>
                                    <a:pt x="20" y="2506"/>
                                  </a:cubicBezTo>
                                  <a:close/>
                                </a:path>
                              </a:pathLst>
                            </a:cu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5" name="Freeform 28"/>
                          <wps:cNvSpPr>
                            <a:spLocks/>
                          </wps:cNvSpPr>
                          <wps:spPr bwMode="auto">
                            <a:xfrm>
                              <a:off x="3029" y="849"/>
                              <a:ext cx="773" cy="1145"/>
                            </a:xfrm>
                            <a:custGeom>
                              <a:avLst/>
                              <a:gdLst>
                                <a:gd name="T0" fmla="*/ 0 w 737"/>
                                <a:gd name="T1" fmla="*/ 968 h 968"/>
                                <a:gd name="T2" fmla="*/ 419 w 737"/>
                                <a:gd name="T3" fmla="*/ 968 h 968"/>
                                <a:gd name="T4" fmla="*/ 408 w 737"/>
                                <a:gd name="T5" fmla="*/ 8 h 968"/>
                                <a:gd name="T6" fmla="*/ 737 w 737"/>
                                <a:gd name="T7" fmla="*/ 0 h 968"/>
                              </a:gdLst>
                              <a:ahLst/>
                              <a:cxnLst>
                                <a:cxn ang="0">
                                  <a:pos x="T0" y="T1"/>
                                </a:cxn>
                                <a:cxn ang="0">
                                  <a:pos x="T2" y="T3"/>
                                </a:cxn>
                                <a:cxn ang="0">
                                  <a:pos x="T4" y="T5"/>
                                </a:cxn>
                                <a:cxn ang="0">
                                  <a:pos x="T6" y="T7"/>
                                </a:cxn>
                              </a:cxnLst>
                              <a:rect l="0" t="0" r="r" b="b"/>
                              <a:pathLst>
                                <a:path w="737" h="968">
                                  <a:moveTo>
                                    <a:pt x="0" y="968"/>
                                  </a:moveTo>
                                  <a:lnTo>
                                    <a:pt x="419" y="968"/>
                                  </a:lnTo>
                                  <a:lnTo>
                                    <a:pt x="408" y="8"/>
                                  </a:lnTo>
                                  <a:lnTo>
                                    <a:pt x="737"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29"/>
                          <wps:cNvSpPr>
                            <a:spLocks/>
                          </wps:cNvSpPr>
                          <wps:spPr bwMode="auto">
                            <a:xfrm>
                              <a:off x="3663" y="336"/>
                              <a:ext cx="441" cy="655"/>
                            </a:xfrm>
                            <a:custGeom>
                              <a:avLst/>
                              <a:gdLst>
                                <a:gd name="T0" fmla="*/ 5 w 2291"/>
                                <a:gd name="T1" fmla="*/ 100 h 2510"/>
                                <a:gd name="T2" fmla="*/ 289 w 2291"/>
                                <a:gd name="T3" fmla="*/ 363 h 2510"/>
                                <a:gd name="T4" fmla="*/ 507 w 2291"/>
                                <a:gd name="T5" fmla="*/ 641 h 2510"/>
                                <a:gd name="T6" fmla="*/ 634 w 2291"/>
                                <a:gd name="T7" fmla="*/ 934 h 2510"/>
                                <a:gd name="T8" fmla="*/ 687 w 2291"/>
                                <a:gd name="T9" fmla="*/ 1286 h 2510"/>
                                <a:gd name="T10" fmla="*/ 634 w 2291"/>
                                <a:gd name="T11" fmla="*/ 1624 h 2510"/>
                                <a:gd name="T12" fmla="*/ 514 w 2291"/>
                                <a:gd name="T13" fmla="*/ 1924 h 2510"/>
                                <a:gd name="T14" fmla="*/ 327 w 2291"/>
                                <a:gd name="T15" fmla="*/ 2171 h 2510"/>
                                <a:gd name="T16" fmla="*/ 49 w 2291"/>
                                <a:gd name="T17" fmla="*/ 2389 h 2510"/>
                                <a:gd name="T18" fmla="*/ 304 w 2291"/>
                                <a:gd name="T19" fmla="*/ 2501 h 2510"/>
                                <a:gd name="T20" fmla="*/ 942 w 2291"/>
                                <a:gd name="T21" fmla="*/ 2337 h 2510"/>
                                <a:gd name="T22" fmla="*/ 1497 w 2291"/>
                                <a:gd name="T23" fmla="*/ 2089 h 2510"/>
                                <a:gd name="T24" fmla="*/ 1962 w 2291"/>
                                <a:gd name="T25" fmla="*/ 1744 h 2510"/>
                                <a:gd name="T26" fmla="*/ 2291 w 2291"/>
                                <a:gd name="T27" fmla="*/ 1241 h 2510"/>
                                <a:gd name="T28" fmla="*/ 1961 w 2291"/>
                                <a:gd name="T29" fmla="*/ 754 h 2510"/>
                                <a:gd name="T30" fmla="*/ 1421 w 2291"/>
                                <a:gd name="T31" fmla="*/ 363 h 2510"/>
                                <a:gd name="T32" fmla="*/ 859 w 2291"/>
                                <a:gd name="T33" fmla="*/ 115 h 2510"/>
                                <a:gd name="T34" fmla="*/ 320 w 2291"/>
                                <a:gd name="T35" fmla="*/ 2 h 2510"/>
                                <a:gd name="T36" fmla="*/ 5 w 2291"/>
                                <a:gd name="T37" fmla="*/ 100 h 2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91" h="2510">
                                  <a:moveTo>
                                    <a:pt x="5" y="100"/>
                                  </a:moveTo>
                                  <a:cubicBezTo>
                                    <a:pt x="0" y="160"/>
                                    <a:pt x="205" y="273"/>
                                    <a:pt x="289" y="363"/>
                                  </a:cubicBezTo>
                                  <a:cubicBezTo>
                                    <a:pt x="373" y="453"/>
                                    <a:pt x="450" y="546"/>
                                    <a:pt x="507" y="641"/>
                                  </a:cubicBezTo>
                                  <a:cubicBezTo>
                                    <a:pt x="564" y="736"/>
                                    <a:pt x="604" y="827"/>
                                    <a:pt x="634" y="934"/>
                                  </a:cubicBezTo>
                                  <a:cubicBezTo>
                                    <a:pt x="664" y="1041"/>
                                    <a:pt x="687" y="1171"/>
                                    <a:pt x="687" y="1286"/>
                                  </a:cubicBezTo>
                                  <a:cubicBezTo>
                                    <a:pt x="687" y="1401"/>
                                    <a:pt x="663" y="1518"/>
                                    <a:pt x="634" y="1624"/>
                                  </a:cubicBezTo>
                                  <a:cubicBezTo>
                                    <a:pt x="605" y="1730"/>
                                    <a:pt x="565" y="1833"/>
                                    <a:pt x="514" y="1924"/>
                                  </a:cubicBezTo>
                                  <a:cubicBezTo>
                                    <a:pt x="463" y="2015"/>
                                    <a:pt x="404" y="2094"/>
                                    <a:pt x="327" y="2171"/>
                                  </a:cubicBezTo>
                                  <a:cubicBezTo>
                                    <a:pt x="250" y="2248"/>
                                    <a:pt x="53" y="2334"/>
                                    <a:pt x="49" y="2389"/>
                                  </a:cubicBezTo>
                                  <a:cubicBezTo>
                                    <a:pt x="45" y="2444"/>
                                    <a:pt x="155" y="2510"/>
                                    <a:pt x="304" y="2501"/>
                                  </a:cubicBezTo>
                                  <a:cubicBezTo>
                                    <a:pt x="453" y="2492"/>
                                    <a:pt x="743" y="2406"/>
                                    <a:pt x="942" y="2337"/>
                                  </a:cubicBezTo>
                                  <a:cubicBezTo>
                                    <a:pt x="1141" y="2268"/>
                                    <a:pt x="1327" y="2188"/>
                                    <a:pt x="1497" y="2089"/>
                                  </a:cubicBezTo>
                                  <a:cubicBezTo>
                                    <a:pt x="1667" y="1990"/>
                                    <a:pt x="1830" y="1885"/>
                                    <a:pt x="1962" y="1744"/>
                                  </a:cubicBezTo>
                                  <a:cubicBezTo>
                                    <a:pt x="2094" y="1603"/>
                                    <a:pt x="2291" y="1406"/>
                                    <a:pt x="2291" y="1241"/>
                                  </a:cubicBezTo>
                                  <a:cubicBezTo>
                                    <a:pt x="2291" y="1076"/>
                                    <a:pt x="2106" y="900"/>
                                    <a:pt x="1961" y="754"/>
                                  </a:cubicBezTo>
                                  <a:cubicBezTo>
                                    <a:pt x="1816" y="608"/>
                                    <a:pt x="1605" y="469"/>
                                    <a:pt x="1421" y="363"/>
                                  </a:cubicBezTo>
                                  <a:cubicBezTo>
                                    <a:pt x="1237" y="257"/>
                                    <a:pt x="1043" y="175"/>
                                    <a:pt x="859" y="115"/>
                                  </a:cubicBezTo>
                                  <a:cubicBezTo>
                                    <a:pt x="675" y="55"/>
                                    <a:pt x="462" y="4"/>
                                    <a:pt x="320" y="2"/>
                                  </a:cubicBezTo>
                                  <a:cubicBezTo>
                                    <a:pt x="178" y="0"/>
                                    <a:pt x="20" y="34"/>
                                    <a:pt x="5" y="100"/>
                                  </a:cubicBezTo>
                                  <a:close/>
                                </a:path>
                              </a:pathLst>
                            </a:cu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7" name="AutoShape 30"/>
                          <wps:cNvCnPr>
                            <a:cxnSpLocks noChangeShapeType="1"/>
                          </wps:cNvCnPr>
                          <wps:spPr bwMode="auto">
                            <a:xfrm flipH="1">
                              <a:off x="2417" y="1834"/>
                              <a:ext cx="416" cy="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 name="Freeform 31"/>
                          <wps:cNvSpPr>
                            <a:spLocks/>
                          </wps:cNvSpPr>
                          <wps:spPr bwMode="auto">
                            <a:xfrm>
                              <a:off x="2676" y="1666"/>
                              <a:ext cx="441" cy="654"/>
                            </a:xfrm>
                            <a:custGeom>
                              <a:avLst/>
                              <a:gdLst>
                                <a:gd name="T0" fmla="*/ 5 w 2291"/>
                                <a:gd name="T1" fmla="*/ 100 h 2510"/>
                                <a:gd name="T2" fmla="*/ 289 w 2291"/>
                                <a:gd name="T3" fmla="*/ 363 h 2510"/>
                                <a:gd name="T4" fmla="*/ 507 w 2291"/>
                                <a:gd name="T5" fmla="*/ 641 h 2510"/>
                                <a:gd name="T6" fmla="*/ 634 w 2291"/>
                                <a:gd name="T7" fmla="*/ 934 h 2510"/>
                                <a:gd name="T8" fmla="*/ 687 w 2291"/>
                                <a:gd name="T9" fmla="*/ 1286 h 2510"/>
                                <a:gd name="T10" fmla="*/ 634 w 2291"/>
                                <a:gd name="T11" fmla="*/ 1624 h 2510"/>
                                <a:gd name="T12" fmla="*/ 514 w 2291"/>
                                <a:gd name="T13" fmla="*/ 1924 h 2510"/>
                                <a:gd name="T14" fmla="*/ 327 w 2291"/>
                                <a:gd name="T15" fmla="*/ 2171 h 2510"/>
                                <a:gd name="T16" fmla="*/ 49 w 2291"/>
                                <a:gd name="T17" fmla="*/ 2389 h 2510"/>
                                <a:gd name="T18" fmla="*/ 304 w 2291"/>
                                <a:gd name="T19" fmla="*/ 2501 h 2510"/>
                                <a:gd name="T20" fmla="*/ 942 w 2291"/>
                                <a:gd name="T21" fmla="*/ 2337 h 2510"/>
                                <a:gd name="T22" fmla="*/ 1497 w 2291"/>
                                <a:gd name="T23" fmla="*/ 2089 h 2510"/>
                                <a:gd name="T24" fmla="*/ 1962 w 2291"/>
                                <a:gd name="T25" fmla="*/ 1744 h 2510"/>
                                <a:gd name="T26" fmla="*/ 2291 w 2291"/>
                                <a:gd name="T27" fmla="*/ 1241 h 2510"/>
                                <a:gd name="T28" fmla="*/ 1961 w 2291"/>
                                <a:gd name="T29" fmla="*/ 754 h 2510"/>
                                <a:gd name="T30" fmla="*/ 1421 w 2291"/>
                                <a:gd name="T31" fmla="*/ 363 h 2510"/>
                                <a:gd name="T32" fmla="*/ 859 w 2291"/>
                                <a:gd name="T33" fmla="*/ 115 h 2510"/>
                                <a:gd name="T34" fmla="*/ 320 w 2291"/>
                                <a:gd name="T35" fmla="*/ 2 h 2510"/>
                                <a:gd name="T36" fmla="*/ 5 w 2291"/>
                                <a:gd name="T37" fmla="*/ 100 h 2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91" h="2510">
                                  <a:moveTo>
                                    <a:pt x="5" y="100"/>
                                  </a:moveTo>
                                  <a:cubicBezTo>
                                    <a:pt x="0" y="160"/>
                                    <a:pt x="205" y="273"/>
                                    <a:pt x="289" y="363"/>
                                  </a:cubicBezTo>
                                  <a:cubicBezTo>
                                    <a:pt x="373" y="453"/>
                                    <a:pt x="450" y="546"/>
                                    <a:pt x="507" y="641"/>
                                  </a:cubicBezTo>
                                  <a:cubicBezTo>
                                    <a:pt x="564" y="736"/>
                                    <a:pt x="604" y="827"/>
                                    <a:pt x="634" y="934"/>
                                  </a:cubicBezTo>
                                  <a:cubicBezTo>
                                    <a:pt x="664" y="1041"/>
                                    <a:pt x="687" y="1171"/>
                                    <a:pt x="687" y="1286"/>
                                  </a:cubicBezTo>
                                  <a:cubicBezTo>
                                    <a:pt x="687" y="1401"/>
                                    <a:pt x="663" y="1518"/>
                                    <a:pt x="634" y="1624"/>
                                  </a:cubicBezTo>
                                  <a:cubicBezTo>
                                    <a:pt x="605" y="1730"/>
                                    <a:pt x="565" y="1833"/>
                                    <a:pt x="514" y="1924"/>
                                  </a:cubicBezTo>
                                  <a:cubicBezTo>
                                    <a:pt x="463" y="2015"/>
                                    <a:pt x="404" y="2094"/>
                                    <a:pt x="327" y="2171"/>
                                  </a:cubicBezTo>
                                  <a:cubicBezTo>
                                    <a:pt x="250" y="2248"/>
                                    <a:pt x="53" y="2334"/>
                                    <a:pt x="49" y="2389"/>
                                  </a:cubicBezTo>
                                  <a:cubicBezTo>
                                    <a:pt x="45" y="2444"/>
                                    <a:pt x="155" y="2510"/>
                                    <a:pt x="304" y="2501"/>
                                  </a:cubicBezTo>
                                  <a:cubicBezTo>
                                    <a:pt x="453" y="2492"/>
                                    <a:pt x="743" y="2406"/>
                                    <a:pt x="942" y="2337"/>
                                  </a:cubicBezTo>
                                  <a:cubicBezTo>
                                    <a:pt x="1141" y="2268"/>
                                    <a:pt x="1327" y="2188"/>
                                    <a:pt x="1497" y="2089"/>
                                  </a:cubicBezTo>
                                  <a:cubicBezTo>
                                    <a:pt x="1667" y="1990"/>
                                    <a:pt x="1830" y="1885"/>
                                    <a:pt x="1962" y="1744"/>
                                  </a:cubicBezTo>
                                  <a:cubicBezTo>
                                    <a:pt x="2094" y="1603"/>
                                    <a:pt x="2291" y="1406"/>
                                    <a:pt x="2291" y="1241"/>
                                  </a:cubicBezTo>
                                  <a:cubicBezTo>
                                    <a:pt x="2291" y="1076"/>
                                    <a:pt x="2106" y="900"/>
                                    <a:pt x="1961" y="754"/>
                                  </a:cubicBezTo>
                                  <a:cubicBezTo>
                                    <a:pt x="1816" y="608"/>
                                    <a:pt x="1605" y="469"/>
                                    <a:pt x="1421" y="363"/>
                                  </a:cubicBezTo>
                                  <a:cubicBezTo>
                                    <a:pt x="1237" y="257"/>
                                    <a:pt x="1043" y="175"/>
                                    <a:pt x="859" y="115"/>
                                  </a:cubicBezTo>
                                  <a:cubicBezTo>
                                    <a:pt x="675" y="55"/>
                                    <a:pt x="462" y="4"/>
                                    <a:pt x="320" y="2"/>
                                  </a:cubicBezTo>
                                  <a:cubicBezTo>
                                    <a:pt x="178" y="0"/>
                                    <a:pt x="20" y="34"/>
                                    <a:pt x="5" y="100"/>
                                  </a:cubicBezTo>
                                  <a:close/>
                                </a:path>
                              </a:pathLst>
                            </a:cu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9" name="Oval 99"/>
                          <wps:cNvSpPr>
                            <a:spLocks noChangeArrowheads="1"/>
                          </wps:cNvSpPr>
                          <wps:spPr bwMode="auto">
                            <a:xfrm>
                              <a:off x="3108" y="1921"/>
                              <a:ext cx="119" cy="13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0" name="Freeform 33"/>
                          <wps:cNvSpPr>
                            <a:spLocks/>
                          </wps:cNvSpPr>
                          <wps:spPr bwMode="auto">
                            <a:xfrm>
                              <a:off x="1121" y="1414"/>
                              <a:ext cx="305" cy="455"/>
                            </a:xfrm>
                            <a:custGeom>
                              <a:avLst/>
                              <a:gdLst>
                                <a:gd name="T0" fmla="*/ 0 w 2078"/>
                                <a:gd name="T1" fmla="*/ 0 h 2543"/>
                                <a:gd name="T2" fmla="*/ 0 w 2078"/>
                                <a:gd name="T3" fmla="*/ 2543 h 2543"/>
                                <a:gd name="T4" fmla="*/ 2078 w 2078"/>
                                <a:gd name="T5" fmla="*/ 1260 h 2543"/>
                                <a:gd name="T6" fmla="*/ 0 w 2078"/>
                                <a:gd name="T7" fmla="*/ 0 h 2543"/>
                              </a:gdLst>
                              <a:ahLst/>
                              <a:cxnLst>
                                <a:cxn ang="0">
                                  <a:pos x="T0" y="T1"/>
                                </a:cxn>
                                <a:cxn ang="0">
                                  <a:pos x="T2" y="T3"/>
                                </a:cxn>
                                <a:cxn ang="0">
                                  <a:pos x="T4" y="T5"/>
                                </a:cxn>
                                <a:cxn ang="0">
                                  <a:pos x="T6" y="T7"/>
                                </a:cxn>
                              </a:cxnLst>
                              <a:rect l="0" t="0" r="r" b="b"/>
                              <a:pathLst>
                                <a:path w="2078" h="2543">
                                  <a:moveTo>
                                    <a:pt x="0" y="0"/>
                                  </a:moveTo>
                                  <a:lnTo>
                                    <a:pt x="0" y="2543"/>
                                  </a:lnTo>
                                  <a:lnTo>
                                    <a:pt x="2078" y="1260"/>
                                  </a:lnTo>
                                  <a:lnTo>
                                    <a:pt x="0" y="0"/>
                                  </a:lnTo>
                                  <a:close/>
                                </a:path>
                              </a:pathLst>
                            </a:cu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1" name="Oval 101"/>
                          <wps:cNvSpPr>
                            <a:spLocks noChangeArrowheads="1"/>
                          </wps:cNvSpPr>
                          <wps:spPr bwMode="auto">
                            <a:xfrm>
                              <a:off x="1392" y="1567"/>
                              <a:ext cx="119" cy="13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2" name="AutoShape 35"/>
                          <wps:cNvCnPr>
                            <a:cxnSpLocks noChangeShapeType="1"/>
                          </wps:cNvCnPr>
                          <wps:spPr bwMode="auto">
                            <a:xfrm>
                              <a:off x="1371" y="836"/>
                              <a:ext cx="1" cy="49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 name="Text Box 36"/>
                          <wps:cNvSpPr txBox="1">
                            <a:spLocks noChangeArrowheads="1"/>
                          </wps:cNvSpPr>
                          <wps:spPr bwMode="auto">
                            <a:xfrm>
                              <a:off x="1798" y="1947"/>
                              <a:ext cx="532"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79180" w14:textId="77777777" w:rsidR="0080785B" w:rsidRDefault="0080785B" w:rsidP="0080785B">
                                <w:pPr>
                                  <w:pStyle w:val="NormalWeb"/>
                                  <w:jc w:val="both"/>
                                </w:pPr>
                                <w:r>
                                  <w:rPr>
                                    <w:rFonts w:ascii="Courier New" w:eastAsia="Calibri" w:hAnsi="Courier New"/>
                                    <w:b/>
                                    <w:bCs/>
                                    <w:sz w:val="22"/>
                                    <w:szCs w:val="22"/>
                                  </w:rPr>
                                  <w:t>w</w:t>
                                </w:r>
                              </w:p>
                            </w:txbxContent>
                          </wps:txbx>
                          <wps:bodyPr rot="0" vert="horz" wrap="square" lIns="91440" tIns="45720" rIns="91440" bIns="45720" anchor="t" anchorCtr="0" upright="1">
                            <a:noAutofit/>
                          </wps:bodyPr>
                        </wps:wsp>
                        <wps:wsp>
                          <wps:cNvPr id="104" name="Text Box 37"/>
                          <wps:cNvSpPr txBox="1">
                            <a:spLocks noChangeArrowheads="1"/>
                          </wps:cNvSpPr>
                          <wps:spPr bwMode="auto">
                            <a:xfrm>
                              <a:off x="4070" y="257"/>
                              <a:ext cx="53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594AC" w14:textId="77777777" w:rsidR="0080785B" w:rsidRDefault="0080785B" w:rsidP="0080785B">
                                <w:pPr>
                                  <w:pStyle w:val="NormalWeb"/>
                                  <w:jc w:val="both"/>
                                </w:pPr>
                                <w:r>
                                  <w:rPr>
                                    <w:rFonts w:ascii="Courier New" w:eastAsia="Calibri" w:hAnsi="Courier New"/>
                                    <w:b/>
                                    <w:bCs/>
                                    <w:sz w:val="22"/>
                                    <w:szCs w:val="22"/>
                                  </w:rPr>
                                  <w:t>f</w:t>
                                </w:r>
                              </w:p>
                            </w:txbxContent>
                          </wps:txbx>
                          <wps:bodyPr rot="0" vert="horz" wrap="square" lIns="91440" tIns="45720" rIns="91440" bIns="45720" anchor="t" anchorCtr="0" upright="1">
                            <a:noAutofit/>
                          </wps:bodyPr>
                        </wps:wsp>
                      </wpg:wgp>
                      <wps:wsp>
                        <wps:cNvPr id="105" name="Metin Kutusu 115"/>
                        <wps:cNvSpPr txBox="1">
                          <a:spLocks noChangeArrowheads="1"/>
                        </wps:cNvSpPr>
                        <wps:spPr bwMode="auto">
                          <a:xfrm>
                            <a:off x="3098904" y="272980"/>
                            <a:ext cx="2549273" cy="80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DD0DA" w14:textId="77777777" w:rsidR="0080785B" w:rsidRDefault="0080785B" w:rsidP="0080785B">
                              <w:pPr>
                                <w:pStyle w:val="NormalWeb"/>
                                <w:spacing w:line="360" w:lineRule="auto"/>
                                <w:jc w:val="both"/>
                              </w:pPr>
                              <w:r>
                                <w:rPr>
                                  <w:rFonts w:ascii="Cambria" w:eastAsia="Calibri" w:hAnsi="Cambria"/>
                                  <w:sz w:val="22"/>
                                  <w:szCs w:val="22"/>
                                </w:rPr>
                                <w:t xml:space="preserve">Yanda verilen sayısal mantık devresini </w:t>
                              </w:r>
                              <w:r w:rsidRPr="00D80BF2">
                                <w:rPr>
                                  <w:rFonts w:eastAsiaTheme="minorEastAsia"/>
                                  <w:position w:val="-10"/>
                                  <w:lang w:eastAsia="tr-TR"/>
                                </w:rPr>
                                <w:object w:dxaOrig="885" w:dyaOrig="375" w14:anchorId="1BE554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25pt;height:18.75pt" o:ole="">
                                    <v:imagedata r:id="rId7" o:title=""/>
                                  </v:shape>
                                  <o:OLEObject Type="Embed" ProgID="Equation.DSMT4" ShapeID="_x0000_i1026" DrawAspect="Content" ObjectID="_1734875976" r:id="rId8"/>
                                </w:object>
                              </w:r>
                              <w:r>
                                <w:rPr>
                                  <w:rFonts w:ascii="Cambria" w:eastAsia="Calibri" w:hAnsi="Cambria"/>
                                  <w:sz w:val="22"/>
                                  <w:szCs w:val="22"/>
                                </w:rPr>
                                <w:t xml:space="preserve"> mantığını ile en az kapı elemanı kullanarak yeniden gerçekleyiniz.</w:t>
                              </w:r>
                            </w:p>
                          </w:txbxContent>
                        </wps:txbx>
                        <wps:bodyPr rot="0" vert="horz" wrap="square" lIns="0" tIns="0" rIns="0" bIns="0" anchor="t" anchorCtr="0" upright="1">
                          <a:noAutofit/>
                        </wps:bodyPr>
                      </wps:wsp>
                    </wpc:wpc>
                  </a:graphicData>
                </a:graphic>
              </wp:inline>
            </w:drawing>
          </mc:Choice>
          <mc:Fallback>
            <w:pict>
              <v:group w14:anchorId="38EF93A3" id="Tuval 150" o:spid="_x0000_s1034" editas="canvas" style="width:463.45pt;height:105.8pt;mso-position-horizontal-relative:char;mso-position-vertical-relative:line" coordsize="58858,13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">
                <v:shape id="_x0000_s1035" type="#_x0000_t75" style="position:absolute;width:58858;height:13430;visibility:visible;mso-wrap-style:square">
                  <v:fill o:detectmouseclick="t"/>
                  <v:path o:connecttype="none"/>
                </v:shape>
                <v:group id="Grup 48" o:spid="_x0000_s1036" style="position:absolute;left:1310;width:27762;height:13078" coordsize="4603,2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type id="_x0000_t32" coordsize="21600,21600" o:spt="32" o:oned="t" path="m,l21600,21600e" filled="f">
                    <v:path arrowok="t" fillok="f" o:connecttype="none"/>
                    <o:lock v:ext="edit" shapetype="t"/>
                  </v:shapetype>
                  <v:shape id="AutoShape 12" o:spid="_x0000_s1037" type="#_x0000_t32" style="position:absolute;left:431;top:835;width:1308;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" strokeweight="1.5pt"/>
                  <v:shape id="AutoShape 13" o:spid="_x0000_s1038" type="#_x0000_t32" style="position:absolute;left:2020;top:1453;width:41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" strokeweight="1.5pt"/>
                  <v:shape id="AutoShape 14" o:spid="_x0000_s1039" type="#_x0000_t32" style="position:absolute;left:2227;top:2162;width:595;height: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" strokeweight="1.5pt"/>
                  <v:shape id="AutoShape 15" o:spid="_x0000_s1040" type="#_x0000_t32" style="position:absolute;left:4033;top:659;width:477;height: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" strokeweight="1.5pt"/>
                  <v:shape id="AutoShape 16" o:spid="_x0000_s1041" type="#_x0000_t32" style="position:absolute;left:856;top:1643;width:8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" strokeweight="1.5pt"/>
                  <v:shape id="AutoShape 17" o:spid="_x0000_s1042" type="#_x0000_t32" style="position:absolute;left:1361;top:1316;width:358;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" strokeweight="1.5pt"/>
                  <v:shape id="Freeform 18" o:spid="_x0000_s1043" style="position:absolute;left:1703;top:1132;width:409;height:656;visibility:visible;mso-wrap-style:square;v-text-anchor:top" coordsize="3819,3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" path="m20,2506v12,232,-10,458,90,570c210,3188,408,3182,620,3181v212,-1,471,-37,765,-111c1679,2996,2080,2871,2387,2738v306,-132,600,-272,838,-461c3464,2089,3819,1826,3819,1605v,-220,-334,-455,-595,-650c2962,759,2581,574,2250,432,1918,290,1538,170,1236,101,934,32,635,,440,16,245,32,130,76,65,196,,316,55,489,50,736,45,983,40,1386,35,1681v-5,295,-12,653,-15,825xe" strokeweight="1.5pt">
                    <v:path arrowok="t" o:connecttype="custom" o:connectlocs="2,516;12,633;66,655;148,632;256,563;345,469;409,330;345,197;241,89;132,21;47,3;7,40;5,151;4,346;2,516" o:connectangles="0,0,0,0,0,0,0,0,0,0,0,0,0,0,0"/>
                  </v:shape>
                  <v:shape id="AutoShape 19" o:spid="_x0000_s1044" type="#_x0000_t32" style="position:absolute;left:2429;top:1437;width:0;height:4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" strokeweight="1.5pt"/>
                  <v:shape id="AutoShape 20" o:spid="_x0000_s1045" type="#_x0000_t32" style="position:absolute;left:869;top:508;width:1;height:11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" strokeweight="1.5pt"/>
                  <v:oval id="Oval 88" o:spid="_x0000_s1046" style="position:absolute;left:816;top:456;width:97;height: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" fillcolor="black"/>
                  <v:oval id="Oval 89" o:spid="_x0000_s1047" style="position:absolute;left:1323;top:763;width:93;height: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" fillcolor="black"/>
                  <v:shapetype id="_x0000_t202" coordsize="21600,21600" o:spt="202" path="m,l,21600r21600,l21600,xe">
                    <v:stroke joinstyle="miter"/>
                    <v:path gradientshapeok="t" o:connecttype="rect"/>
                  </v:shapetype>
                  <v:shape id="Text Box 23" o:spid="_x0000_s1048" type="#_x0000_t202" style="position:absolute;width:533;height:1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46C2E4F8" w14:textId="77777777" w:rsidR="0080785B" w:rsidRDefault="0080785B" w:rsidP="0080785B">
                          <w:pPr>
                            <w:pStyle w:val="NormalWeb"/>
                            <w:spacing w:line="276" w:lineRule="auto"/>
                            <w:jc w:val="both"/>
                          </w:pPr>
                          <w:r>
                            <w:rPr>
                              <w:rFonts w:ascii="Courier New" w:eastAsia="Calibri" w:hAnsi="Courier New"/>
                              <w:b/>
                              <w:bCs/>
                              <w:sz w:val="22"/>
                              <w:szCs w:val="22"/>
                            </w:rPr>
                            <w:t>x</w:t>
                          </w:r>
                        </w:p>
                        <w:p w14:paraId="3DD6DB61" w14:textId="77777777" w:rsidR="0080785B" w:rsidRDefault="0080785B" w:rsidP="0080785B">
                          <w:pPr>
                            <w:pStyle w:val="NormalWeb"/>
                            <w:spacing w:line="276" w:lineRule="auto"/>
                            <w:jc w:val="both"/>
                          </w:pPr>
                          <w:r>
                            <w:rPr>
                              <w:rFonts w:ascii="Courier New" w:eastAsia="Calibri" w:hAnsi="Courier New"/>
                              <w:b/>
                              <w:bCs/>
                              <w:sz w:val="22"/>
                              <w:szCs w:val="22"/>
                            </w:rPr>
                            <w:t>y</w:t>
                          </w:r>
                        </w:p>
                        <w:p w14:paraId="76AAF78B" w14:textId="77777777" w:rsidR="0080785B" w:rsidRDefault="0080785B" w:rsidP="0080785B">
                          <w:pPr>
                            <w:pStyle w:val="NormalWeb"/>
                            <w:spacing w:line="276" w:lineRule="auto"/>
                            <w:jc w:val="both"/>
                          </w:pPr>
                          <w:r>
                            <w:rPr>
                              <w:rFonts w:ascii="Courier New" w:eastAsia="Calibri" w:hAnsi="Courier New"/>
                              <w:b/>
                              <w:bCs/>
                              <w:sz w:val="22"/>
                              <w:szCs w:val="22"/>
                            </w:rPr>
                            <w:t>z</w:t>
                          </w:r>
                        </w:p>
                      </w:txbxContent>
                    </v:textbox>
                  </v:shape>
                  <v:shape id="AutoShape 24" o:spid="_x0000_s1049" type="#_x0000_t32" style="position:absolute;left:429;top:211;width:1309;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" strokeweight="1.5pt"/>
                  <v:shape id="AutoShape 25" o:spid="_x0000_s1050" type="#_x0000_t32" style="position:absolute;left:431;top:525;width:1308;height: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" strokeweight="1.5pt"/>
                  <v:shape id="AutoShape 26" o:spid="_x0000_s1051" type="#_x0000_t32" style="position:absolute;left:2026;top:508;width:1786;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" strokeweight="1.5pt"/>
                  <v:shape id="Freeform 27" o:spid="_x0000_s1052" style="position:absolute;left:1688;top:34;width:489;height:961;visibility:visible;mso-wrap-style:square;v-text-anchor:top" coordsize="3819,3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" path="m20,2506v12,232,-10,458,90,570c210,3188,408,3182,620,3181v212,-1,471,-37,765,-111c1679,2996,2080,2871,2387,2738v306,-132,600,-272,838,-461c3464,2089,3819,1826,3819,1605v,-220,-334,-455,-595,-650c2962,759,2581,574,2250,432,1918,290,1538,170,1236,101,934,32,635,,440,16,245,32,130,76,65,196,,316,55,489,50,736,45,983,40,1386,35,1681v-5,295,-12,653,-15,825xe" strokeweight="1.5pt">
                    <v:path arrowok="t" o:connecttype="custom" o:connectlocs="3,755;14,927;79,959;177,925;306,825;413,686;489,484;413,288;288,130;158,30;56,5;8,59;6,222;4,507;3,755" o:connectangles="0,0,0,0,0,0,0,0,0,0,0,0,0,0,0"/>
                  </v:shape>
                  <v:shape id="Freeform 28" o:spid="_x0000_s1053" style="position:absolute;left:3029;top:849;width:773;height:1145;visibility:visible;mso-wrap-style:square;v-text-anchor:top" coordsize="737,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" path="m,968r419,l408,8,737,e" filled="f" strokeweight="1.5pt">
                    <v:path arrowok="t" o:connecttype="custom" o:connectlocs="0,1145;439,1145;428,9;773,0" o:connectangles="0,0,0,0"/>
                  </v:shape>
                  <v:shape id="Freeform 29" o:spid="_x0000_s1054" style="position:absolute;left:3663;top:336;width:441;height:655;visibility:visible;mso-wrap-style:square;v-text-anchor:top" coordsize="2291,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" path="m5,100c,160,205,273,289,363v84,90,161,183,218,278c564,736,604,827,634,934v30,107,53,237,53,352c687,1401,663,1518,634,1624v-29,106,-69,209,-120,300c463,2015,404,2094,327,2171,250,2248,53,2334,49,2389v-4,55,106,121,255,112c453,2492,743,2406,942,2337v199,-69,385,-149,555,-248c1667,1990,1830,1885,1962,1744v132,-141,329,-338,329,-503c2291,1076,2106,900,1961,754,1816,608,1605,469,1421,363,1237,257,1043,175,859,115,675,55,462,4,320,2,178,,20,34,5,100xe" strokeweight="1.5pt">
                    <v:path arrowok="t" o:connecttype="custom" o:connectlocs="1,26;56,95;98,167;122,244;132,336;122,424;99,502;63,567;9,623;59,653;181,610;288,545;378,455;441,324;377,197;274,95;165,30;62,1;1,26" o:connectangles="0,0,0,0,0,0,0,0,0,0,0,0,0,0,0,0,0,0,0"/>
                  </v:shape>
                  <v:shape id="AutoShape 30" o:spid="_x0000_s1055" type="#_x0000_t32" style="position:absolute;left:2417;top:1834;width:416;height: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" strokeweight="1.5pt"/>
                  <v:shape id="Freeform 31" o:spid="_x0000_s1056" style="position:absolute;left:2676;top:1666;width:441;height:654;visibility:visible;mso-wrap-style:square;v-text-anchor:top" coordsize="2291,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" path="m5,100c,160,205,273,289,363v84,90,161,183,218,278c564,736,604,827,634,934v30,107,53,237,53,352c687,1401,663,1518,634,1624v-29,106,-69,209,-120,300c463,2015,404,2094,327,2171,250,2248,53,2334,49,2389v-4,55,106,121,255,112c453,2492,743,2406,942,2337v199,-69,385,-149,555,-248c1667,1990,1830,1885,1962,1744v132,-141,329,-338,329,-503c2291,1076,2106,900,1961,754,1816,608,1605,469,1421,363,1237,257,1043,175,859,115,675,55,462,4,320,2,178,,20,34,5,100xe" strokeweight="1.5pt">
                    <v:path arrowok="t" o:connecttype="custom" o:connectlocs="1,26;56,95;98,167;122,243;132,335;122,423;99,501;63,566;9,622;59,652;181,609;288,544;378,454;441,323;377,196;274,95;165,30;62,1;1,26" o:connectangles="0,0,0,0,0,0,0,0,0,0,0,0,0,0,0,0,0,0,0"/>
                  </v:shape>
                  <v:oval id="Oval 99" o:spid="_x0000_s1057" style="position:absolute;left:3108;top:1921;width:119;height: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" strokeweight="1.5pt"/>
                  <v:shape id="Freeform 33" o:spid="_x0000_s1058" style="position:absolute;left:1121;top:1414;width:305;height:455;visibility:visible;mso-wrap-style:square;v-text-anchor:top" coordsize="2078,2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" path="m,l,2543,2078,1260,,xe" strokeweight="1.5pt">
                    <v:path arrowok="t" o:connecttype="custom" o:connectlocs="0,0;0,455;305,225;0,0" o:connectangles="0,0,0,0"/>
                  </v:shape>
                  <v:oval id="Oval 101" o:spid="_x0000_s1059" style="position:absolute;left:1392;top:1567;width:119;height: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" strokeweight="1.5pt"/>
                  <v:shape id="AutoShape 35" o:spid="_x0000_s1060" type="#_x0000_t32" style="position:absolute;left:1371;top:836;width:1;height:4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" strokeweight="1.5pt"/>
                  <v:shape id="Text Box 36" o:spid="_x0000_s1061" type="#_x0000_t202" style="position:absolute;left:1798;top:1947;width:532;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17E79180" w14:textId="77777777" w:rsidR="0080785B" w:rsidRDefault="0080785B" w:rsidP="0080785B">
                          <w:pPr>
                            <w:pStyle w:val="NormalWeb"/>
                            <w:jc w:val="both"/>
                          </w:pPr>
                          <w:r>
                            <w:rPr>
                              <w:rFonts w:ascii="Courier New" w:eastAsia="Calibri" w:hAnsi="Courier New"/>
                              <w:b/>
                              <w:bCs/>
                              <w:sz w:val="22"/>
                              <w:szCs w:val="22"/>
                            </w:rPr>
                            <w:t>w</w:t>
                          </w:r>
                        </w:p>
                      </w:txbxContent>
                    </v:textbox>
                  </v:shape>
                  <v:shape id="Text Box 37" o:spid="_x0000_s1062" type="#_x0000_t202" style="position:absolute;left:4070;top:257;width:53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29C594AC" w14:textId="77777777" w:rsidR="0080785B" w:rsidRDefault="0080785B" w:rsidP="0080785B">
                          <w:pPr>
                            <w:pStyle w:val="NormalWeb"/>
                            <w:jc w:val="both"/>
                          </w:pPr>
                          <w:r>
                            <w:rPr>
                              <w:rFonts w:ascii="Courier New" w:eastAsia="Calibri" w:hAnsi="Courier New"/>
                              <w:b/>
                              <w:bCs/>
                              <w:sz w:val="22"/>
                              <w:szCs w:val="22"/>
                            </w:rPr>
                            <w:t>f</w:t>
                          </w:r>
                        </w:p>
                      </w:txbxContent>
                    </v:textbox>
                  </v:shape>
                </v:group>
                <v:shape id="Metin Kutusu 115" o:spid="_x0000_s1063" type="#_x0000_t202" style="position:absolute;left:30989;top:2729;width:25492;height:8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fJ3wgAAANwAAAAPAAAAZHJzL2Rvd25yZXYueG1sRE9NawIx&#10;EL0X/A9hhN5qYqF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BxqfJ3wgAAANwAAAAPAAAA&#10;AAAAAAAAAAAAAAcCAABkcnMvZG93bnJldi54bWxQSwUGAAAAAAMAAwC3AAAA9gIAAAAA&#10;" filled="f" stroked="f">
                  <v:textbox inset="0,0,0,0">
                    <w:txbxContent>
                      <w:p w14:paraId="47EDD0DA" w14:textId="77777777" w:rsidR="0080785B" w:rsidRDefault="0080785B" w:rsidP="0080785B">
                        <w:pPr>
                          <w:pStyle w:val="NormalWeb"/>
                          <w:spacing w:line="360" w:lineRule="auto"/>
                          <w:jc w:val="both"/>
                        </w:pPr>
                        <w:r>
                          <w:rPr>
                            <w:rFonts w:ascii="Cambria" w:eastAsia="Calibri" w:hAnsi="Cambria"/>
                            <w:sz w:val="22"/>
                            <w:szCs w:val="22"/>
                          </w:rPr>
                          <w:t xml:space="preserve">Yanda verilen sayısal mantık devresini </w:t>
                        </w:r>
                        <w:r w:rsidRPr="00D80BF2">
                          <w:rPr>
                            <w:rFonts w:eastAsiaTheme="minorEastAsia"/>
                            <w:position w:val="-10"/>
                            <w:lang w:eastAsia="tr-TR"/>
                          </w:rPr>
                          <w:object w:dxaOrig="885" w:dyaOrig="375" w14:anchorId="1BE554AA">
                            <v:shape id="_x0000_i1075" type="#_x0000_t75" style="width:44.25pt;height:18.75pt" o:ole="">
                              <v:imagedata r:id="rId9" o:title=""/>
                            </v:shape>
                            <o:OLEObject Type="Embed" ProgID="Equation.DSMT4" ShapeID="_x0000_i1075" DrawAspect="Content" ObjectID="_1734875525" r:id="rId10"/>
                          </w:object>
                        </w:r>
                        <w:r>
                          <w:rPr>
                            <w:rFonts w:ascii="Cambria" w:eastAsia="Calibri" w:hAnsi="Cambria"/>
                            <w:sz w:val="22"/>
                            <w:szCs w:val="22"/>
                          </w:rPr>
                          <w:t xml:space="preserve"> mantığını ile en az kapı elemanı kullanarak yeniden gerçekleyiniz.</w:t>
                        </w:r>
                      </w:p>
                    </w:txbxContent>
                  </v:textbox>
                </v:shape>
                <w10:anchorlock/>
              </v:group>
            </w:pict>
          </mc:Fallback>
        </mc:AlternateContent>
      </w:r>
    </w:p>
    <w:p w14:paraId="50525894" w14:textId="77777777" w:rsidR="0080785B" w:rsidRDefault="0080785B" w:rsidP="0080785B">
      <w:pPr>
        <w:spacing w:line="360" w:lineRule="auto"/>
        <w:rPr>
          <w:rFonts w:eastAsia="Times New Roman" w:cs="Courier New"/>
          <w:lang w:eastAsia="tr-TR"/>
        </w:rPr>
      </w:pPr>
    </w:p>
    <w:p w14:paraId="021D156A" w14:textId="77777777" w:rsidR="0080785B" w:rsidRDefault="0080785B" w:rsidP="0080785B">
      <w:pPr>
        <w:spacing w:line="360" w:lineRule="auto"/>
        <w:rPr>
          <w:rFonts w:eastAsia="Times New Roman" w:cs="Courier New"/>
          <w:lang w:eastAsia="tr-TR"/>
        </w:rPr>
      </w:pPr>
      <w:r w:rsidRPr="0000444B">
        <w:rPr>
          <w:rFonts w:asciiTheme="minorHAnsi" w:eastAsia="Times New Roman" w:hAnsiTheme="minorHAnsi" w:cs="Courier New"/>
          <w:noProof/>
          <w:lang w:eastAsia="tr-TR"/>
        </w:rPr>
        <mc:AlternateContent>
          <mc:Choice Requires="wpc">
            <w:drawing>
              <wp:inline distT="0" distB="0" distL="0" distR="0" wp14:anchorId="3EF93573" wp14:editId="79845D5B">
                <wp:extent cx="5759450" cy="1247574"/>
                <wp:effectExtent l="0" t="0" r="0" b="48260"/>
                <wp:docPr id="44" name="Tuval 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5" name="Grup 5"/>
                        <wpg:cNvGrpSpPr>
                          <a:grpSpLocks/>
                        </wpg:cNvGrpSpPr>
                        <wpg:grpSpPr bwMode="auto">
                          <a:xfrm>
                            <a:off x="3042349" y="0"/>
                            <a:ext cx="2249805" cy="1291590"/>
                            <a:chOff x="0" y="0"/>
                            <a:chExt cx="3543" cy="2080"/>
                          </a:xfrm>
                        </wpg:grpSpPr>
                        <wpg:grpSp>
                          <wpg:cNvPr id="8" name="Group 40"/>
                          <wpg:cNvGrpSpPr>
                            <a:grpSpLocks noChangeAspect="1"/>
                          </wpg:cNvGrpSpPr>
                          <wpg:grpSpPr bwMode="auto">
                            <a:xfrm>
                              <a:off x="904" y="30"/>
                              <a:ext cx="764" cy="811"/>
                              <a:chOff x="904" y="30"/>
                              <a:chExt cx="1193" cy="1266"/>
                            </a:xfrm>
                          </wpg:grpSpPr>
                          <wps:wsp>
                            <wps:cNvPr id="9" name="Arc 41"/>
                            <wps:cNvSpPr>
                              <a:spLocks noChangeAspect="1"/>
                            </wps:cNvSpPr>
                            <wps:spPr bwMode="auto">
                              <a:xfrm>
                                <a:off x="1062" y="30"/>
                                <a:ext cx="1035" cy="1258"/>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0" y="0"/>
                                    </a:moveTo>
                                    <a:cubicBezTo>
                                      <a:pt x="11929" y="0"/>
                                      <a:pt x="21600" y="9670"/>
                                      <a:pt x="21600" y="21600"/>
                                    </a:cubicBezTo>
                                    <a:cubicBezTo>
                                      <a:pt x="21600" y="33529"/>
                                      <a:pt x="11929" y="43199"/>
                                      <a:pt x="0" y="43199"/>
                                    </a:cubicBezTo>
                                  </a:path>
                                  <a:path w="21600" h="43200" stroke="0" extrusionOk="0">
                                    <a:moveTo>
                                      <a:pt x="0" y="0"/>
                                    </a:moveTo>
                                    <a:cubicBezTo>
                                      <a:pt x="11929" y="0"/>
                                      <a:pt x="21600" y="9670"/>
                                      <a:pt x="21600" y="21600"/>
                                    </a:cubicBezTo>
                                    <a:cubicBezTo>
                                      <a:pt x="21600" y="33529"/>
                                      <a:pt x="11929" y="43199"/>
                                      <a:pt x="0" y="4319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42"/>
                            <wps:cNvSpPr>
                              <a:spLocks noChangeAspect="1"/>
                            </wps:cNvSpPr>
                            <wps:spPr bwMode="auto">
                              <a:xfrm>
                                <a:off x="1062" y="30"/>
                                <a:ext cx="255" cy="1258"/>
                              </a:xfrm>
                              <a:custGeom>
                                <a:avLst/>
                                <a:gdLst>
                                  <a:gd name="T0" fmla="*/ 0 w 255"/>
                                  <a:gd name="T1" fmla="*/ 0 h 1258"/>
                                  <a:gd name="T2" fmla="*/ 75 w 255"/>
                                  <a:gd name="T3" fmla="*/ 118 h 1258"/>
                                  <a:gd name="T4" fmla="*/ 143 w 255"/>
                                  <a:gd name="T5" fmla="*/ 238 h 1258"/>
                                  <a:gd name="T6" fmla="*/ 210 w 255"/>
                                  <a:gd name="T7" fmla="*/ 381 h 1258"/>
                                  <a:gd name="T8" fmla="*/ 248 w 255"/>
                                  <a:gd name="T9" fmla="*/ 531 h 1258"/>
                                  <a:gd name="T10" fmla="*/ 255 w 255"/>
                                  <a:gd name="T11" fmla="*/ 688 h 1258"/>
                                  <a:gd name="T12" fmla="*/ 233 w 255"/>
                                  <a:gd name="T13" fmla="*/ 846 h 1258"/>
                                  <a:gd name="T14" fmla="*/ 173 w 255"/>
                                  <a:gd name="T15" fmla="*/ 996 h 1258"/>
                                  <a:gd name="T16" fmla="*/ 90 w 255"/>
                                  <a:gd name="T17" fmla="*/ 1131 h 1258"/>
                                  <a:gd name="T18" fmla="*/ 0 w 255"/>
                                  <a:gd name="T19" fmla="*/ 1258 h 1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5" h="1258">
                                    <a:moveTo>
                                      <a:pt x="0" y="0"/>
                                    </a:moveTo>
                                    <a:lnTo>
                                      <a:pt x="75" y="118"/>
                                    </a:lnTo>
                                    <a:lnTo>
                                      <a:pt x="143" y="238"/>
                                    </a:lnTo>
                                    <a:lnTo>
                                      <a:pt x="210" y="381"/>
                                    </a:lnTo>
                                    <a:lnTo>
                                      <a:pt x="248" y="531"/>
                                    </a:lnTo>
                                    <a:lnTo>
                                      <a:pt x="255" y="688"/>
                                    </a:lnTo>
                                    <a:lnTo>
                                      <a:pt x="233" y="846"/>
                                    </a:lnTo>
                                    <a:lnTo>
                                      <a:pt x="173" y="996"/>
                                    </a:lnTo>
                                    <a:lnTo>
                                      <a:pt x="90" y="1131"/>
                                    </a:lnTo>
                                    <a:lnTo>
                                      <a:pt x="0" y="12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43"/>
                            <wps:cNvSpPr>
                              <a:spLocks noChangeAspect="1"/>
                            </wps:cNvSpPr>
                            <wps:spPr bwMode="auto">
                              <a:xfrm>
                                <a:off x="904" y="38"/>
                                <a:ext cx="255" cy="1258"/>
                              </a:xfrm>
                              <a:custGeom>
                                <a:avLst/>
                                <a:gdLst>
                                  <a:gd name="T0" fmla="*/ 0 w 255"/>
                                  <a:gd name="T1" fmla="*/ 0 h 1258"/>
                                  <a:gd name="T2" fmla="*/ 75 w 255"/>
                                  <a:gd name="T3" fmla="*/ 118 h 1258"/>
                                  <a:gd name="T4" fmla="*/ 143 w 255"/>
                                  <a:gd name="T5" fmla="*/ 238 h 1258"/>
                                  <a:gd name="T6" fmla="*/ 210 w 255"/>
                                  <a:gd name="T7" fmla="*/ 381 h 1258"/>
                                  <a:gd name="T8" fmla="*/ 248 w 255"/>
                                  <a:gd name="T9" fmla="*/ 531 h 1258"/>
                                  <a:gd name="T10" fmla="*/ 255 w 255"/>
                                  <a:gd name="T11" fmla="*/ 688 h 1258"/>
                                  <a:gd name="T12" fmla="*/ 233 w 255"/>
                                  <a:gd name="T13" fmla="*/ 846 h 1258"/>
                                  <a:gd name="T14" fmla="*/ 173 w 255"/>
                                  <a:gd name="T15" fmla="*/ 996 h 1258"/>
                                  <a:gd name="T16" fmla="*/ 90 w 255"/>
                                  <a:gd name="T17" fmla="*/ 1131 h 1258"/>
                                  <a:gd name="T18" fmla="*/ 0 w 255"/>
                                  <a:gd name="T19" fmla="*/ 1258 h 1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5" h="1258">
                                    <a:moveTo>
                                      <a:pt x="0" y="0"/>
                                    </a:moveTo>
                                    <a:lnTo>
                                      <a:pt x="75" y="118"/>
                                    </a:lnTo>
                                    <a:lnTo>
                                      <a:pt x="143" y="238"/>
                                    </a:lnTo>
                                    <a:lnTo>
                                      <a:pt x="210" y="381"/>
                                    </a:lnTo>
                                    <a:lnTo>
                                      <a:pt x="248" y="531"/>
                                    </a:lnTo>
                                    <a:lnTo>
                                      <a:pt x="255" y="688"/>
                                    </a:lnTo>
                                    <a:lnTo>
                                      <a:pt x="233" y="846"/>
                                    </a:lnTo>
                                    <a:lnTo>
                                      <a:pt x="173" y="996"/>
                                    </a:lnTo>
                                    <a:lnTo>
                                      <a:pt x="90" y="1131"/>
                                    </a:lnTo>
                                    <a:lnTo>
                                      <a:pt x="0" y="12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 name="Group 44"/>
                          <wpg:cNvGrpSpPr>
                            <a:grpSpLocks noChangeAspect="1"/>
                          </wpg:cNvGrpSpPr>
                          <wpg:grpSpPr bwMode="auto">
                            <a:xfrm>
                              <a:off x="1465" y="1143"/>
                              <a:ext cx="663" cy="805"/>
                              <a:chOff x="1465" y="1143"/>
                              <a:chExt cx="1035" cy="1258"/>
                            </a:xfrm>
                          </wpg:grpSpPr>
                          <wps:wsp>
                            <wps:cNvPr id="23" name="Arc 45"/>
                            <wps:cNvSpPr>
                              <a:spLocks noChangeAspect="1"/>
                            </wps:cNvSpPr>
                            <wps:spPr bwMode="auto">
                              <a:xfrm>
                                <a:off x="1465" y="1143"/>
                                <a:ext cx="1035" cy="1258"/>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0" y="0"/>
                                    </a:moveTo>
                                    <a:cubicBezTo>
                                      <a:pt x="11929" y="0"/>
                                      <a:pt x="21600" y="9670"/>
                                      <a:pt x="21600" y="21600"/>
                                    </a:cubicBezTo>
                                    <a:cubicBezTo>
                                      <a:pt x="21600" y="33529"/>
                                      <a:pt x="11929" y="43199"/>
                                      <a:pt x="0" y="43199"/>
                                    </a:cubicBezTo>
                                  </a:path>
                                  <a:path w="21600" h="43200" stroke="0" extrusionOk="0">
                                    <a:moveTo>
                                      <a:pt x="0" y="0"/>
                                    </a:moveTo>
                                    <a:cubicBezTo>
                                      <a:pt x="11929" y="0"/>
                                      <a:pt x="21600" y="9670"/>
                                      <a:pt x="21600" y="21600"/>
                                    </a:cubicBezTo>
                                    <a:cubicBezTo>
                                      <a:pt x="21600" y="33529"/>
                                      <a:pt x="11929" y="43199"/>
                                      <a:pt x="0" y="4319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46"/>
                            <wps:cNvCnPr>
                              <a:cxnSpLocks noChangeAspect="1" noChangeShapeType="1"/>
                            </wps:cNvCnPr>
                            <wps:spPr bwMode="auto">
                              <a:xfrm>
                                <a:off x="1465" y="1143"/>
                                <a:ext cx="1" cy="1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AutoShape 47"/>
                          <wps:cNvCnPr>
                            <a:cxnSpLocks noChangeAspect="1" noChangeShapeType="1"/>
                          </wps:cNvCnPr>
                          <wps:spPr bwMode="auto">
                            <a:xfrm>
                              <a:off x="451" y="202"/>
                              <a:ext cx="6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48"/>
                          <wps:cNvCnPr>
                            <a:cxnSpLocks noChangeAspect="1" noChangeShapeType="1"/>
                          </wps:cNvCnPr>
                          <wps:spPr bwMode="auto">
                            <a:xfrm>
                              <a:off x="461" y="659"/>
                              <a:ext cx="65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Freeform 49"/>
                          <wps:cNvSpPr>
                            <a:spLocks noChangeAspect="1"/>
                          </wps:cNvSpPr>
                          <wps:spPr bwMode="auto">
                            <a:xfrm>
                              <a:off x="810" y="667"/>
                              <a:ext cx="653" cy="672"/>
                            </a:xfrm>
                            <a:custGeom>
                              <a:avLst/>
                              <a:gdLst>
                                <a:gd name="T0" fmla="*/ 0 w 1264"/>
                                <a:gd name="T1" fmla="*/ 0 h 1050"/>
                                <a:gd name="T2" fmla="*/ 0 w 1264"/>
                                <a:gd name="T3" fmla="*/ 1050 h 1050"/>
                                <a:gd name="T4" fmla="*/ 1264 w 1264"/>
                                <a:gd name="T5" fmla="*/ 1050 h 1050"/>
                              </a:gdLst>
                              <a:ahLst/>
                              <a:cxnLst>
                                <a:cxn ang="0">
                                  <a:pos x="T0" y="T1"/>
                                </a:cxn>
                                <a:cxn ang="0">
                                  <a:pos x="T2" y="T3"/>
                                </a:cxn>
                                <a:cxn ang="0">
                                  <a:pos x="T4" y="T5"/>
                                </a:cxn>
                              </a:cxnLst>
                              <a:rect l="0" t="0" r="r" b="b"/>
                              <a:pathLst>
                                <a:path w="1264" h="1050">
                                  <a:moveTo>
                                    <a:pt x="0" y="0"/>
                                  </a:moveTo>
                                  <a:lnTo>
                                    <a:pt x="0" y="1050"/>
                                  </a:lnTo>
                                  <a:lnTo>
                                    <a:pt x="1264" y="10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50"/>
                          <wps:cNvSpPr>
                            <a:spLocks noChangeAspect="1"/>
                          </wps:cNvSpPr>
                          <wps:spPr bwMode="auto">
                            <a:xfrm>
                              <a:off x="445" y="1743"/>
                              <a:ext cx="1016" cy="0"/>
                            </a:xfrm>
                            <a:custGeom>
                              <a:avLst/>
                              <a:gdLst>
                                <a:gd name="T0" fmla="*/ 0 w 1920"/>
                                <a:gd name="T1" fmla="*/ 15 h 15"/>
                                <a:gd name="T2" fmla="*/ 1920 w 1920"/>
                                <a:gd name="T3" fmla="*/ 0 h 15"/>
                              </a:gdLst>
                              <a:ahLst/>
                              <a:cxnLst>
                                <a:cxn ang="0">
                                  <a:pos x="T0" y="T1"/>
                                </a:cxn>
                                <a:cxn ang="0">
                                  <a:pos x="T2" y="T3"/>
                                </a:cxn>
                              </a:cxnLst>
                              <a:rect l="0" t="0" r="r" b="b"/>
                              <a:pathLst>
                                <a:path w="1920" h="15">
                                  <a:moveTo>
                                    <a:pt x="0" y="15"/>
                                  </a:moveTo>
                                  <a:lnTo>
                                    <a:pt x="19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9" name="Group 51"/>
                          <wpg:cNvGrpSpPr>
                            <a:grpSpLocks noChangeAspect="1"/>
                          </wpg:cNvGrpSpPr>
                          <wpg:grpSpPr bwMode="auto">
                            <a:xfrm>
                              <a:off x="810" y="1524"/>
                              <a:ext cx="364" cy="434"/>
                              <a:chOff x="810" y="1524"/>
                              <a:chExt cx="1519" cy="1815"/>
                            </a:xfrm>
                          </wpg:grpSpPr>
                          <wps:wsp>
                            <wps:cNvPr id="30" name="Freeform 52"/>
                            <wps:cNvSpPr>
                              <a:spLocks noChangeAspect="1"/>
                            </wps:cNvSpPr>
                            <wps:spPr bwMode="auto">
                              <a:xfrm>
                                <a:off x="810" y="1524"/>
                                <a:ext cx="1245" cy="1815"/>
                              </a:xfrm>
                              <a:custGeom>
                                <a:avLst/>
                                <a:gdLst>
                                  <a:gd name="T0" fmla="*/ 0 w 1245"/>
                                  <a:gd name="T1" fmla="*/ 0 h 1815"/>
                                  <a:gd name="T2" fmla="*/ 0 w 1245"/>
                                  <a:gd name="T3" fmla="*/ 1815 h 1815"/>
                                  <a:gd name="T4" fmla="*/ 1245 w 1245"/>
                                  <a:gd name="T5" fmla="*/ 944 h 1815"/>
                                  <a:gd name="T6" fmla="*/ 0 w 1245"/>
                                  <a:gd name="T7" fmla="*/ 0 h 1815"/>
                                </a:gdLst>
                                <a:ahLst/>
                                <a:cxnLst>
                                  <a:cxn ang="0">
                                    <a:pos x="T0" y="T1"/>
                                  </a:cxn>
                                  <a:cxn ang="0">
                                    <a:pos x="T2" y="T3"/>
                                  </a:cxn>
                                  <a:cxn ang="0">
                                    <a:pos x="T4" y="T5"/>
                                  </a:cxn>
                                  <a:cxn ang="0">
                                    <a:pos x="T6" y="T7"/>
                                  </a:cxn>
                                </a:cxnLst>
                                <a:rect l="0" t="0" r="r" b="b"/>
                                <a:pathLst>
                                  <a:path w="1245" h="1815">
                                    <a:moveTo>
                                      <a:pt x="0" y="0"/>
                                    </a:moveTo>
                                    <a:lnTo>
                                      <a:pt x="0" y="1815"/>
                                    </a:lnTo>
                                    <a:lnTo>
                                      <a:pt x="1245" y="944"/>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Oval 31"/>
                            <wps:cNvSpPr>
                              <a:spLocks noChangeAspect="1" noChangeArrowheads="1"/>
                            </wps:cNvSpPr>
                            <wps:spPr bwMode="auto">
                              <a:xfrm>
                                <a:off x="1875" y="2245"/>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2" name="Line 54"/>
                          <wps:cNvCnPr/>
                          <wps:spPr bwMode="auto">
                            <a:xfrm>
                              <a:off x="1668" y="442"/>
                              <a:ext cx="9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 name="Group 55"/>
                          <wpg:cNvGrpSpPr>
                            <a:grpSpLocks noChangeAspect="1"/>
                          </wpg:cNvGrpSpPr>
                          <wpg:grpSpPr bwMode="auto">
                            <a:xfrm>
                              <a:off x="2535" y="241"/>
                              <a:ext cx="662" cy="806"/>
                              <a:chOff x="2535" y="241"/>
                              <a:chExt cx="1035" cy="1258"/>
                            </a:xfrm>
                          </wpg:grpSpPr>
                          <wps:wsp>
                            <wps:cNvPr id="34" name="Arc 56"/>
                            <wps:cNvSpPr>
                              <a:spLocks noChangeAspect="1"/>
                            </wps:cNvSpPr>
                            <wps:spPr bwMode="auto">
                              <a:xfrm>
                                <a:off x="2535" y="241"/>
                                <a:ext cx="1035" cy="1258"/>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0" y="0"/>
                                    </a:moveTo>
                                    <a:cubicBezTo>
                                      <a:pt x="11929" y="0"/>
                                      <a:pt x="21600" y="9670"/>
                                      <a:pt x="21600" y="21600"/>
                                    </a:cubicBezTo>
                                    <a:cubicBezTo>
                                      <a:pt x="21600" y="33529"/>
                                      <a:pt x="11929" y="43199"/>
                                      <a:pt x="0" y="43199"/>
                                    </a:cubicBezTo>
                                  </a:path>
                                  <a:path w="21600" h="43200" stroke="0" extrusionOk="0">
                                    <a:moveTo>
                                      <a:pt x="0" y="0"/>
                                    </a:moveTo>
                                    <a:cubicBezTo>
                                      <a:pt x="11929" y="0"/>
                                      <a:pt x="21600" y="9670"/>
                                      <a:pt x="21600" y="21600"/>
                                    </a:cubicBezTo>
                                    <a:cubicBezTo>
                                      <a:pt x="21600" y="33529"/>
                                      <a:pt x="11929" y="43199"/>
                                      <a:pt x="0" y="4319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Freeform 57"/>
                            <wps:cNvSpPr>
                              <a:spLocks noChangeAspect="1"/>
                            </wps:cNvSpPr>
                            <wps:spPr bwMode="auto">
                              <a:xfrm>
                                <a:off x="2535" y="241"/>
                                <a:ext cx="255" cy="1258"/>
                              </a:xfrm>
                              <a:custGeom>
                                <a:avLst/>
                                <a:gdLst>
                                  <a:gd name="T0" fmla="*/ 0 w 255"/>
                                  <a:gd name="T1" fmla="*/ 0 h 1258"/>
                                  <a:gd name="T2" fmla="*/ 75 w 255"/>
                                  <a:gd name="T3" fmla="*/ 118 h 1258"/>
                                  <a:gd name="T4" fmla="*/ 143 w 255"/>
                                  <a:gd name="T5" fmla="*/ 238 h 1258"/>
                                  <a:gd name="T6" fmla="*/ 210 w 255"/>
                                  <a:gd name="T7" fmla="*/ 381 h 1258"/>
                                  <a:gd name="T8" fmla="*/ 248 w 255"/>
                                  <a:gd name="T9" fmla="*/ 531 h 1258"/>
                                  <a:gd name="T10" fmla="*/ 255 w 255"/>
                                  <a:gd name="T11" fmla="*/ 688 h 1258"/>
                                  <a:gd name="T12" fmla="*/ 233 w 255"/>
                                  <a:gd name="T13" fmla="*/ 846 h 1258"/>
                                  <a:gd name="T14" fmla="*/ 173 w 255"/>
                                  <a:gd name="T15" fmla="*/ 996 h 1258"/>
                                  <a:gd name="T16" fmla="*/ 90 w 255"/>
                                  <a:gd name="T17" fmla="*/ 1131 h 1258"/>
                                  <a:gd name="T18" fmla="*/ 0 w 255"/>
                                  <a:gd name="T19" fmla="*/ 1258 h 1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5" h="1258">
                                    <a:moveTo>
                                      <a:pt x="0" y="0"/>
                                    </a:moveTo>
                                    <a:lnTo>
                                      <a:pt x="75" y="118"/>
                                    </a:lnTo>
                                    <a:lnTo>
                                      <a:pt x="143" y="238"/>
                                    </a:lnTo>
                                    <a:lnTo>
                                      <a:pt x="210" y="381"/>
                                    </a:lnTo>
                                    <a:lnTo>
                                      <a:pt x="248" y="531"/>
                                    </a:lnTo>
                                    <a:lnTo>
                                      <a:pt x="255" y="688"/>
                                    </a:lnTo>
                                    <a:lnTo>
                                      <a:pt x="233" y="846"/>
                                    </a:lnTo>
                                    <a:lnTo>
                                      <a:pt x="173" y="996"/>
                                    </a:lnTo>
                                    <a:lnTo>
                                      <a:pt x="90" y="1131"/>
                                    </a:lnTo>
                                    <a:lnTo>
                                      <a:pt x="0" y="12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 name="Freeform 58"/>
                          <wps:cNvSpPr>
                            <a:spLocks noChangeAspect="1"/>
                          </wps:cNvSpPr>
                          <wps:spPr bwMode="auto">
                            <a:xfrm>
                              <a:off x="2128" y="878"/>
                              <a:ext cx="526" cy="675"/>
                            </a:xfrm>
                            <a:custGeom>
                              <a:avLst/>
                              <a:gdLst>
                                <a:gd name="T0" fmla="*/ 0 w 821"/>
                                <a:gd name="T1" fmla="*/ 1053 h 1053"/>
                                <a:gd name="T2" fmla="*/ 371 w 821"/>
                                <a:gd name="T3" fmla="*/ 1035 h 1053"/>
                                <a:gd name="T4" fmla="*/ 371 w 821"/>
                                <a:gd name="T5" fmla="*/ 0 h 1053"/>
                                <a:gd name="T6" fmla="*/ 821 w 821"/>
                                <a:gd name="T7" fmla="*/ 0 h 1053"/>
                              </a:gdLst>
                              <a:ahLst/>
                              <a:cxnLst>
                                <a:cxn ang="0">
                                  <a:pos x="T0" y="T1"/>
                                </a:cxn>
                                <a:cxn ang="0">
                                  <a:pos x="T2" y="T3"/>
                                </a:cxn>
                                <a:cxn ang="0">
                                  <a:pos x="T4" y="T5"/>
                                </a:cxn>
                                <a:cxn ang="0">
                                  <a:pos x="T6" y="T7"/>
                                </a:cxn>
                              </a:cxnLst>
                              <a:rect l="0" t="0" r="r" b="b"/>
                              <a:pathLst>
                                <a:path w="821" h="1053">
                                  <a:moveTo>
                                    <a:pt x="0" y="1053"/>
                                  </a:moveTo>
                                  <a:lnTo>
                                    <a:pt x="371" y="1035"/>
                                  </a:lnTo>
                                  <a:lnTo>
                                    <a:pt x="371" y="0"/>
                                  </a:lnTo>
                                  <a:lnTo>
                                    <a:pt x="82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Oval 37"/>
                          <wps:cNvSpPr>
                            <a:spLocks noChangeAspect="1" noChangeArrowheads="1"/>
                          </wps:cNvSpPr>
                          <wps:spPr bwMode="auto">
                            <a:xfrm>
                              <a:off x="790" y="64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 name="Line 60"/>
                          <wps:cNvCnPr/>
                          <wps:spPr bwMode="auto">
                            <a:xfrm>
                              <a:off x="3198" y="634"/>
                              <a:ext cx="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61"/>
                          <wps:cNvSpPr>
                            <a:spLocks noChangeAspect="1" noChangeArrowheads="1"/>
                          </wps:cNvSpPr>
                          <wps:spPr bwMode="auto">
                            <a:xfrm>
                              <a:off x="15" y="0"/>
                              <a:ext cx="42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225E6" w14:textId="77777777" w:rsidR="0080785B" w:rsidRDefault="0080785B" w:rsidP="0080785B">
                                <w:pPr>
                                  <w:pStyle w:val="NormalWeb"/>
                                  <w:jc w:val="both"/>
                                </w:pPr>
                                <w:r>
                                  <w:rPr>
                                    <w:rFonts w:ascii="Courier New" w:eastAsia="Calibri" w:hAnsi="Courier New"/>
                                    <w:b/>
                                    <w:bCs/>
                                  </w:rPr>
                                  <w:t>x</w:t>
                                </w:r>
                              </w:p>
                            </w:txbxContent>
                          </wps:txbx>
                          <wps:bodyPr rot="0" vert="horz" wrap="square" lIns="91440" tIns="45720" rIns="91440" bIns="45720" anchor="t" anchorCtr="0" upright="1">
                            <a:noAutofit/>
                          </wps:bodyPr>
                        </wps:wsp>
                        <wps:wsp>
                          <wps:cNvPr id="40" name="Rectangle 62"/>
                          <wps:cNvSpPr>
                            <a:spLocks noChangeAspect="1" noChangeArrowheads="1"/>
                          </wps:cNvSpPr>
                          <wps:spPr bwMode="auto">
                            <a:xfrm>
                              <a:off x="0" y="427"/>
                              <a:ext cx="42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48ED7" w14:textId="77777777" w:rsidR="0080785B" w:rsidRDefault="0080785B" w:rsidP="0080785B">
                                <w:pPr>
                                  <w:pStyle w:val="NormalWeb"/>
                                  <w:jc w:val="both"/>
                                </w:pPr>
                                <w:r>
                                  <w:rPr>
                                    <w:rFonts w:ascii="Courier New" w:eastAsia="Calibri" w:hAnsi="Courier New"/>
                                    <w:b/>
                                    <w:bCs/>
                                  </w:rPr>
                                  <w:t>y</w:t>
                                </w:r>
                              </w:p>
                            </w:txbxContent>
                          </wps:txbx>
                          <wps:bodyPr rot="0" vert="horz" wrap="square" lIns="91440" tIns="45720" rIns="91440" bIns="45720" anchor="t" anchorCtr="0" upright="1">
                            <a:noAutofit/>
                          </wps:bodyPr>
                        </wps:wsp>
                        <wps:wsp>
                          <wps:cNvPr id="41" name="Rectangle 63"/>
                          <wps:cNvSpPr>
                            <a:spLocks noChangeAspect="1" noChangeArrowheads="1"/>
                          </wps:cNvSpPr>
                          <wps:spPr bwMode="auto">
                            <a:xfrm>
                              <a:off x="15" y="1524"/>
                              <a:ext cx="42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8C757" w14:textId="77777777" w:rsidR="0080785B" w:rsidRDefault="0080785B" w:rsidP="0080785B">
                                <w:pPr>
                                  <w:pStyle w:val="NormalWeb"/>
                                  <w:jc w:val="both"/>
                                </w:pPr>
                                <w:r>
                                  <w:rPr>
                                    <w:rFonts w:ascii="Courier New" w:eastAsia="Calibri" w:hAnsi="Courier New"/>
                                    <w:b/>
                                    <w:bCs/>
                                  </w:rPr>
                                  <w:t>z</w:t>
                                </w:r>
                              </w:p>
                            </w:txbxContent>
                          </wps:txbx>
                          <wps:bodyPr rot="0" vert="horz" wrap="square" lIns="91440" tIns="45720" rIns="91440" bIns="45720" anchor="t" anchorCtr="0" upright="1">
                            <a:noAutofit/>
                          </wps:bodyPr>
                        </wps:wsp>
                        <wps:wsp>
                          <wps:cNvPr id="42" name="Rectangle 64"/>
                          <wps:cNvSpPr>
                            <a:spLocks noChangeAspect="1" noChangeArrowheads="1"/>
                          </wps:cNvSpPr>
                          <wps:spPr bwMode="auto">
                            <a:xfrm>
                              <a:off x="3123" y="211"/>
                              <a:ext cx="42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42A8C" w14:textId="77777777" w:rsidR="0080785B" w:rsidRDefault="0080785B" w:rsidP="0080785B">
                                <w:pPr>
                                  <w:pStyle w:val="NormalWeb"/>
                                  <w:jc w:val="both"/>
                                </w:pPr>
                                <w:r>
                                  <w:rPr>
                                    <w:rFonts w:ascii="Courier New" w:eastAsia="Calibri" w:hAnsi="Courier New"/>
                                    <w:b/>
                                    <w:bCs/>
                                  </w:rPr>
                                  <w:t>f</w:t>
                                </w:r>
                              </w:p>
                            </w:txbxContent>
                          </wps:txbx>
                          <wps:bodyPr rot="0" vert="horz" wrap="square" lIns="91440" tIns="45720" rIns="91440" bIns="45720" anchor="t" anchorCtr="0" upright="1">
                            <a:noAutofit/>
                          </wps:bodyPr>
                        </wps:wsp>
                      </wpg:wgp>
                      <wps:wsp>
                        <wps:cNvPr id="43" name="Dikdörtgen 43"/>
                        <wps:cNvSpPr>
                          <a:spLocks noChangeArrowheads="1"/>
                        </wps:cNvSpPr>
                        <wps:spPr bwMode="auto">
                          <a:xfrm>
                            <a:off x="123825" y="232441"/>
                            <a:ext cx="2581275" cy="88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123D0" w14:textId="77777777" w:rsidR="0080785B" w:rsidRPr="007B02B6" w:rsidRDefault="0080785B" w:rsidP="0080785B">
                              <w:pPr>
                                <w:pStyle w:val="NormalWeb"/>
                                <w:spacing w:line="360" w:lineRule="auto"/>
                                <w:jc w:val="both"/>
                              </w:pPr>
                              <w:r w:rsidRPr="007B02B6">
                                <w:rPr>
                                  <w:rFonts w:ascii="Cambria" w:eastAsia="Calibri" w:hAnsi="Cambria"/>
                                </w:rPr>
                                <w:t>Yanda verilen sayısal mantık devresini iki girişli NAND kapılarıyla yeniden tasarlayınız.</w:t>
                              </w:r>
                            </w:p>
                          </w:txbxContent>
                        </wps:txbx>
                        <wps:bodyPr rot="0" vert="horz" wrap="square" lIns="91440" tIns="45720" rIns="91440" bIns="45720" anchor="t" anchorCtr="0" upright="1">
                          <a:noAutofit/>
                        </wps:bodyPr>
                      </wps:wsp>
                    </wpc:wpc>
                  </a:graphicData>
                </a:graphic>
              </wp:inline>
            </w:drawing>
          </mc:Choice>
          <mc:Fallback>
            <w:pict>
              <v:group w14:anchorId="3EF93573" id="Tuval 44" o:spid="_x0000_s1064" editas="canvas" style="width:453.5pt;height:98.25pt;mso-position-horizontal-relative:char;mso-position-vertical-relative:line" coordsize="57594,12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">
                <v:shape id="_x0000_s1065" type="#_x0000_t75" style="position:absolute;width:57594;height:12471;visibility:visible;mso-wrap-style:square">
                  <v:fill o:detectmouseclick="t"/>
                  <v:path o:connecttype="none"/>
                </v:shape>
                <v:group id="Grup 5" o:spid="_x0000_s1066" style="position:absolute;left:30423;width:22498;height:12915" coordsize="3543,2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40" o:spid="_x0000_s1067" style="position:absolute;left:904;top:30;width:764;height:811" coordorigin="904,30" coordsize="1193,1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o:lock v:ext="edit" aspectratio="t"/>
                    <v:shape id="Arc 41" o:spid="_x0000_s1068" style="position:absolute;left:1062;top:30;width:1035;height:1258;visibility:visible;mso-wrap-style:square;v-text-anchor:top" coordsize="216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" path="m,nfc11929,,21600,9670,21600,21600,21600,33529,11929,43199,,43199em,nsc11929,,21600,9670,21600,21600,21600,33529,11929,43199,,43199l,21600,,xe" filled="f">
                      <v:path arrowok="t" o:extrusionok="f" o:connecttype="custom" o:connectlocs="0,0;0,1258;0,629" o:connectangles="0,0,0"/>
                      <o:lock v:ext="edit" aspectratio="t"/>
                    </v:shape>
                    <v:shape id="Freeform 42" o:spid="_x0000_s1069" style="position:absolute;left:1062;top:30;width:255;height:1258;visibility:visible;mso-wrap-style:square;v-text-anchor:top" coordsize="255,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" path="m,l75,118r68,120l210,381r38,150l255,688,233,846,173,996,90,1131,,1258e" filled="f">
                      <v:path arrowok="t" o:connecttype="custom" o:connectlocs="0,0;75,118;143,238;210,381;248,531;255,688;233,846;173,996;90,1131;0,1258" o:connectangles="0,0,0,0,0,0,0,0,0,0"/>
                      <o:lock v:ext="edit" aspectratio="t"/>
                    </v:shape>
                    <v:shape id="Freeform 43" o:spid="_x0000_s1070" style="position:absolute;left:904;top:38;width:255;height:1258;visibility:visible;mso-wrap-style:square;v-text-anchor:top" coordsize="255,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" path="m,l75,118r68,120l210,381r38,150l255,688,233,846,173,996,90,1131,,1258e" filled="f">
                      <v:path arrowok="t" o:connecttype="custom" o:connectlocs="0,0;75,118;143,238;210,381;248,531;255,688;233,846;173,996;90,1131;0,1258" o:connectangles="0,0,0,0,0,0,0,0,0,0"/>
                      <o:lock v:ext="edit" aspectratio="t"/>
                    </v:shape>
                  </v:group>
                  <v:group id="Group 44" o:spid="_x0000_s1071" style="position:absolute;left:1465;top:1143;width:663;height:805" coordorigin="1465,1143" coordsize="1035,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o:lock v:ext="edit" aspectratio="t"/>
                    <v:shape id="Arc 45" o:spid="_x0000_s1072" style="position:absolute;left:1465;top:1143;width:1035;height:1258;visibility:visible;mso-wrap-style:square;v-text-anchor:top" coordsize="216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" path="m,nfc11929,,21600,9670,21600,21600,21600,33529,11929,43199,,43199em,nsc11929,,21600,9670,21600,21600,21600,33529,11929,43199,,43199l,21600,,xe" filled="f">
                      <v:path arrowok="t" o:extrusionok="f" o:connecttype="custom" o:connectlocs="0,0;0,1258;0,629" o:connectangles="0,0,0"/>
                      <o:lock v:ext="edit" aspectratio="t"/>
                    </v:shape>
                    <v:shape id="AutoShape 46" o:spid="_x0000_s1073" type="#_x0000_t32" style="position:absolute;left:1465;top:1143;width:1;height:12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o:lock v:ext="edit" aspectratio="t"/>
                    </v:shape>
                  </v:group>
                  <v:shape id="AutoShape 47" o:spid="_x0000_s1074" type="#_x0000_t32" style="position:absolute;left:451;top:202;width:6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">
                    <o:lock v:ext="edit" aspectratio="t"/>
                  </v:shape>
                  <v:shape id="AutoShape 48" o:spid="_x0000_s1075" type="#_x0000_t32" style="position:absolute;left:461;top:659;width:65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">
                    <o:lock v:ext="edit" aspectratio="t"/>
                  </v:shape>
                  <v:shape id="Freeform 49" o:spid="_x0000_s1076" style="position:absolute;left:810;top:667;width:653;height:672;visibility:visible;mso-wrap-style:square;v-text-anchor:top" coordsize="1264,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" path="m,l,1050r1264,e" filled="f">
                    <v:path arrowok="t" o:connecttype="custom" o:connectlocs="0,0;0,672;653,672" o:connectangles="0,0,0"/>
                    <o:lock v:ext="edit" aspectratio="t"/>
                  </v:shape>
                  <v:shape id="Freeform 50" o:spid="_x0000_s1077" style="position:absolute;left:445;top:1743;width:1016;height:0;visibility:visible;mso-wrap-style:square;v-text-anchor:top" coordsize="192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" path="m,15l1920,e" filled="f">
                    <v:path arrowok="t" o:connecttype="custom" o:connectlocs="0,1;1016,0" o:connectangles="0,0"/>
                    <o:lock v:ext="edit" aspectratio="t"/>
                  </v:shape>
                  <v:group id="Group 51" o:spid="_x0000_s1078" style="position:absolute;left:810;top:1524;width:364;height:434" coordorigin="810,1524" coordsize="1519,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o:lock v:ext="edit" aspectratio="t"/>
                    <v:shape id="Freeform 52" o:spid="_x0000_s1079" style="position:absolute;left:810;top:1524;width:1245;height:1815;visibility:visible;mso-wrap-style:square;v-text-anchor:top" coordsize="1245,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" path="m,l,1815,1245,944,,xe">
                      <v:path arrowok="t" o:connecttype="custom" o:connectlocs="0,0;0,1815;1245,944;0,0" o:connectangles="0,0,0,0"/>
                      <o:lock v:ext="edit" aspectratio="t"/>
                    </v:shape>
                    <v:oval id="Oval 31" o:spid="_x0000_s1080" style="position:absolute;left:1875;top:2245;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o:lock v:ext="edit" aspectratio="t"/>
                    </v:oval>
                  </v:group>
                  <v:line id="Line 54" o:spid="_x0000_s1081" style="position:absolute;visibility:visible;mso-wrap-style:square" from="1668,442" to="265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group id="Group 55" o:spid="_x0000_s1082" style="position:absolute;left:2535;top:241;width:662;height:806" coordorigin="2535,241" coordsize="1035,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o:lock v:ext="edit" aspectratio="t"/>
                    <v:shape id="Arc 56" o:spid="_x0000_s1083" style="position:absolute;left:2535;top:241;width:1035;height:1258;visibility:visible;mso-wrap-style:square;v-text-anchor:top" coordsize="216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" path="m,nfc11929,,21600,9670,21600,21600,21600,33529,11929,43199,,43199em,nsc11929,,21600,9670,21600,21600,21600,33529,11929,43199,,43199l,21600,,xe" filled="f">
                      <v:path arrowok="t" o:extrusionok="f" o:connecttype="custom" o:connectlocs="0,0;0,1258;0,629" o:connectangles="0,0,0"/>
                      <o:lock v:ext="edit" aspectratio="t"/>
                    </v:shape>
                    <v:shape id="Freeform 57" o:spid="_x0000_s1084" style="position:absolute;left:2535;top:241;width:255;height:1258;visibility:visible;mso-wrap-style:square;v-text-anchor:top" coordsize="255,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" path="m,l75,118r68,120l210,381r38,150l255,688,233,846,173,996,90,1131,,1258e" filled="f">
                      <v:path arrowok="t" o:connecttype="custom" o:connectlocs="0,0;75,118;143,238;210,381;248,531;255,688;233,846;173,996;90,1131;0,1258" o:connectangles="0,0,0,0,0,0,0,0,0,0"/>
                      <o:lock v:ext="edit" aspectratio="t"/>
                    </v:shape>
                  </v:group>
                  <v:shape id="Freeform 58" o:spid="_x0000_s1085" style="position:absolute;left:2128;top:878;width:526;height:675;visibility:visible;mso-wrap-style:square;v-text-anchor:top" coordsize="821,1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" path="m,1053r371,-18l371,,821,e" filled="f">
                    <v:path arrowok="t" o:connecttype="custom" o:connectlocs="0,675;238,663;238,0;526,0" o:connectangles="0,0,0,0"/>
                    <o:lock v:ext="edit" aspectratio="t"/>
                  </v:shape>
                  <v:oval id="Oval 37" o:spid="_x0000_s1086" style="position:absolute;left:790;top:643;width:37;height: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" fillcolor="black">
                    <o:lock v:ext="edit" aspectratio="t"/>
                  </v:oval>
                  <v:line id="Line 60" o:spid="_x0000_s1087" style="position:absolute;visibility:visible;mso-wrap-style:square" from="3198,634" to="345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rect id="Rectangle 61" o:spid="_x0000_s1088" style="position:absolute;left:15;width:420;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wLixAAAANsAAAAPAAAAZHJzL2Rvd25yZXYueG1sRI9Ba8JA&#10;FITvBf/D8gQvohstFE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NWDAuLEAAAA2wAAAA8A&#10;AAAAAAAAAAAAAAAABwIAAGRycy9kb3ducmV2LnhtbFBLBQYAAAAAAwADALcAAAD4AgAAAAA=&#10;" filled="f" stroked="f">
                    <o:lock v:ext="edit" aspectratio="t"/>
                    <v:textbox>
                      <w:txbxContent>
                        <w:p w14:paraId="097225E6" w14:textId="77777777" w:rsidR="0080785B" w:rsidRDefault="0080785B" w:rsidP="0080785B">
                          <w:pPr>
                            <w:pStyle w:val="NormalWeb"/>
                            <w:jc w:val="both"/>
                          </w:pPr>
                          <w:r>
                            <w:rPr>
                              <w:rFonts w:ascii="Courier New" w:eastAsia="Calibri" w:hAnsi="Courier New"/>
                              <w:b/>
                              <w:bCs/>
                            </w:rPr>
                            <w:t>x</w:t>
                          </w:r>
                        </w:p>
                      </w:txbxContent>
                    </v:textbox>
                  </v:rect>
                  <v:rect id="Rectangle 62" o:spid="_x0000_s1089" style="position:absolute;top:427;width:420;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9gCwgAAANsAAAAPAAAAZHJzL2Rvd25yZXYueG1sRE9Na4NA&#10;EL0H+h+WKeQS4ppS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Acv9gCwgAAANsAAAAPAAAA&#10;AAAAAAAAAAAAAAcCAABkcnMvZG93bnJldi54bWxQSwUGAAAAAAMAAwC3AAAA9gIAAAAA&#10;" filled="f" stroked="f">
                    <o:lock v:ext="edit" aspectratio="t"/>
                    <v:textbox>
                      <w:txbxContent>
                        <w:p w14:paraId="7B248ED7" w14:textId="77777777" w:rsidR="0080785B" w:rsidRDefault="0080785B" w:rsidP="0080785B">
                          <w:pPr>
                            <w:pStyle w:val="NormalWeb"/>
                            <w:jc w:val="both"/>
                          </w:pPr>
                          <w:r>
                            <w:rPr>
                              <w:rFonts w:ascii="Courier New" w:eastAsia="Calibri" w:hAnsi="Courier New"/>
                              <w:b/>
                              <w:bCs/>
                            </w:rPr>
                            <w:t>y</w:t>
                          </w:r>
                        </w:p>
                      </w:txbxContent>
                    </v:textbox>
                  </v:rect>
                  <v:rect id="Rectangle 63" o:spid="_x0000_s1090" style="position:absolute;left:15;top:1524;width:420;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32ZxAAAANsAAAAPAAAAZHJzL2Rvd25yZXYueG1sRI9Ba8JA&#10;FITvhf6H5RV6KbpRRE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HPzfZnEAAAA2wAAAA8A&#10;AAAAAAAAAAAAAAAABwIAAGRycy9kb3ducmV2LnhtbFBLBQYAAAAAAwADALcAAAD4AgAAAAA=&#10;" filled="f" stroked="f">
                    <o:lock v:ext="edit" aspectratio="t"/>
                    <v:textbox>
                      <w:txbxContent>
                        <w:p w14:paraId="4488C757" w14:textId="77777777" w:rsidR="0080785B" w:rsidRDefault="0080785B" w:rsidP="0080785B">
                          <w:pPr>
                            <w:pStyle w:val="NormalWeb"/>
                            <w:jc w:val="both"/>
                          </w:pPr>
                          <w:r>
                            <w:rPr>
                              <w:rFonts w:ascii="Courier New" w:eastAsia="Calibri" w:hAnsi="Courier New"/>
                              <w:b/>
                              <w:bCs/>
                            </w:rPr>
                            <w:t>z</w:t>
                          </w:r>
                        </w:p>
                      </w:txbxContent>
                    </v:textbox>
                  </v:rect>
                  <v:rect id="Rectangle 64" o:spid="_x0000_s1091" style="position:absolute;left:3123;top:211;width:420;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ePuxAAAANsAAAAPAAAAZHJzL2Rvd25yZXYueG1sRI9Ba8JA&#10;FITvhf6H5RW8FN1USi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IMh4+7EAAAA2wAAAA8A&#10;AAAAAAAAAAAAAAAABwIAAGRycy9kb3ducmV2LnhtbFBLBQYAAAAAAwADALcAAAD4AgAAAAA=&#10;" filled="f" stroked="f">
                    <o:lock v:ext="edit" aspectratio="t"/>
                    <v:textbox>
                      <w:txbxContent>
                        <w:p w14:paraId="4E542A8C" w14:textId="77777777" w:rsidR="0080785B" w:rsidRDefault="0080785B" w:rsidP="0080785B">
                          <w:pPr>
                            <w:pStyle w:val="NormalWeb"/>
                            <w:jc w:val="both"/>
                          </w:pPr>
                          <w:r>
                            <w:rPr>
                              <w:rFonts w:ascii="Courier New" w:eastAsia="Calibri" w:hAnsi="Courier New"/>
                              <w:b/>
                              <w:bCs/>
                            </w:rPr>
                            <w:t>f</w:t>
                          </w:r>
                        </w:p>
                      </w:txbxContent>
                    </v:textbox>
                  </v:rect>
                </v:group>
                <v:rect id="Dikdörtgen 43" o:spid="_x0000_s1092" style="position:absolute;left:1238;top:2324;width:25813;height:8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" filled="f" stroked="f">
                  <v:textbox>
                    <w:txbxContent>
                      <w:p w14:paraId="0DF123D0" w14:textId="77777777" w:rsidR="0080785B" w:rsidRPr="007B02B6" w:rsidRDefault="0080785B" w:rsidP="0080785B">
                        <w:pPr>
                          <w:pStyle w:val="NormalWeb"/>
                          <w:spacing w:line="360" w:lineRule="auto"/>
                          <w:jc w:val="both"/>
                        </w:pPr>
                        <w:r w:rsidRPr="007B02B6">
                          <w:rPr>
                            <w:rFonts w:ascii="Cambria" w:eastAsia="Calibri" w:hAnsi="Cambria"/>
                          </w:rPr>
                          <w:t>Yanda verilen sayısal mantık devresini iki girişli NAND kapılarıyla yeniden tasarlayınız.</w:t>
                        </w:r>
                      </w:p>
                    </w:txbxContent>
                  </v:textbox>
                </v:rect>
                <w10:anchorlock/>
              </v:group>
            </w:pict>
          </mc:Fallback>
        </mc:AlternateContent>
      </w:r>
    </w:p>
    <w:p w14:paraId="423A0447" w14:textId="77777777" w:rsidR="0080785B" w:rsidRDefault="0080785B" w:rsidP="00772608">
      <w:pPr>
        <w:spacing w:line="360" w:lineRule="auto"/>
        <w:rPr>
          <w:rFonts w:eastAsia="Calibri" w:cs="Calibri"/>
          <w:sz w:val="24"/>
          <w:szCs w:val="24"/>
        </w:rPr>
      </w:pPr>
    </w:p>
    <w:p w14:paraId="4779037F" w14:textId="325E39EC" w:rsidR="00772608" w:rsidRDefault="004F5242" w:rsidP="00772608">
      <w:pPr>
        <w:spacing w:line="360" w:lineRule="auto"/>
        <w:rPr>
          <w:rFonts w:eastAsia="Times New Roman" w:cs="Courier New"/>
          <w:sz w:val="24"/>
          <w:szCs w:val="24"/>
          <w:lang w:eastAsia="tr-TR"/>
        </w:rPr>
      </w:pPr>
      <w:r w:rsidRPr="005E3262">
        <w:rPr>
          <w:rFonts w:eastAsia="Times New Roman" w:cs="Courier New"/>
          <w:b/>
          <w:sz w:val="24"/>
          <w:szCs w:val="24"/>
          <w:lang w:eastAsia="tr-TR"/>
        </w:rPr>
        <w:t xml:space="preserve">Soru </w:t>
      </w:r>
      <w:r>
        <w:rPr>
          <w:rFonts w:eastAsia="Times New Roman" w:cs="Courier New"/>
          <w:b/>
          <w:sz w:val="24"/>
          <w:szCs w:val="24"/>
          <w:lang w:eastAsia="tr-TR"/>
        </w:rPr>
        <w:t>1</w:t>
      </w:r>
      <w:r w:rsidR="004D3713">
        <w:rPr>
          <w:rFonts w:eastAsia="Times New Roman" w:cs="Courier New"/>
          <w:b/>
          <w:sz w:val="24"/>
          <w:szCs w:val="24"/>
          <w:lang w:eastAsia="tr-TR"/>
        </w:rPr>
        <w:t>5</w:t>
      </w:r>
      <w:r w:rsidRPr="005E3262">
        <w:rPr>
          <w:rFonts w:eastAsia="Times New Roman" w:cs="Courier New"/>
          <w:b/>
          <w:sz w:val="24"/>
          <w:szCs w:val="24"/>
          <w:lang w:eastAsia="tr-TR"/>
        </w:rPr>
        <w:t>:</w:t>
      </w:r>
      <w:r>
        <w:rPr>
          <w:rFonts w:eastAsia="Calibri" w:cs="Calibri"/>
          <w:sz w:val="24"/>
          <w:szCs w:val="24"/>
          <w:lang w:eastAsia="tr-TR"/>
        </w:rPr>
        <w:t xml:space="preserve"> </w:t>
      </w:r>
      <m:oMath>
        <m:r>
          <w:rPr>
            <w:rFonts w:ascii="Cambria Math" w:eastAsia="Times New Roman" w:hAnsi="Cambria Math" w:cs="Courier New"/>
            <w:sz w:val="24"/>
            <w:szCs w:val="24"/>
            <w:lang w:eastAsia="tr-TR"/>
          </w:rPr>
          <m:t>A=</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a</m:t>
            </m:r>
          </m:e>
          <m:sub>
            <m:r>
              <w:rPr>
                <w:rFonts w:ascii="Cambria Math" w:eastAsia="Times New Roman" w:hAnsi="Cambria Math" w:cs="Courier New"/>
                <w:sz w:val="24"/>
                <w:szCs w:val="24"/>
                <w:lang w:eastAsia="tr-TR"/>
              </w:rPr>
              <m:t>1</m:t>
            </m:r>
          </m:sub>
        </m:sSub>
        <m:r>
          <w:rPr>
            <w:rFonts w:ascii="Cambria Math" w:eastAsia="Times New Roman" w:hAnsi="Cambria Math" w:cs="Courier New"/>
            <w:sz w:val="24"/>
            <w:szCs w:val="24"/>
            <w:lang w:eastAsia="tr-TR"/>
          </w:rPr>
          <m:t xml:space="preserve"> </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a</m:t>
            </m:r>
          </m:e>
          <m:sub>
            <m:r>
              <w:rPr>
                <w:rFonts w:ascii="Cambria Math" w:eastAsia="Times New Roman" w:hAnsi="Cambria Math" w:cs="Courier New"/>
                <w:sz w:val="24"/>
                <w:szCs w:val="24"/>
                <w:lang w:eastAsia="tr-TR"/>
              </w:rPr>
              <m:t>0</m:t>
            </m:r>
          </m:sub>
        </m:sSub>
      </m:oMath>
      <w:r w:rsidR="00772608" w:rsidRPr="00772608">
        <w:rPr>
          <w:rFonts w:eastAsia="Times New Roman" w:cs="Courier New"/>
          <w:sz w:val="24"/>
          <w:szCs w:val="24"/>
          <w:lang w:eastAsia="tr-TR"/>
        </w:rPr>
        <w:t xml:space="preserve">  ve  </w:t>
      </w:r>
      <m:oMath>
        <m:r>
          <w:rPr>
            <w:rFonts w:ascii="Cambria Math" w:eastAsia="Times New Roman" w:hAnsi="Cambria Math" w:cs="Courier New"/>
            <w:sz w:val="24"/>
            <w:szCs w:val="24"/>
            <w:lang w:eastAsia="tr-TR"/>
          </w:rPr>
          <m:t>B=</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b</m:t>
            </m:r>
          </m:e>
          <m:sub>
            <m:r>
              <w:rPr>
                <w:rFonts w:ascii="Cambria Math" w:eastAsia="Times New Roman" w:hAnsi="Cambria Math" w:cs="Courier New"/>
                <w:sz w:val="24"/>
                <w:szCs w:val="24"/>
                <w:lang w:eastAsia="tr-TR"/>
              </w:rPr>
              <m:t>1</m:t>
            </m:r>
          </m:sub>
        </m:sSub>
        <m:r>
          <w:rPr>
            <w:rFonts w:ascii="Cambria Math" w:eastAsia="Times New Roman" w:hAnsi="Cambria Math" w:cs="Courier New"/>
            <w:sz w:val="24"/>
            <w:szCs w:val="24"/>
            <w:lang w:eastAsia="tr-TR"/>
          </w:rPr>
          <m:t xml:space="preserve"> </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b</m:t>
            </m:r>
          </m:e>
          <m:sub>
            <m:r>
              <w:rPr>
                <w:rFonts w:ascii="Cambria Math" w:eastAsia="Times New Roman" w:hAnsi="Cambria Math" w:cs="Courier New"/>
                <w:sz w:val="24"/>
                <w:szCs w:val="24"/>
                <w:lang w:eastAsia="tr-TR"/>
              </w:rPr>
              <m:t>0</m:t>
            </m:r>
          </m:sub>
        </m:sSub>
      </m:oMath>
      <w:r w:rsidR="00772608" w:rsidRPr="00772608">
        <w:rPr>
          <w:rFonts w:eastAsia="Times New Roman" w:cs="Courier New"/>
          <w:sz w:val="24"/>
          <w:szCs w:val="24"/>
          <w:lang w:eastAsia="tr-TR"/>
        </w:rPr>
        <w:t xml:space="preserve">  iki bitlik işaretsiz iki tamsayı olsun. Sadece  </w:t>
      </w:r>
      <m:oMath>
        <m:r>
          <w:rPr>
            <w:rFonts w:ascii="Cambria Math" w:eastAsia="Times New Roman" w:hAnsi="Cambria Math" w:cs="Courier New"/>
            <w:sz w:val="24"/>
            <w:szCs w:val="24"/>
            <w:lang w:eastAsia="tr-TR"/>
          </w:rPr>
          <m:t>A≤B</m:t>
        </m:r>
      </m:oMath>
      <w:r w:rsidR="00772608" w:rsidRPr="00772608">
        <w:rPr>
          <w:rFonts w:eastAsia="Times New Roman" w:cs="Courier New"/>
          <w:sz w:val="24"/>
          <w:szCs w:val="24"/>
          <w:lang w:eastAsia="tr-TR"/>
        </w:rPr>
        <w:t xml:space="preserve">  durumlarında </w:t>
      </w:r>
      <m:oMath>
        <m:r>
          <w:rPr>
            <w:rFonts w:ascii="Cambria Math" w:eastAsia="Times New Roman" w:hAnsi="Cambria Math" w:cs="Courier New"/>
            <w:sz w:val="24"/>
            <w:szCs w:val="24"/>
            <w:lang w:eastAsia="tr-TR"/>
          </w:rPr>
          <m:t>f=1</m:t>
        </m:r>
      </m:oMath>
      <w:r w:rsidR="00772608" w:rsidRPr="00772608">
        <w:rPr>
          <w:rFonts w:eastAsia="Times New Roman" w:cs="Courier New"/>
          <w:sz w:val="24"/>
          <w:szCs w:val="24"/>
          <w:lang w:eastAsia="tr-TR"/>
        </w:rPr>
        <w:t xml:space="preserve">  eşitliğini sağlayan lojik devreyi  </w:t>
      </w:r>
      <m:oMath>
        <m:r>
          <w:rPr>
            <w:rFonts w:ascii="Cambria Math" w:eastAsia="Times New Roman" w:hAnsi="Cambria Math" w:cs="Courier New"/>
            <w:sz w:val="24"/>
            <w:szCs w:val="24"/>
            <w:lang w:eastAsia="tr-TR"/>
          </w:rPr>
          <m:t>4*1  Mux</m:t>
        </m:r>
      </m:oMath>
      <w:r w:rsidR="00772608" w:rsidRPr="00772608">
        <w:rPr>
          <w:rFonts w:eastAsia="Times New Roman" w:cs="Courier New"/>
          <w:sz w:val="24"/>
          <w:szCs w:val="24"/>
          <w:lang w:eastAsia="tr-TR"/>
        </w:rPr>
        <w:t xml:space="preserve">  ve en az kapı elemanı kullanarak tasarlayınız.  </w:t>
      </w:r>
      <m:oMath>
        <m:r>
          <w:rPr>
            <w:rFonts w:ascii="Cambria Math" w:eastAsia="Times New Roman" w:hAnsi="Cambria Math" w:cs="Courier New"/>
            <w:sz w:val="24"/>
            <w:szCs w:val="24"/>
            <w:lang w:eastAsia="tr-TR"/>
          </w:rPr>
          <m:t>Mux'ın</m:t>
        </m:r>
      </m:oMath>
      <w:r w:rsidR="00772608" w:rsidRPr="00772608">
        <w:rPr>
          <w:rFonts w:eastAsia="Times New Roman" w:cs="Courier New"/>
          <w:sz w:val="24"/>
          <w:szCs w:val="24"/>
          <w:lang w:eastAsia="tr-TR"/>
        </w:rPr>
        <w:t xml:space="preserve">  seçme girişleri  </w:t>
      </w:r>
      <m:oMath>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s</m:t>
            </m:r>
          </m:e>
          <m:sub>
            <m:r>
              <w:rPr>
                <w:rFonts w:ascii="Cambria Math" w:eastAsia="Times New Roman" w:hAnsi="Cambria Math" w:cs="Courier New"/>
                <w:sz w:val="24"/>
                <w:szCs w:val="24"/>
                <w:lang w:eastAsia="tr-TR"/>
              </w:rPr>
              <m:t>1</m:t>
            </m:r>
          </m:sub>
        </m:sSub>
        <m:r>
          <w:rPr>
            <w:rFonts w:ascii="Cambria Math" w:eastAsia="Times New Roman" w:hAnsi="Cambria Math" w:cs="Courier New"/>
            <w:sz w:val="24"/>
            <w:szCs w:val="24"/>
            <w:lang w:eastAsia="tr-TR"/>
          </w:rPr>
          <m:t>=</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a</m:t>
            </m:r>
          </m:e>
          <m:sub>
            <m:r>
              <w:rPr>
                <w:rFonts w:ascii="Cambria Math" w:eastAsia="Times New Roman" w:hAnsi="Cambria Math" w:cs="Courier New"/>
                <w:sz w:val="24"/>
                <w:szCs w:val="24"/>
                <w:lang w:eastAsia="tr-TR"/>
              </w:rPr>
              <m:t>1</m:t>
            </m:r>
          </m:sub>
        </m:sSub>
      </m:oMath>
      <w:r w:rsidR="00772608" w:rsidRPr="00772608">
        <w:rPr>
          <w:rFonts w:eastAsia="Times New Roman" w:cs="Courier New"/>
          <w:sz w:val="24"/>
          <w:szCs w:val="24"/>
          <w:lang w:eastAsia="tr-TR"/>
        </w:rPr>
        <w:t xml:space="preserve">  ve  </w:t>
      </w:r>
      <m:oMath>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s</m:t>
            </m:r>
          </m:e>
          <m:sub>
            <m:r>
              <w:rPr>
                <w:rFonts w:ascii="Cambria Math" w:eastAsia="Times New Roman" w:hAnsi="Cambria Math" w:cs="Courier New"/>
                <w:sz w:val="24"/>
                <w:szCs w:val="24"/>
                <w:lang w:eastAsia="tr-TR"/>
              </w:rPr>
              <m:t>0</m:t>
            </m:r>
          </m:sub>
        </m:sSub>
        <m:r>
          <w:rPr>
            <w:rFonts w:ascii="Cambria Math" w:eastAsia="Times New Roman" w:hAnsi="Cambria Math" w:cs="Courier New"/>
            <w:sz w:val="24"/>
            <w:szCs w:val="24"/>
            <w:lang w:eastAsia="tr-TR"/>
          </w:rPr>
          <m:t>=</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b</m:t>
            </m:r>
          </m:e>
          <m:sub>
            <m:r>
              <w:rPr>
                <w:rFonts w:ascii="Cambria Math" w:eastAsia="Times New Roman" w:hAnsi="Cambria Math" w:cs="Courier New"/>
                <w:sz w:val="24"/>
                <w:szCs w:val="24"/>
                <w:lang w:eastAsia="tr-TR"/>
              </w:rPr>
              <m:t>0</m:t>
            </m:r>
          </m:sub>
        </m:sSub>
      </m:oMath>
      <w:r w:rsidR="00772608" w:rsidRPr="00772608">
        <w:rPr>
          <w:rFonts w:eastAsia="Times New Roman" w:cs="Courier New"/>
          <w:sz w:val="24"/>
          <w:szCs w:val="24"/>
          <w:lang w:eastAsia="tr-TR"/>
        </w:rPr>
        <w:t xml:space="preserve">  alınacak.</w:t>
      </w:r>
    </w:p>
    <w:p w14:paraId="451CB470" w14:textId="77777777" w:rsidR="004F5242" w:rsidRPr="00772608" w:rsidRDefault="004F5242" w:rsidP="00772608">
      <w:pPr>
        <w:spacing w:line="360" w:lineRule="auto"/>
        <w:rPr>
          <w:rFonts w:eastAsia="Calibri" w:cs="Calibri"/>
          <w:sz w:val="24"/>
          <w:szCs w:val="24"/>
        </w:rPr>
      </w:pPr>
    </w:p>
    <w:p w14:paraId="350A5840" w14:textId="46569B48" w:rsidR="004F5242" w:rsidRPr="00772608" w:rsidRDefault="004F5242" w:rsidP="004F5242">
      <w:pPr>
        <w:spacing w:line="360" w:lineRule="auto"/>
        <w:rPr>
          <w:rFonts w:eastAsia="Calibri" w:cs="Calibri"/>
          <w:sz w:val="24"/>
          <w:szCs w:val="24"/>
        </w:rPr>
      </w:pPr>
      <w:r w:rsidRPr="005E3262">
        <w:rPr>
          <w:rFonts w:eastAsia="Times New Roman" w:cs="Courier New"/>
          <w:b/>
          <w:sz w:val="24"/>
          <w:szCs w:val="24"/>
          <w:lang w:eastAsia="tr-TR"/>
        </w:rPr>
        <w:lastRenderedPageBreak/>
        <w:t xml:space="preserve">Soru </w:t>
      </w:r>
      <w:r>
        <w:rPr>
          <w:rFonts w:eastAsia="Times New Roman" w:cs="Courier New"/>
          <w:b/>
          <w:sz w:val="24"/>
          <w:szCs w:val="24"/>
          <w:lang w:eastAsia="tr-TR"/>
        </w:rPr>
        <w:t>1</w:t>
      </w:r>
      <w:r w:rsidR="004D3713">
        <w:rPr>
          <w:rFonts w:eastAsia="Times New Roman" w:cs="Courier New"/>
          <w:b/>
          <w:sz w:val="24"/>
          <w:szCs w:val="24"/>
          <w:lang w:eastAsia="tr-TR"/>
        </w:rPr>
        <w:t>6</w:t>
      </w:r>
      <w:r w:rsidRPr="005E3262">
        <w:rPr>
          <w:rFonts w:eastAsia="Times New Roman" w:cs="Courier New"/>
          <w:b/>
          <w:sz w:val="24"/>
          <w:szCs w:val="24"/>
          <w:lang w:eastAsia="tr-TR"/>
        </w:rPr>
        <w:t>:</w:t>
      </w:r>
      <w:r>
        <w:rPr>
          <w:rFonts w:eastAsia="Calibri" w:cs="Calibri"/>
          <w:lang w:eastAsia="tr-TR"/>
        </w:rPr>
        <w:t xml:space="preserve"> </w:t>
      </w:r>
      <m:oMath>
        <m:r>
          <w:rPr>
            <w:rFonts w:ascii="Cambria Math" w:eastAsia="Times New Roman" w:hAnsi="Cambria Math" w:cs="Courier New"/>
            <w:lang w:eastAsia="tr-TR"/>
          </w:rPr>
          <m:t>A=</m:t>
        </m:r>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a</m:t>
            </m:r>
          </m:e>
          <m:sub>
            <m:r>
              <w:rPr>
                <w:rFonts w:ascii="Cambria Math" w:eastAsia="Times New Roman" w:hAnsi="Cambria Math" w:cs="Courier New"/>
                <w:lang w:eastAsia="tr-TR"/>
              </w:rPr>
              <m:t>1</m:t>
            </m:r>
          </m:sub>
        </m:sSub>
        <m:r>
          <w:rPr>
            <w:rFonts w:ascii="Cambria Math" w:eastAsia="Times New Roman" w:hAnsi="Cambria Math" w:cs="Courier New"/>
            <w:lang w:eastAsia="tr-TR"/>
          </w:rPr>
          <m:t xml:space="preserve"> </m:t>
        </m:r>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a</m:t>
            </m:r>
          </m:e>
          <m:sub>
            <m:r>
              <w:rPr>
                <w:rFonts w:ascii="Cambria Math" w:eastAsia="Times New Roman" w:hAnsi="Cambria Math" w:cs="Courier New"/>
                <w:lang w:eastAsia="tr-TR"/>
              </w:rPr>
              <m:t>0</m:t>
            </m:r>
          </m:sub>
        </m:sSub>
      </m:oMath>
      <w:r w:rsidRPr="00772608">
        <w:rPr>
          <w:rFonts w:eastAsia="Times New Roman" w:cs="Courier New"/>
          <w:lang w:eastAsia="tr-TR"/>
        </w:rPr>
        <w:t xml:space="preserve">   ve   </w:t>
      </w:r>
      <m:oMath>
        <m:r>
          <w:rPr>
            <w:rFonts w:ascii="Cambria Math" w:eastAsia="Times New Roman" w:hAnsi="Cambria Math" w:cs="Courier New"/>
            <w:lang w:eastAsia="tr-TR"/>
          </w:rPr>
          <m:t>B=</m:t>
        </m:r>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b</m:t>
            </m:r>
          </m:e>
          <m:sub>
            <m:r>
              <w:rPr>
                <w:rFonts w:ascii="Cambria Math" w:eastAsia="Times New Roman" w:hAnsi="Cambria Math" w:cs="Courier New"/>
                <w:lang w:eastAsia="tr-TR"/>
              </w:rPr>
              <m:t>1</m:t>
            </m:r>
          </m:sub>
        </m:sSub>
        <m:r>
          <w:rPr>
            <w:rFonts w:ascii="Cambria Math" w:eastAsia="Times New Roman" w:hAnsi="Cambria Math" w:cs="Courier New"/>
            <w:lang w:eastAsia="tr-TR"/>
          </w:rPr>
          <m:t xml:space="preserve"> </m:t>
        </m:r>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b</m:t>
            </m:r>
          </m:e>
          <m:sub>
            <m:r>
              <w:rPr>
                <w:rFonts w:ascii="Cambria Math" w:eastAsia="Times New Roman" w:hAnsi="Cambria Math" w:cs="Courier New"/>
                <w:lang w:eastAsia="tr-TR"/>
              </w:rPr>
              <m:t>0</m:t>
            </m:r>
          </m:sub>
        </m:sSub>
      </m:oMath>
      <w:r w:rsidRPr="00772608">
        <w:rPr>
          <w:rFonts w:eastAsia="Times New Roman" w:cs="Courier New"/>
          <w:lang w:eastAsia="tr-TR"/>
        </w:rPr>
        <w:t xml:space="preserve">   iki bitlik işaretsiz iki tamsayı olsun. Sadece   </w:t>
      </w:r>
      <m:oMath>
        <m:r>
          <w:rPr>
            <w:rFonts w:ascii="Cambria Math" w:eastAsia="Times New Roman" w:hAnsi="Cambria Math" w:cs="Courier New"/>
            <w:lang w:eastAsia="tr-TR"/>
          </w:rPr>
          <m:t>A-3 &lt; B &lt; A+1</m:t>
        </m:r>
      </m:oMath>
      <w:r w:rsidRPr="00772608">
        <w:rPr>
          <w:rFonts w:eastAsia="Times New Roman" w:cs="Courier New"/>
          <w:lang w:eastAsia="tr-TR"/>
        </w:rPr>
        <w:t xml:space="preserve">   durumlarında  </w:t>
      </w:r>
      <m:oMath>
        <m:r>
          <w:rPr>
            <w:rFonts w:ascii="Cambria Math" w:eastAsia="Times New Roman" w:hAnsi="Cambria Math" w:cs="Courier New"/>
            <w:lang w:eastAsia="tr-TR"/>
          </w:rPr>
          <m:t>f=1</m:t>
        </m:r>
      </m:oMath>
      <w:r w:rsidRPr="00772608">
        <w:rPr>
          <w:rFonts w:eastAsia="Times New Roman" w:cs="Courier New"/>
          <w:lang w:eastAsia="tr-TR"/>
        </w:rPr>
        <w:t xml:space="preserve">  eşitliğini sağlayan lojik devreyi  </w:t>
      </w:r>
      <m:oMath>
        <m:r>
          <w:rPr>
            <w:rFonts w:ascii="Cambria Math" w:eastAsia="Times New Roman" w:hAnsi="Cambria Math" w:cs="Courier New"/>
            <w:lang w:eastAsia="tr-TR"/>
          </w:rPr>
          <m:t>4*1 Mux</m:t>
        </m:r>
      </m:oMath>
      <w:r w:rsidRPr="00772608">
        <w:rPr>
          <w:rFonts w:eastAsia="Times New Roman" w:cs="Courier New"/>
          <w:lang w:eastAsia="tr-TR"/>
        </w:rPr>
        <w:t xml:space="preserve">  ve en az kapı elemanı kullanarak tasarlayınız. </w:t>
      </w:r>
      <m:oMath>
        <m:r>
          <w:rPr>
            <w:rFonts w:ascii="Cambria Math" w:eastAsia="Times New Roman" w:hAnsi="Cambria Math" w:cs="Courier New"/>
            <w:lang w:eastAsia="tr-TR"/>
          </w:rPr>
          <m:t>Mux'ın</m:t>
        </m:r>
      </m:oMath>
      <w:r w:rsidRPr="00772608">
        <w:rPr>
          <w:rFonts w:eastAsia="Times New Roman" w:cs="Courier New"/>
          <w:lang w:eastAsia="tr-TR"/>
        </w:rPr>
        <w:t xml:space="preserve"> seçme girişleri  </w:t>
      </w:r>
      <m:oMath>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s</m:t>
            </m:r>
          </m:e>
          <m:sub>
            <m:r>
              <w:rPr>
                <w:rFonts w:ascii="Cambria Math" w:eastAsia="Times New Roman" w:hAnsi="Cambria Math" w:cs="Courier New"/>
                <w:lang w:eastAsia="tr-TR"/>
              </w:rPr>
              <m:t>1</m:t>
            </m:r>
          </m:sub>
        </m:sSub>
        <m:r>
          <w:rPr>
            <w:rFonts w:ascii="Cambria Math" w:eastAsia="Times New Roman" w:hAnsi="Cambria Math" w:cs="Courier New"/>
            <w:lang w:eastAsia="tr-TR"/>
          </w:rPr>
          <m:t>=</m:t>
        </m:r>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a</m:t>
            </m:r>
          </m:e>
          <m:sub>
            <m:r>
              <w:rPr>
                <w:rFonts w:ascii="Cambria Math" w:eastAsia="Times New Roman" w:hAnsi="Cambria Math" w:cs="Courier New"/>
                <w:lang w:eastAsia="tr-TR"/>
              </w:rPr>
              <m:t>1</m:t>
            </m:r>
          </m:sub>
        </m:sSub>
      </m:oMath>
      <w:r w:rsidRPr="00772608">
        <w:rPr>
          <w:rFonts w:eastAsia="Times New Roman" w:cs="Courier New"/>
          <w:lang w:eastAsia="tr-TR"/>
        </w:rPr>
        <w:t xml:space="preserve">  ve  </w:t>
      </w:r>
      <m:oMath>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s</m:t>
            </m:r>
          </m:e>
          <m:sub>
            <m:r>
              <w:rPr>
                <w:rFonts w:ascii="Cambria Math" w:eastAsia="Times New Roman" w:hAnsi="Cambria Math" w:cs="Courier New"/>
                <w:lang w:eastAsia="tr-TR"/>
              </w:rPr>
              <m:t>0</m:t>
            </m:r>
          </m:sub>
        </m:sSub>
        <m:r>
          <w:rPr>
            <w:rFonts w:ascii="Cambria Math" w:eastAsia="Times New Roman" w:hAnsi="Cambria Math" w:cs="Courier New"/>
            <w:lang w:eastAsia="tr-TR"/>
          </w:rPr>
          <m:t>=</m:t>
        </m:r>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a</m:t>
            </m:r>
          </m:e>
          <m:sub>
            <m:r>
              <w:rPr>
                <w:rFonts w:ascii="Cambria Math" w:eastAsia="Times New Roman" w:hAnsi="Cambria Math" w:cs="Courier New"/>
                <w:lang w:eastAsia="tr-TR"/>
              </w:rPr>
              <m:t>0</m:t>
            </m:r>
          </m:sub>
        </m:sSub>
      </m:oMath>
      <w:r w:rsidRPr="00772608">
        <w:rPr>
          <w:rFonts w:eastAsia="Times New Roman" w:cs="Courier New"/>
          <w:lang w:eastAsia="tr-TR"/>
        </w:rPr>
        <w:t xml:space="preserve">  alınacak.</w:t>
      </w:r>
    </w:p>
    <w:p w14:paraId="59D014D6" w14:textId="1EBC3A4C" w:rsidR="004F5242" w:rsidRDefault="004F5242" w:rsidP="00772608">
      <w:pPr>
        <w:spacing w:line="360" w:lineRule="auto"/>
        <w:rPr>
          <w:rFonts w:eastAsia="Calibri" w:cs="Calibri"/>
          <w:sz w:val="24"/>
          <w:szCs w:val="24"/>
        </w:rPr>
      </w:pPr>
    </w:p>
    <w:p w14:paraId="5343D4BA" w14:textId="453EA8BD" w:rsidR="004F5242" w:rsidRDefault="004F5242" w:rsidP="004F5242">
      <w:pPr>
        <w:spacing w:line="360" w:lineRule="auto"/>
        <w:rPr>
          <w:rFonts w:eastAsia="Times New Roman" w:cs="Courier New"/>
          <w:sz w:val="24"/>
          <w:szCs w:val="24"/>
          <w:lang w:eastAsia="tr-TR"/>
        </w:rPr>
      </w:pPr>
      <w:r w:rsidRPr="005E3262">
        <w:rPr>
          <w:rFonts w:eastAsia="Times New Roman" w:cs="Courier New"/>
          <w:b/>
          <w:sz w:val="24"/>
          <w:szCs w:val="24"/>
          <w:lang w:eastAsia="tr-TR"/>
        </w:rPr>
        <w:t xml:space="preserve">Soru </w:t>
      </w:r>
      <w:r>
        <w:rPr>
          <w:rFonts w:eastAsia="Times New Roman" w:cs="Courier New"/>
          <w:b/>
          <w:sz w:val="24"/>
          <w:szCs w:val="24"/>
          <w:lang w:eastAsia="tr-TR"/>
        </w:rPr>
        <w:t>1</w:t>
      </w:r>
      <w:r w:rsidR="004D3713">
        <w:rPr>
          <w:rFonts w:eastAsia="Times New Roman" w:cs="Courier New"/>
          <w:b/>
          <w:sz w:val="24"/>
          <w:szCs w:val="24"/>
          <w:lang w:eastAsia="tr-TR"/>
        </w:rPr>
        <w:t>7</w:t>
      </w:r>
      <w:r w:rsidRPr="005E3262">
        <w:rPr>
          <w:rFonts w:eastAsia="Times New Roman" w:cs="Courier New"/>
          <w:b/>
          <w:sz w:val="24"/>
          <w:szCs w:val="24"/>
          <w:lang w:eastAsia="tr-TR"/>
        </w:rPr>
        <w:t>:</w:t>
      </w:r>
      <w:r>
        <w:rPr>
          <w:rFonts w:eastAsia="Times New Roman" w:cs="Courier New"/>
          <w:sz w:val="24"/>
          <w:szCs w:val="24"/>
          <w:lang w:eastAsia="tr-TR"/>
        </w:rPr>
        <w:t xml:space="preserve"> </w:t>
      </w:r>
      <m:oMath>
        <m:r>
          <w:rPr>
            <w:rFonts w:ascii="Cambria Math" w:eastAsia="Times New Roman" w:hAnsi="Cambria Math" w:cs="Courier New"/>
            <w:sz w:val="24"/>
            <w:szCs w:val="24"/>
            <w:lang w:eastAsia="tr-TR"/>
          </w:rPr>
          <m:t>A=</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a</m:t>
            </m:r>
          </m:e>
          <m:sub>
            <m:r>
              <w:rPr>
                <w:rFonts w:ascii="Cambria Math" w:eastAsia="Times New Roman" w:hAnsi="Cambria Math" w:cs="Courier New"/>
                <w:sz w:val="24"/>
                <w:szCs w:val="24"/>
                <w:lang w:eastAsia="tr-TR"/>
              </w:rPr>
              <m:t>1</m:t>
            </m:r>
          </m:sub>
        </m:sSub>
        <m:r>
          <w:rPr>
            <w:rFonts w:ascii="Cambria Math" w:eastAsia="Times New Roman" w:hAnsi="Cambria Math" w:cs="Courier New"/>
            <w:sz w:val="24"/>
            <w:szCs w:val="24"/>
            <w:lang w:eastAsia="tr-TR"/>
          </w:rPr>
          <m:t xml:space="preserve"> </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a</m:t>
            </m:r>
          </m:e>
          <m:sub>
            <m:r>
              <w:rPr>
                <w:rFonts w:ascii="Cambria Math" w:eastAsia="Times New Roman" w:hAnsi="Cambria Math" w:cs="Courier New"/>
                <w:sz w:val="24"/>
                <w:szCs w:val="24"/>
                <w:lang w:eastAsia="tr-TR"/>
              </w:rPr>
              <m:t>0</m:t>
            </m:r>
          </m:sub>
        </m:sSub>
      </m:oMath>
      <w:r w:rsidRPr="00044FE1">
        <w:rPr>
          <w:rFonts w:eastAsia="Times New Roman" w:cs="Courier New"/>
          <w:sz w:val="24"/>
          <w:szCs w:val="24"/>
          <w:lang w:eastAsia="tr-TR"/>
        </w:rPr>
        <w:t xml:space="preserve">  ve  </w:t>
      </w:r>
      <m:oMath>
        <m:r>
          <w:rPr>
            <w:rFonts w:ascii="Cambria Math" w:eastAsia="Times New Roman" w:hAnsi="Cambria Math" w:cs="Courier New"/>
            <w:sz w:val="24"/>
            <w:szCs w:val="24"/>
            <w:lang w:eastAsia="tr-TR"/>
          </w:rPr>
          <m:t>B=</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b</m:t>
            </m:r>
          </m:e>
          <m:sub>
            <m:r>
              <w:rPr>
                <w:rFonts w:ascii="Cambria Math" w:eastAsia="Times New Roman" w:hAnsi="Cambria Math" w:cs="Courier New"/>
                <w:sz w:val="24"/>
                <w:szCs w:val="24"/>
                <w:lang w:eastAsia="tr-TR"/>
              </w:rPr>
              <m:t>1</m:t>
            </m:r>
          </m:sub>
        </m:sSub>
        <m:r>
          <w:rPr>
            <w:rFonts w:ascii="Cambria Math" w:eastAsia="Times New Roman" w:hAnsi="Cambria Math" w:cs="Courier New"/>
            <w:sz w:val="24"/>
            <w:szCs w:val="24"/>
            <w:lang w:eastAsia="tr-TR"/>
          </w:rPr>
          <m:t xml:space="preserve"> </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b</m:t>
            </m:r>
          </m:e>
          <m:sub>
            <m:r>
              <w:rPr>
                <w:rFonts w:ascii="Cambria Math" w:eastAsia="Times New Roman" w:hAnsi="Cambria Math" w:cs="Courier New"/>
                <w:sz w:val="24"/>
                <w:szCs w:val="24"/>
                <w:lang w:eastAsia="tr-TR"/>
              </w:rPr>
              <m:t>0</m:t>
            </m:r>
          </m:sub>
        </m:sSub>
      </m:oMath>
      <w:r w:rsidRPr="00044FE1">
        <w:rPr>
          <w:rFonts w:eastAsia="Times New Roman" w:cs="Courier New"/>
          <w:sz w:val="24"/>
          <w:szCs w:val="24"/>
          <w:lang w:eastAsia="tr-TR"/>
        </w:rPr>
        <w:t xml:space="preserve">  iki bitlik işaretsiz iki tamsayı olsun. Sadece  </w:t>
      </w:r>
      <m:oMath>
        <m:r>
          <w:rPr>
            <w:rFonts w:ascii="Cambria Math" w:eastAsia="Times New Roman" w:hAnsi="Cambria Math" w:cs="Courier New"/>
            <w:sz w:val="24"/>
            <w:szCs w:val="24"/>
            <w:lang w:eastAsia="tr-TR"/>
          </w:rPr>
          <m:t>1&lt;A+B&lt;5</m:t>
        </m:r>
      </m:oMath>
      <w:r w:rsidRPr="00044FE1">
        <w:rPr>
          <w:rFonts w:eastAsia="Times New Roman" w:cs="Courier New"/>
          <w:sz w:val="24"/>
          <w:szCs w:val="24"/>
          <w:lang w:eastAsia="tr-TR"/>
        </w:rPr>
        <w:t xml:space="preserve">  durumlarında  </w:t>
      </w:r>
      <m:oMath>
        <m:r>
          <w:rPr>
            <w:rFonts w:ascii="Cambria Math" w:eastAsia="Times New Roman" w:hAnsi="Cambria Math" w:cs="Courier New"/>
            <w:sz w:val="24"/>
            <w:szCs w:val="24"/>
            <w:lang w:eastAsia="tr-TR"/>
          </w:rPr>
          <m:t>f=1</m:t>
        </m:r>
      </m:oMath>
      <w:r w:rsidRPr="00044FE1">
        <w:rPr>
          <w:rFonts w:eastAsia="Times New Roman" w:cs="Courier New"/>
          <w:sz w:val="24"/>
          <w:szCs w:val="24"/>
          <w:lang w:eastAsia="tr-TR"/>
        </w:rPr>
        <w:t xml:space="preserve">  eşitliğini sağlayan devreyi  </w:t>
      </w:r>
      <m:oMath>
        <m:r>
          <w:rPr>
            <w:rFonts w:ascii="Cambria Math" w:eastAsia="Times New Roman" w:hAnsi="Cambria Math" w:cs="Courier New"/>
            <w:sz w:val="24"/>
            <w:szCs w:val="24"/>
            <w:lang w:eastAsia="tr-TR"/>
          </w:rPr>
          <m:t>4*1  Mux</m:t>
        </m:r>
      </m:oMath>
      <w:r w:rsidRPr="00044FE1">
        <w:rPr>
          <w:rFonts w:eastAsia="Times New Roman" w:cs="Courier New"/>
          <w:sz w:val="24"/>
          <w:szCs w:val="24"/>
          <w:lang w:eastAsia="tr-TR"/>
        </w:rPr>
        <w:t xml:space="preserve">  ve en az kapı elemanı kullanarak tasarlayınız.  </w:t>
      </w:r>
      <m:oMath>
        <m:r>
          <w:rPr>
            <w:rFonts w:ascii="Cambria Math" w:eastAsia="Times New Roman" w:hAnsi="Cambria Math" w:cs="Courier New"/>
            <w:sz w:val="24"/>
            <w:szCs w:val="24"/>
            <w:lang w:eastAsia="tr-TR"/>
          </w:rPr>
          <m:t>Mux'ın</m:t>
        </m:r>
      </m:oMath>
      <w:r w:rsidRPr="00044FE1">
        <w:rPr>
          <w:rFonts w:eastAsia="Times New Roman" w:cs="Courier New"/>
          <w:sz w:val="24"/>
          <w:szCs w:val="24"/>
          <w:lang w:eastAsia="tr-TR"/>
        </w:rPr>
        <w:t xml:space="preserve">  seçme girişleri  </w:t>
      </w:r>
      <m:oMath>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s</m:t>
            </m:r>
          </m:e>
          <m:sub>
            <m:r>
              <w:rPr>
                <w:rFonts w:ascii="Cambria Math" w:eastAsia="Times New Roman" w:hAnsi="Cambria Math" w:cs="Courier New"/>
                <w:sz w:val="24"/>
                <w:szCs w:val="24"/>
                <w:lang w:eastAsia="tr-TR"/>
              </w:rPr>
              <m:t>1</m:t>
            </m:r>
          </m:sub>
        </m:sSub>
        <m:r>
          <w:rPr>
            <w:rFonts w:ascii="Cambria Math" w:eastAsia="Times New Roman" w:hAnsi="Cambria Math" w:cs="Courier New"/>
            <w:sz w:val="24"/>
            <w:szCs w:val="24"/>
            <w:lang w:eastAsia="tr-TR"/>
          </w:rPr>
          <m:t>=</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a</m:t>
            </m:r>
          </m:e>
          <m:sub>
            <m:r>
              <w:rPr>
                <w:rFonts w:ascii="Cambria Math" w:eastAsia="Times New Roman" w:hAnsi="Cambria Math" w:cs="Courier New"/>
                <w:sz w:val="24"/>
                <w:szCs w:val="24"/>
                <w:lang w:eastAsia="tr-TR"/>
              </w:rPr>
              <m:t>1</m:t>
            </m:r>
          </m:sub>
        </m:sSub>
      </m:oMath>
      <w:r w:rsidRPr="00044FE1">
        <w:rPr>
          <w:rFonts w:eastAsia="Times New Roman" w:cs="Courier New"/>
          <w:sz w:val="24"/>
          <w:szCs w:val="24"/>
          <w:lang w:eastAsia="tr-TR"/>
        </w:rPr>
        <w:t xml:space="preserve">  ve  </w:t>
      </w:r>
      <m:oMath>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s</m:t>
            </m:r>
          </m:e>
          <m:sub>
            <m:r>
              <w:rPr>
                <w:rFonts w:ascii="Cambria Math" w:eastAsia="Times New Roman" w:hAnsi="Cambria Math" w:cs="Courier New"/>
                <w:sz w:val="24"/>
                <w:szCs w:val="24"/>
                <w:lang w:eastAsia="tr-TR"/>
              </w:rPr>
              <m:t>0</m:t>
            </m:r>
          </m:sub>
        </m:sSub>
        <m:r>
          <w:rPr>
            <w:rFonts w:ascii="Cambria Math" w:eastAsia="Times New Roman" w:hAnsi="Cambria Math" w:cs="Courier New"/>
            <w:sz w:val="24"/>
            <w:szCs w:val="24"/>
            <w:lang w:eastAsia="tr-TR"/>
          </w:rPr>
          <m:t>=</m:t>
        </m:r>
        <m:sSub>
          <m:sSubPr>
            <m:ctrlPr>
              <w:rPr>
                <w:rFonts w:ascii="Cambria Math" w:eastAsia="Times New Roman" w:hAnsi="Cambria Math" w:cs="Courier New"/>
                <w:i/>
                <w:sz w:val="24"/>
                <w:szCs w:val="24"/>
                <w:lang w:eastAsia="tr-TR"/>
              </w:rPr>
            </m:ctrlPr>
          </m:sSubPr>
          <m:e>
            <m:r>
              <w:rPr>
                <w:rFonts w:ascii="Cambria Math" w:eastAsia="Times New Roman" w:hAnsi="Cambria Math" w:cs="Courier New"/>
                <w:sz w:val="24"/>
                <w:szCs w:val="24"/>
                <w:lang w:eastAsia="tr-TR"/>
              </w:rPr>
              <m:t>a</m:t>
            </m:r>
          </m:e>
          <m:sub>
            <m:r>
              <w:rPr>
                <w:rFonts w:ascii="Cambria Math" w:eastAsia="Times New Roman" w:hAnsi="Cambria Math" w:cs="Courier New"/>
                <w:sz w:val="24"/>
                <w:szCs w:val="24"/>
                <w:lang w:eastAsia="tr-TR"/>
              </w:rPr>
              <m:t>0</m:t>
            </m:r>
          </m:sub>
        </m:sSub>
      </m:oMath>
      <w:r w:rsidRPr="00044FE1">
        <w:rPr>
          <w:rFonts w:eastAsia="Times New Roman" w:cs="Courier New"/>
          <w:sz w:val="24"/>
          <w:szCs w:val="24"/>
          <w:lang w:eastAsia="tr-TR"/>
        </w:rPr>
        <w:t xml:space="preserve">  alınacak.</w:t>
      </w:r>
    </w:p>
    <w:p w14:paraId="34F5B862" w14:textId="77777777" w:rsidR="00040E28" w:rsidRDefault="00040E28" w:rsidP="00772608">
      <w:pPr>
        <w:spacing w:line="360" w:lineRule="auto"/>
        <w:rPr>
          <w:rFonts w:eastAsia="Calibri" w:cs="Calibri"/>
          <w:sz w:val="24"/>
          <w:szCs w:val="24"/>
        </w:rPr>
      </w:pPr>
    </w:p>
    <w:p w14:paraId="56EC456A" w14:textId="77777777" w:rsidR="004D3713" w:rsidRPr="002126EC" w:rsidRDefault="004D3713" w:rsidP="004D3713">
      <w:pPr>
        <w:spacing w:line="360" w:lineRule="auto"/>
        <w:rPr>
          <w:rFonts w:eastAsia="Times New Roman" w:cs="Courier New"/>
          <w:sz w:val="24"/>
          <w:szCs w:val="24"/>
          <w:lang w:eastAsia="tr-TR"/>
        </w:rPr>
      </w:pPr>
      <w:r w:rsidRPr="002126EC">
        <w:rPr>
          <w:rFonts w:eastAsia="Times New Roman" w:cs="Courier New"/>
          <w:b/>
          <w:sz w:val="24"/>
          <w:szCs w:val="24"/>
          <w:lang w:eastAsia="tr-TR"/>
        </w:rPr>
        <w:t xml:space="preserve">Soru </w:t>
      </w:r>
      <w:r>
        <w:rPr>
          <w:rFonts w:eastAsia="Times New Roman" w:cs="Courier New"/>
          <w:b/>
          <w:sz w:val="24"/>
          <w:szCs w:val="24"/>
          <w:lang w:eastAsia="tr-TR"/>
        </w:rPr>
        <w:t>9</w:t>
      </w:r>
      <w:r w:rsidRPr="002126EC">
        <w:rPr>
          <w:rFonts w:eastAsia="Times New Roman" w:cs="Courier New"/>
          <w:b/>
          <w:sz w:val="24"/>
          <w:szCs w:val="24"/>
          <w:lang w:eastAsia="tr-TR"/>
        </w:rPr>
        <w:t>:</w:t>
      </w:r>
      <w:r w:rsidRPr="002126EC">
        <w:rPr>
          <w:rFonts w:eastAsia="Times New Roman" w:cs="Courier New"/>
          <w:sz w:val="24"/>
          <w:szCs w:val="24"/>
          <w:lang w:eastAsia="tr-TR"/>
        </w:rPr>
        <w:t xml:space="preserve"> Bir sendikanın yönetim kurulunda dört temsilci vardır. </w:t>
      </w:r>
      <w:r w:rsidRPr="002126EC">
        <w:rPr>
          <w:rFonts w:eastAsia="Times New Roman" w:cs="Courier New"/>
          <w:position w:val="-6"/>
          <w:sz w:val="24"/>
          <w:szCs w:val="24"/>
          <w:lang w:eastAsia="tr-TR"/>
        </w:rPr>
        <w:object w:dxaOrig="200" w:dyaOrig="220" w14:anchorId="0C28D2DE">
          <v:shape id="_x0000_i1027" type="#_x0000_t75" style="width:9.75pt;height:11.25pt" o:ole="">
            <v:imagedata r:id="rId11" o:title=""/>
          </v:shape>
          <o:OLEObject Type="Embed" ProgID="Equation.3" ShapeID="_x0000_i1027" DrawAspect="Content" ObjectID="_1734875966" r:id="rId12"/>
        </w:object>
      </w:r>
      <w:r w:rsidRPr="002126EC">
        <w:rPr>
          <w:rFonts w:eastAsia="Times New Roman" w:cs="Courier New"/>
          <w:sz w:val="24"/>
          <w:szCs w:val="24"/>
          <w:lang w:eastAsia="tr-TR"/>
        </w:rPr>
        <w:t xml:space="preserve"> temsilcisi 180, </w:t>
      </w:r>
      <w:r w:rsidRPr="002126EC">
        <w:rPr>
          <w:rFonts w:eastAsia="Times New Roman" w:cs="Courier New"/>
          <w:position w:val="-6"/>
          <w:sz w:val="24"/>
          <w:szCs w:val="24"/>
          <w:lang w:eastAsia="tr-TR"/>
        </w:rPr>
        <w:object w:dxaOrig="200" w:dyaOrig="279" w14:anchorId="152E41D4">
          <v:shape id="_x0000_i1028" type="#_x0000_t75" style="width:9.75pt;height:14.25pt" o:ole="">
            <v:imagedata r:id="rId13" o:title=""/>
          </v:shape>
          <o:OLEObject Type="Embed" ProgID="Equation.3" ShapeID="_x0000_i1028" DrawAspect="Content" ObjectID="_1734875967" r:id="rId14"/>
        </w:object>
      </w:r>
      <w:r w:rsidRPr="002126EC">
        <w:rPr>
          <w:rFonts w:eastAsia="Times New Roman" w:cs="Courier New"/>
          <w:sz w:val="24"/>
          <w:szCs w:val="24"/>
          <w:lang w:eastAsia="tr-TR"/>
        </w:rPr>
        <w:t xml:space="preserve"> temsilcisi 70, </w:t>
      </w:r>
      <w:r w:rsidRPr="002126EC">
        <w:rPr>
          <w:rFonts w:eastAsia="Times New Roman" w:cs="Courier New"/>
          <w:position w:val="-6"/>
          <w:sz w:val="24"/>
          <w:szCs w:val="24"/>
          <w:lang w:eastAsia="tr-TR"/>
        </w:rPr>
        <w:object w:dxaOrig="180" w:dyaOrig="220" w14:anchorId="2AA017D1">
          <v:shape id="_x0000_i1029" type="#_x0000_t75" style="width:9pt;height:11.25pt" o:ole="">
            <v:imagedata r:id="rId15" o:title=""/>
          </v:shape>
          <o:OLEObject Type="Embed" ProgID="Equation.3" ShapeID="_x0000_i1029" DrawAspect="Content" ObjectID="_1734875968" r:id="rId16"/>
        </w:object>
      </w:r>
      <w:r w:rsidRPr="002126EC">
        <w:rPr>
          <w:rFonts w:eastAsia="Times New Roman" w:cs="Courier New"/>
          <w:sz w:val="24"/>
          <w:szCs w:val="24"/>
          <w:lang w:eastAsia="tr-TR"/>
        </w:rPr>
        <w:t xml:space="preserve"> temsilcisi 100 ve </w:t>
      </w:r>
      <w:r w:rsidRPr="002126EC">
        <w:rPr>
          <w:rFonts w:eastAsia="Times New Roman" w:cs="Courier New"/>
          <w:position w:val="-6"/>
          <w:sz w:val="24"/>
          <w:szCs w:val="24"/>
          <w:lang w:eastAsia="tr-TR"/>
        </w:rPr>
        <w:object w:dxaOrig="220" w:dyaOrig="279" w14:anchorId="5ABE706F">
          <v:shape id="_x0000_i1030" type="#_x0000_t75" style="width:11.25pt;height:14.25pt" o:ole="">
            <v:imagedata r:id="rId17" o:title=""/>
          </v:shape>
          <o:OLEObject Type="Embed" ProgID="Equation.3" ShapeID="_x0000_i1030" DrawAspect="Content" ObjectID="_1734875969" r:id="rId18"/>
        </w:object>
      </w:r>
      <w:r w:rsidRPr="002126EC">
        <w:rPr>
          <w:rFonts w:eastAsia="Times New Roman" w:cs="Courier New"/>
          <w:sz w:val="24"/>
          <w:szCs w:val="24"/>
          <w:lang w:eastAsia="tr-TR"/>
        </w:rPr>
        <w:t xml:space="preserve"> temsilcisi 150 kişiyi temsil etmektedir. Olumlu oy kullanan temsilci önündeki düğmeye basmaktadır. Kararların alınması için 280 oy gerekmektedir. 280 oy sağlanırsa lamba yanmaktadır. Bu işi yapan lojik devreyi en az sayıda iki girişli AND ve OR kapıları kullanarak tasarlayınız.</w:t>
      </w:r>
    </w:p>
    <w:p w14:paraId="4C210325" w14:textId="298280A1" w:rsidR="00B26846" w:rsidRDefault="00B26846" w:rsidP="004D3713">
      <w:pPr>
        <w:spacing w:line="360" w:lineRule="auto"/>
        <w:rPr>
          <w:rFonts w:eastAsia="Times New Roman" w:cs="Courier New"/>
          <w:bCs/>
          <w:sz w:val="24"/>
          <w:szCs w:val="24"/>
          <w:lang w:eastAsia="tr-TR"/>
        </w:rPr>
      </w:pPr>
    </w:p>
    <w:p w14:paraId="209DF9BE" w14:textId="77777777" w:rsidR="00B26846" w:rsidRPr="00E67569" w:rsidRDefault="00B26846" w:rsidP="00B26846">
      <w:pPr>
        <w:spacing w:line="360" w:lineRule="auto"/>
        <w:rPr>
          <w:rFonts w:eastAsia="Times New Roman" w:cs="Courier New"/>
          <w:lang w:eastAsia="tr-TR"/>
        </w:rPr>
      </w:pPr>
      <w:r w:rsidRPr="00E67569">
        <w:rPr>
          <w:rFonts w:eastAsia="Times New Roman" w:cs="Courier New"/>
          <w:lang w:eastAsia="tr-TR"/>
        </w:rPr>
        <w:t xml:space="preserve">Bir sendikanın yönetim kurulunda dört temsilci vardır. </w:t>
      </w:r>
      <m:oMath>
        <m:r>
          <w:rPr>
            <w:rFonts w:ascii="Cambria Math" w:eastAsia="Times New Roman" w:hAnsi="Cambria Math" w:cs="Courier New"/>
            <w:lang w:eastAsia="tr-TR"/>
          </w:rPr>
          <m:t>a  temsilcisi  10</m:t>
        </m:r>
      </m:oMath>
      <w:r w:rsidRPr="00E67569">
        <w:rPr>
          <w:rFonts w:eastAsia="Times New Roman" w:cs="Courier New"/>
          <w:lang w:eastAsia="tr-TR"/>
        </w:rPr>
        <w:t xml:space="preserve"> , </w:t>
      </w:r>
      <m:oMath>
        <m:r>
          <w:rPr>
            <w:rFonts w:ascii="Cambria Math" w:eastAsia="Times New Roman" w:hAnsi="Cambria Math" w:cs="Courier New"/>
            <w:lang w:eastAsia="tr-TR"/>
          </w:rPr>
          <m:t>b  temsilcisi  9</m:t>
        </m:r>
      </m:oMath>
      <w:r w:rsidRPr="00E67569">
        <w:rPr>
          <w:rFonts w:eastAsia="Times New Roman" w:cs="Courier New"/>
          <w:lang w:eastAsia="tr-TR"/>
        </w:rPr>
        <w:t xml:space="preserve"> , </w:t>
      </w:r>
      <m:oMath>
        <m:r>
          <w:rPr>
            <w:rFonts w:ascii="Cambria Math" w:eastAsia="Times New Roman" w:hAnsi="Cambria Math" w:cs="Courier New"/>
            <w:lang w:eastAsia="tr-TR"/>
          </w:rPr>
          <m:t>c  temsilcisi  13</m:t>
        </m:r>
      </m:oMath>
      <w:r w:rsidRPr="00E67569">
        <w:rPr>
          <w:rFonts w:eastAsia="Times New Roman" w:cs="Courier New"/>
          <w:lang w:eastAsia="tr-TR"/>
        </w:rPr>
        <w:t xml:space="preserve"> ve </w:t>
      </w:r>
      <m:oMath>
        <m:r>
          <w:rPr>
            <w:rFonts w:ascii="Cambria Math" w:eastAsia="Times New Roman" w:hAnsi="Cambria Math" w:cs="Courier New"/>
            <w:lang w:eastAsia="tr-TR"/>
          </w:rPr>
          <m:t>d  temsilcisi  17</m:t>
        </m:r>
      </m:oMath>
      <w:r w:rsidRPr="00E67569">
        <w:rPr>
          <w:rFonts w:eastAsia="Times New Roman" w:cs="Courier New"/>
          <w:lang w:eastAsia="tr-TR"/>
        </w:rPr>
        <w:t xml:space="preserve"> kişiyi temsil etmektedir. Her temsilcinin önünde bir düğme vardır. Olumlu oy kullanan temsilci önündeki düğmeye basmaktadır. Kararların alınmasında salt çoğunluk yeterlidir. Salt çoğunluk sağlanırsa</w:t>
      </w:r>
      <w:r>
        <w:rPr>
          <w:rFonts w:eastAsia="Times New Roman" w:cs="Courier New"/>
          <w:lang w:eastAsia="tr-TR"/>
        </w:rPr>
        <w:t xml:space="preserve"> </w:t>
      </w:r>
      <w:r w:rsidRPr="00E67569">
        <w:rPr>
          <w:rFonts w:eastAsia="Times New Roman" w:cs="Courier New"/>
          <w:lang w:eastAsia="tr-TR"/>
        </w:rPr>
        <w:t xml:space="preserve">lamba yanmaktadır. Bu işi yapan lojik devreyi  </w:t>
      </w:r>
      <m:oMath>
        <m:r>
          <w:rPr>
            <w:rFonts w:ascii="Cambria Math" w:eastAsia="Times New Roman" w:hAnsi="Cambria Math" w:cs="Courier New"/>
            <w:lang w:eastAsia="tr-TR"/>
          </w:rPr>
          <m:t>4*1  Mux</m:t>
        </m:r>
      </m:oMath>
      <w:r w:rsidRPr="00E67569">
        <w:rPr>
          <w:rFonts w:eastAsia="Times New Roman" w:cs="Courier New"/>
          <w:lang w:eastAsia="tr-TR"/>
        </w:rPr>
        <w:t xml:space="preserve">  ve  </w:t>
      </w:r>
      <m:oMath>
        <m:r>
          <w:rPr>
            <w:rFonts w:ascii="Cambria Math" w:eastAsia="Times New Roman" w:hAnsi="Cambria Math" w:cs="Courier New"/>
            <w:lang w:eastAsia="tr-TR"/>
          </w:rPr>
          <m:t>en  az  kapı</m:t>
        </m:r>
      </m:oMath>
      <w:r w:rsidRPr="00E67569">
        <w:rPr>
          <w:rFonts w:eastAsia="Times New Roman" w:cs="Courier New"/>
          <w:lang w:eastAsia="tr-TR"/>
        </w:rPr>
        <w:t xml:space="preserve">  elemanı kullanarak tasarlayınız. Mux’ın seçme girişleri  </w:t>
      </w:r>
      <m:oMath>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s</m:t>
            </m:r>
          </m:e>
          <m:sub>
            <m:r>
              <w:rPr>
                <w:rFonts w:ascii="Cambria Math" w:eastAsia="Times New Roman" w:hAnsi="Cambria Math" w:cs="Courier New"/>
                <w:lang w:eastAsia="tr-TR"/>
              </w:rPr>
              <m:t>1</m:t>
            </m:r>
          </m:sub>
        </m:sSub>
        <m:r>
          <w:rPr>
            <w:rFonts w:ascii="Cambria Math" w:eastAsia="Times New Roman" w:hAnsi="Cambria Math" w:cs="Courier New"/>
            <w:lang w:eastAsia="tr-TR"/>
          </w:rPr>
          <m:t xml:space="preserve"> = a</m:t>
        </m:r>
      </m:oMath>
      <w:r w:rsidRPr="00E67569">
        <w:rPr>
          <w:rFonts w:eastAsia="Times New Roman" w:cs="Courier New"/>
          <w:lang w:eastAsia="tr-TR"/>
        </w:rPr>
        <w:t xml:space="preserve">  ve  </w:t>
      </w:r>
      <m:oMath>
        <m:sSub>
          <m:sSubPr>
            <m:ctrlPr>
              <w:rPr>
                <w:rFonts w:ascii="Cambria Math" w:eastAsia="Times New Roman" w:hAnsi="Cambria Math" w:cs="Courier New"/>
                <w:i/>
                <w:lang w:eastAsia="tr-TR"/>
              </w:rPr>
            </m:ctrlPr>
          </m:sSubPr>
          <m:e>
            <m:r>
              <w:rPr>
                <w:rFonts w:ascii="Cambria Math" w:eastAsia="Times New Roman" w:hAnsi="Cambria Math" w:cs="Courier New"/>
                <w:lang w:eastAsia="tr-TR"/>
              </w:rPr>
              <m:t>s</m:t>
            </m:r>
          </m:e>
          <m:sub>
            <m:r>
              <w:rPr>
                <w:rFonts w:ascii="Cambria Math" w:eastAsia="Times New Roman" w:hAnsi="Cambria Math" w:cs="Courier New"/>
                <w:lang w:eastAsia="tr-TR"/>
              </w:rPr>
              <m:t>0</m:t>
            </m:r>
          </m:sub>
        </m:sSub>
        <m:r>
          <w:rPr>
            <w:rFonts w:ascii="Cambria Math" w:eastAsia="Times New Roman" w:hAnsi="Cambria Math" w:cs="Courier New"/>
            <w:lang w:eastAsia="tr-TR"/>
          </w:rPr>
          <m:t xml:space="preserve"> = b</m:t>
        </m:r>
      </m:oMath>
      <w:r w:rsidRPr="00E67569">
        <w:rPr>
          <w:rFonts w:eastAsia="Times New Roman" w:cs="Courier New"/>
          <w:lang w:eastAsia="tr-TR"/>
        </w:rPr>
        <w:t xml:space="preserve">  alınacaktır.</w:t>
      </w:r>
    </w:p>
    <w:p w14:paraId="508993E6" w14:textId="562AF790" w:rsidR="00040E28" w:rsidRDefault="00040E28" w:rsidP="00B26846">
      <w:pPr>
        <w:spacing w:line="360" w:lineRule="auto"/>
        <w:rPr>
          <w:rFonts w:eastAsia="Times New Roman" w:cs="Courier New"/>
          <w:lang w:eastAsia="tr-TR"/>
        </w:rPr>
      </w:pPr>
    </w:p>
    <w:p w14:paraId="7EDB0341" w14:textId="51EBCED7" w:rsidR="0080785B" w:rsidRPr="00772608" w:rsidRDefault="0080785B" w:rsidP="0080785B">
      <w:pPr>
        <w:spacing w:line="360" w:lineRule="auto"/>
        <w:rPr>
          <w:rFonts w:eastAsia="Times New Roman" w:cs="Courier New"/>
          <w:sz w:val="24"/>
          <w:szCs w:val="24"/>
          <w:lang w:eastAsia="tr-TR"/>
        </w:rPr>
      </w:pPr>
      <w:r w:rsidRPr="00772608">
        <w:rPr>
          <w:rFonts w:eastAsia="Times New Roman" w:cs="Courier New"/>
          <w:sz w:val="24"/>
          <w:szCs w:val="24"/>
          <w:lang w:eastAsia="tr-TR"/>
        </w:rPr>
        <w:t>Bir motor x ve y isimli iki anahtar ile şu şekilde kontrol ediliyor.</w:t>
      </w:r>
    </w:p>
    <w:p w14:paraId="3318CEF9" w14:textId="77777777" w:rsidR="0080785B" w:rsidRPr="00772608" w:rsidRDefault="0080785B" w:rsidP="0080785B">
      <w:pPr>
        <w:numPr>
          <w:ilvl w:val="0"/>
          <w:numId w:val="1"/>
        </w:numPr>
        <w:spacing w:line="360" w:lineRule="auto"/>
        <w:ind w:left="709" w:hanging="425"/>
        <w:contextualSpacing/>
        <w:jc w:val="left"/>
        <w:rPr>
          <w:rFonts w:eastAsia="Calibri" w:cs="Courier New"/>
          <w:sz w:val="24"/>
          <w:szCs w:val="24"/>
          <w:lang w:eastAsia="tr-TR"/>
        </w:rPr>
      </w:pPr>
      <w:r w:rsidRPr="00772608">
        <w:rPr>
          <w:rFonts w:eastAsia="Calibri" w:cs="Courier New"/>
          <w:sz w:val="24"/>
          <w:szCs w:val="24"/>
          <w:lang w:eastAsia="tr-TR"/>
        </w:rPr>
        <w:t>İkisi de kapalı ise motor çalışmıyor.</w:t>
      </w:r>
    </w:p>
    <w:p w14:paraId="59C8F1C2" w14:textId="77777777" w:rsidR="0080785B" w:rsidRPr="00772608" w:rsidRDefault="0080785B" w:rsidP="0080785B">
      <w:pPr>
        <w:numPr>
          <w:ilvl w:val="0"/>
          <w:numId w:val="1"/>
        </w:numPr>
        <w:spacing w:line="360" w:lineRule="auto"/>
        <w:ind w:left="709" w:hanging="425"/>
        <w:contextualSpacing/>
        <w:jc w:val="left"/>
        <w:rPr>
          <w:rFonts w:eastAsia="Calibri" w:cs="Courier New"/>
          <w:sz w:val="24"/>
          <w:szCs w:val="24"/>
          <w:lang w:eastAsia="tr-TR"/>
        </w:rPr>
      </w:pPr>
      <w:r w:rsidRPr="00772608">
        <w:rPr>
          <w:rFonts w:eastAsia="Calibri" w:cs="Courier New"/>
          <w:sz w:val="24"/>
          <w:szCs w:val="24"/>
          <w:lang w:eastAsia="tr-TR"/>
        </w:rPr>
        <w:t>İkisi de açık ise motor çalışıyor.</w:t>
      </w:r>
    </w:p>
    <w:p w14:paraId="0CEF8E60" w14:textId="77777777" w:rsidR="0080785B" w:rsidRPr="00772608" w:rsidRDefault="0080785B" w:rsidP="0080785B">
      <w:pPr>
        <w:numPr>
          <w:ilvl w:val="0"/>
          <w:numId w:val="1"/>
        </w:numPr>
        <w:spacing w:line="360" w:lineRule="auto"/>
        <w:ind w:left="709" w:hanging="425"/>
        <w:contextualSpacing/>
        <w:jc w:val="left"/>
        <w:rPr>
          <w:rFonts w:eastAsia="Calibri" w:cs="Courier New"/>
          <w:sz w:val="24"/>
          <w:szCs w:val="24"/>
          <w:lang w:eastAsia="tr-TR"/>
        </w:rPr>
      </w:pPr>
      <w:r w:rsidRPr="00772608">
        <w:rPr>
          <w:rFonts w:eastAsia="Calibri" w:cs="Courier New"/>
          <w:sz w:val="24"/>
          <w:szCs w:val="24"/>
          <w:lang w:eastAsia="tr-TR"/>
        </w:rPr>
        <w:t>Biri açık, diğeri kapalı ise durum korunuyor.</w:t>
      </w:r>
    </w:p>
    <w:p w14:paraId="5D35A5C1" w14:textId="77777777" w:rsidR="0080785B" w:rsidRPr="00772608" w:rsidRDefault="0080785B" w:rsidP="0080785B">
      <w:pPr>
        <w:spacing w:line="360" w:lineRule="auto"/>
        <w:rPr>
          <w:rFonts w:eastAsia="Times New Roman" w:cs="Courier New"/>
          <w:sz w:val="24"/>
          <w:szCs w:val="24"/>
          <w:lang w:eastAsia="tr-TR"/>
        </w:rPr>
      </w:pPr>
      <w:r w:rsidRPr="00772608">
        <w:rPr>
          <w:rFonts w:eastAsia="Times New Roman" w:cs="Courier New"/>
          <w:sz w:val="24"/>
          <w:szCs w:val="24"/>
          <w:lang w:eastAsia="tr-TR"/>
        </w:rPr>
        <w:t xml:space="preserve">Motorun kontrol devresini  </w:t>
      </w:r>
      <w:bookmarkStart w:id="2" w:name="_Hlk91661742"/>
      <m:oMath>
        <m:r>
          <w:rPr>
            <w:rFonts w:ascii="Cambria Math" w:eastAsia="Times New Roman" w:hAnsi="Cambria Math" w:cs="Courier New"/>
            <w:sz w:val="24"/>
            <w:szCs w:val="24"/>
            <w:lang w:eastAsia="tr-TR"/>
          </w:rPr>
          <m:t>JK flip-flop</m:t>
        </m:r>
      </m:oMath>
      <w:bookmarkEnd w:id="2"/>
      <w:r w:rsidRPr="00772608">
        <w:rPr>
          <w:rFonts w:eastAsia="Times New Roman" w:cs="Courier New"/>
          <w:sz w:val="24"/>
          <w:szCs w:val="24"/>
          <w:lang w:eastAsia="tr-TR"/>
        </w:rPr>
        <w:t xml:space="preserve">  ve en az kapı elemanı kullanarak tasarlayınız.</w:t>
      </w:r>
    </w:p>
    <w:p w14:paraId="6E24D5BF" w14:textId="77777777" w:rsidR="0080785B" w:rsidRPr="00772608" w:rsidRDefault="0080785B" w:rsidP="0080785B">
      <w:pPr>
        <w:spacing w:line="360" w:lineRule="auto"/>
        <w:rPr>
          <w:rFonts w:eastAsia="Times New Roman" w:cs="Courier New"/>
          <w:sz w:val="24"/>
          <w:szCs w:val="24"/>
          <w:lang w:eastAsia="tr-TR"/>
        </w:rPr>
      </w:pPr>
      <w:r w:rsidRPr="00772608">
        <w:rPr>
          <w:rFonts w:eastAsia="Times New Roman" w:cs="Courier New"/>
          <w:sz w:val="24"/>
          <w:szCs w:val="24"/>
          <w:lang w:eastAsia="tr-TR"/>
        </w:rPr>
        <w:t xml:space="preserve">Motorun kontrol devresini  </w:t>
      </w:r>
      <m:oMath>
        <m:r>
          <w:rPr>
            <w:rFonts w:ascii="Cambria Math" w:eastAsia="Times New Roman" w:hAnsi="Cambria Math" w:cs="Courier New"/>
            <w:sz w:val="24"/>
            <w:szCs w:val="24"/>
            <w:lang w:eastAsia="tr-TR"/>
          </w:rPr>
          <m:t>T flip-flop</m:t>
        </m:r>
      </m:oMath>
      <w:r w:rsidRPr="00772608">
        <w:rPr>
          <w:rFonts w:eastAsia="Times New Roman" w:cs="Courier New"/>
          <w:sz w:val="24"/>
          <w:szCs w:val="24"/>
          <w:lang w:eastAsia="tr-TR"/>
        </w:rPr>
        <w:t xml:space="preserve">  ve en az kapı elemanı kullanarak tasarlayınız.</w:t>
      </w:r>
    </w:p>
    <w:p w14:paraId="1628EB2A" w14:textId="77777777" w:rsidR="0080785B" w:rsidRPr="00772608" w:rsidRDefault="0080785B" w:rsidP="0080785B">
      <w:pPr>
        <w:spacing w:line="360" w:lineRule="auto"/>
        <w:rPr>
          <w:rFonts w:eastAsia="Times New Roman" w:cs="Courier New"/>
          <w:sz w:val="24"/>
          <w:szCs w:val="24"/>
          <w:lang w:eastAsia="tr-TR"/>
        </w:rPr>
      </w:pPr>
      <w:r w:rsidRPr="00772608">
        <w:rPr>
          <w:rFonts w:eastAsia="Times New Roman" w:cs="Courier New"/>
          <w:sz w:val="24"/>
          <w:szCs w:val="24"/>
          <w:lang w:eastAsia="tr-TR"/>
        </w:rPr>
        <w:t xml:space="preserve">Motorun kontrol devresini  </w:t>
      </w:r>
      <m:oMath>
        <m:r>
          <w:rPr>
            <w:rFonts w:ascii="Cambria Math" w:eastAsia="Times New Roman" w:hAnsi="Cambria Math" w:cs="Courier New"/>
            <w:sz w:val="24"/>
            <w:szCs w:val="24"/>
            <w:lang w:eastAsia="tr-TR"/>
          </w:rPr>
          <m:t>D flip-flop</m:t>
        </m:r>
      </m:oMath>
      <w:r w:rsidRPr="00772608">
        <w:rPr>
          <w:rFonts w:eastAsia="Times New Roman" w:cs="Courier New"/>
          <w:sz w:val="24"/>
          <w:szCs w:val="24"/>
          <w:lang w:eastAsia="tr-TR"/>
        </w:rPr>
        <w:t xml:space="preserve">  ve en az kapı elemanı kullanarak tasarlayınız.</w:t>
      </w:r>
    </w:p>
    <w:p w14:paraId="0824CD85" w14:textId="1C74214A" w:rsidR="009A6968" w:rsidRDefault="009A6968" w:rsidP="00B26846">
      <w:pPr>
        <w:spacing w:line="360" w:lineRule="auto"/>
        <w:rPr>
          <w:rFonts w:eastAsia="Times New Roman" w:cs="Courier New"/>
          <w:lang w:eastAsia="tr-TR"/>
        </w:rPr>
      </w:pPr>
    </w:p>
    <w:p w14:paraId="4CA75F5E" w14:textId="77777777" w:rsidR="00A20EB0" w:rsidRPr="00A20EB0" w:rsidRDefault="00A20EB0" w:rsidP="00A20EB0">
      <w:pPr>
        <w:spacing w:line="360" w:lineRule="auto"/>
        <w:rPr>
          <w:rFonts w:eastAsia="Calibri" w:cs="Courier New"/>
          <w:sz w:val="24"/>
          <w:szCs w:val="24"/>
          <w:lang w:eastAsia="tr-TR"/>
        </w:rPr>
      </w:pPr>
      <w:r w:rsidRPr="00A20EB0">
        <w:rPr>
          <w:rFonts w:eastAsia="Times New Roman" w:cs="Courier New"/>
          <w:b/>
          <w:sz w:val="24"/>
          <w:szCs w:val="24"/>
          <w:lang w:eastAsia="tr-TR"/>
        </w:rPr>
        <w:t>Soru 5:</w:t>
      </w:r>
      <w:r w:rsidRPr="00A20EB0">
        <w:rPr>
          <w:rFonts w:eastAsia="Times New Roman" w:cs="Courier New"/>
          <w:sz w:val="24"/>
          <w:szCs w:val="24"/>
          <w:lang w:eastAsia="tr-TR"/>
        </w:rPr>
        <w:t xml:space="preserve"> </w:t>
      </w:r>
      <m:oMath>
        <m:r>
          <w:rPr>
            <w:rFonts w:ascii="Cambria Math" w:eastAsia="Times New Roman" w:hAnsi="Cambria Math" w:cs="Courier New"/>
            <w:sz w:val="24"/>
            <w:szCs w:val="24"/>
            <w:lang w:eastAsia="tr-TR"/>
          </w:rPr>
          <m:t xml:space="preserve">  </m:t>
        </m:r>
        <m:r>
          <w:rPr>
            <w:rFonts w:ascii="Cambria Math" w:eastAsia="Calibri" w:hAnsi="Cambria Math" w:cs="Courier New"/>
            <w:sz w:val="24"/>
            <w:szCs w:val="24"/>
            <w:lang w:eastAsia="tr-TR"/>
          </w:rPr>
          <m:t xml:space="preserve">0 ,  3 ,  5 ,  7 ,  0 ,  3 ,  5 ,  7 ,  0  ∙  ∙  ∙  </m:t>
        </m:r>
      </m:oMath>
      <w:r w:rsidRPr="00A20EB0">
        <w:rPr>
          <w:rFonts w:eastAsia="Calibri" w:cs="Courier New"/>
          <w:sz w:val="24"/>
          <w:szCs w:val="24"/>
          <w:lang w:eastAsia="tr-TR"/>
        </w:rPr>
        <w:t xml:space="preserve"> Şeklinde periyodik olarak sayan 3 bitlik bir sayıcıyı D </w:t>
      </w:r>
      <w:proofErr w:type="spellStart"/>
      <w:r w:rsidRPr="00A20EB0">
        <w:rPr>
          <w:rFonts w:eastAsia="Calibri" w:cs="Courier New"/>
          <w:sz w:val="24"/>
          <w:szCs w:val="24"/>
          <w:lang w:eastAsia="tr-TR"/>
        </w:rPr>
        <w:t>flip-flop’lar</w:t>
      </w:r>
      <w:proofErr w:type="spellEnd"/>
      <w:r w:rsidRPr="00A20EB0">
        <w:rPr>
          <w:rFonts w:eastAsia="Calibri" w:cs="Courier New"/>
          <w:sz w:val="24"/>
          <w:szCs w:val="24"/>
          <w:lang w:eastAsia="tr-TR"/>
        </w:rPr>
        <w:t xml:space="preserve"> ve en az sayıda kapı elemanı kullanılarak tasarlayınız.</w:t>
      </w:r>
    </w:p>
    <w:p w14:paraId="4444F0A9" w14:textId="77777777" w:rsidR="00A20EB0" w:rsidRPr="00E67569" w:rsidRDefault="00A20EB0" w:rsidP="00B26846">
      <w:pPr>
        <w:spacing w:line="360" w:lineRule="auto"/>
        <w:rPr>
          <w:rFonts w:eastAsia="Times New Roman" w:cs="Courier New"/>
          <w:lang w:eastAsia="tr-TR"/>
        </w:rPr>
      </w:pPr>
    </w:p>
    <w:p w14:paraId="4D7FF06C" w14:textId="77777777" w:rsidR="00860E08" w:rsidRPr="0063158F" w:rsidRDefault="00860E08" w:rsidP="00883AF8">
      <w:pPr>
        <w:spacing w:line="360" w:lineRule="auto"/>
        <w:rPr>
          <w:rFonts w:eastAsia="Calibri" w:cs="Courier New"/>
          <w:sz w:val="24"/>
          <w:szCs w:val="24"/>
          <w:lang w:eastAsia="tr-TR"/>
        </w:rPr>
      </w:pPr>
      <m:oMath>
        <m:r>
          <w:rPr>
            <w:rFonts w:ascii="Cambria Math" w:eastAsia="Calibri" w:hAnsi="Cambria Math" w:cs="Courier New"/>
            <w:sz w:val="24"/>
            <w:szCs w:val="24"/>
            <w:lang w:eastAsia="tr-TR"/>
          </w:rPr>
          <m:t>0 , 3 , 5 , 7 , 4 , 2 , 0 , 3 , 5 , 7 , 4 , 2 , 0 ,  ∙  ∙  ∙</m:t>
        </m:r>
      </m:oMath>
      <w:r w:rsidRPr="0063158F">
        <w:rPr>
          <w:rFonts w:eastAsia="Calibri" w:cs="Courier New"/>
          <w:sz w:val="24"/>
          <w:szCs w:val="24"/>
          <w:lang w:eastAsia="tr-TR"/>
        </w:rPr>
        <w:t xml:space="preserve">  şeklinde periyodik olarak sayan 3 bitlik bir sayıcıyı üç tane </w:t>
      </w:r>
      <m:oMath>
        <m:r>
          <w:rPr>
            <w:rFonts w:ascii="Cambria Math" w:eastAsia="Calibri" w:hAnsi="Cambria Math" w:cs="Courier New"/>
            <w:sz w:val="24"/>
            <w:szCs w:val="24"/>
            <w:lang w:eastAsia="tr-TR"/>
          </w:rPr>
          <m:t xml:space="preserve"> T flip-flop </m:t>
        </m:r>
      </m:oMath>
      <w:r w:rsidRPr="0063158F">
        <w:rPr>
          <w:rFonts w:eastAsia="Calibri" w:cs="Courier New"/>
          <w:sz w:val="24"/>
          <w:szCs w:val="24"/>
          <w:lang w:eastAsia="tr-TR"/>
        </w:rPr>
        <w:t xml:space="preserve"> ve en az sayıda kapı elemanı kullanılarak tasarlayınız.</w:t>
      </w:r>
    </w:p>
    <w:p w14:paraId="396DD4A7" w14:textId="77777777" w:rsidR="00860E08" w:rsidRDefault="00860E08" w:rsidP="00883AF8">
      <w:pPr>
        <w:spacing w:line="360" w:lineRule="auto"/>
        <w:rPr>
          <w:sz w:val="24"/>
          <w:szCs w:val="24"/>
        </w:rPr>
      </w:pPr>
      <w:bookmarkStart w:id="3" w:name="_Hlk94434795"/>
    </w:p>
    <w:bookmarkEnd w:id="3"/>
    <w:p w14:paraId="3E2C0DED" w14:textId="77777777" w:rsidR="00040E28" w:rsidRDefault="00040E28" w:rsidP="00040E28">
      <w:pPr>
        <w:spacing w:line="360" w:lineRule="auto"/>
        <w:rPr>
          <w:rFonts w:eastAsia="Times New Roman" w:cs="Courier New"/>
          <w:lang w:eastAsia="tr-TR"/>
        </w:rPr>
      </w:pPr>
    </w:p>
    <w:p w14:paraId="5B04A206" w14:textId="77777777" w:rsidR="00040E28" w:rsidRPr="00554534" w:rsidRDefault="00000000" w:rsidP="00040E28">
      <w:pPr>
        <w:autoSpaceDE w:val="0"/>
        <w:autoSpaceDN w:val="0"/>
        <w:adjustRightInd w:val="0"/>
        <w:spacing w:line="360" w:lineRule="auto"/>
        <w:rPr>
          <w:rFonts w:eastAsia="Calibri" w:cs="Courier New"/>
          <w:lang w:eastAsia="tr-TR"/>
        </w:rPr>
      </w:pPr>
      <m:oMath>
        <m:sSub>
          <m:sSubPr>
            <m:ctrlPr>
              <w:rPr>
                <w:rFonts w:ascii="Cambria Math" w:eastAsia="Calibri" w:hAnsi="Cambria Math" w:cs="Courier New"/>
                <w:i/>
                <w:lang w:eastAsia="tr-TR"/>
              </w:rPr>
            </m:ctrlPr>
          </m:sSubPr>
          <m:e>
            <m:r>
              <w:rPr>
                <w:rFonts w:ascii="Cambria Math" w:eastAsia="Calibri" w:hAnsi="Cambria Math" w:cs="Courier New"/>
                <w:lang w:eastAsia="tr-TR"/>
              </w:rPr>
              <m:t>S</m:t>
            </m:r>
          </m:e>
          <m:sub>
            <m:r>
              <w:rPr>
                <w:rFonts w:ascii="Cambria Math" w:eastAsia="Calibri" w:hAnsi="Cambria Math" w:cs="Courier New"/>
                <w:lang w:eastAsia="tr-TR"/>
              </w:rPr>
              <m:t>1</m:t>
            </m:r>
          </m:sub>
        </m:sSub>
        <m:r>
          <w:rPr>
            <w:rFonts w:ascii="Cambria Math" w:eastAsia="Calibri" w:hAnsi="Cambria Math" w:cs="Courier New"/>
            <w:lang w:eastAsia="tr-TR"/>
          </w:rPr>
          <m:t>=</m:t>
        </m:r>
        <m:sSup>
          <m:sSupPr>
            <m:ctrlPr>
              <w:rPr>
                <w:rFonts w:ascii="Cambria Math" w:eastAsia="Calibri" w:hAnsi="Cambria Math" w:cs="Courier New"/>
                <w:i/>
                <w:lang w:eastAsia="tr-TR"/>
              </w:rPr>
            </m:ctrlPr>
          </m:sSupPr>
          <m:e>
            <m:r>
              <w:rPr>
                <w:rFonts w:ascii="Cambria Math" w:eastAsia="Calibri" w:hAnsi="Cambria Math" w:cs="Courier New"/>
                <w:lang w:eastAsia="tr-TR"/>
              </w:rPr>
              <m:t>x</m:t>
            </m:r>
          </m:e>
          <m:sup>
            <m:r>
              <w:rPr>
                <w:rFonts w:ascii="Cambria Math" w:eastAsia="Calibri" w:hAnsi="Cambria Math" w:cs="Courier New"/>
                <w:lang w:eastAsia="tr-TR"/>
              </w:rPr>
              <m:t>/</m:t>
            </m:r>
          </m:sup>
        </m:sSup>
        <m:r>
          <w:rPr>
            <w:rFonts w:ascii="Cambria Math" w:eastAsia="Calibri" w:hAnsi="Cambria Math" w:cs="Courier New"/>
            <w:lang w:eastAsia="tr-TR"/>
          </w:rPr>
          <m:t xml:space="preserve"> </m:t>
        </m:r>
      </m:oMath>
      <w:r w:rsidR="00040E28" w:rsidRPr="00554534">
        <w:rPr>
          <w:rFonts w:eastAsia="Calibri" w:cs="Courier New"/>
          <w:lang w:eastAsia="tr-TR"/>
        </w:rPr>
        <w:t xml:space="preserve"> , </w:t>
      </w:r>
      <m:oMath>
        <m:r>
          <w:rPr>
            <w:rFonts w:ascii="Cambria Math" w:eastAsia="Calibri" w:hAnsi="Cambria Math" w:cs="Courier New"/>
            <w:lang w:eastAsia="tr-TR"/>
          </w:rPr>
          <m:t xml:space="preserve"> </m:t>
        </m:r>
        <m:sSub>
          <m:sSubPr>
            <m:ctrlPr>
              <w:rPr>
                <w:rFonts w:ascii="Cambria Math" w:eastAsia="Calibri" w:hAnsi="Cambria Math" w:cs="Courier New"/>
                <w:i/>
                <w:lang w:eastAsia="tr-TR"/>
              </w:rPr>
            </m:ctrlPr>
          </m:sSubPr>
          <m:e>
            <m:r>
              <w:rPr>
                <w:rFonts w:ascii="Cambria Math" w:eastAsia="Calibri" w:hAnsi="Cambria Math" w:cs="Courier New"/>
                <w:lang w:eastAsia="tr-TR"/>
              </w:rPr>
              <m:t>R</m:t>
            </m:r>
          </m:e>
          <m:sub>
            <m:r>
              <w:rPr>
                <w:rFonts w:ascii="Cambria Math" w:eastAsia="Calibri" w:hAnsi="Cambria Math" w:cs="Courier New"/>
                <w:lang w:eastAsia="tr-TR"/>
              </w:rPr>
              <m:t>1</m:t>
            </m:r>
          </m:sub>
        </m:sSub>
        <m:r>
          <w:rPr>
            <w:rFonts w:ascii="Cambria Math" w:eastAsia="Calibri" w:hAnsi="Cambria Math" w:cs="Courier New"/>
            <w:lang w:eastAsia="tr-TR"/>
          </w:rPr>
          <m:t xml:space="preserve">=x </m:t>
        </m:r>
        <m:sSubSup>
          <m:sSubSupPr>
            <m:ctrlPr>
              <w:rPr>
                <w:rFonts w:ascii="Cambria Math" w:eastAsia="Calibri" w:hAnsi="Cambria Math" w:cs="Courier New"/>
                <w:i/>
                <w:lang w:eastAsia="tr-TR"/>
              </w:rPr>
            </m:ctrlPr>
          </m:sSubSupPr>
          <m:e>
            <m:r>
              <w:rPr>
                <w:rFonts w:ascii="Cambria Math" w:eastAsia="Calibri" w:hAnsi="Cambria Math" w:cs="Courier New"/>
                <w:lang w:eastAsia="tr-TR"/>
              </w:rPr>
              <m:t>θ</m:t>
            </m:r>
          </m:e>
          <m:sub>
            <m:r>
              <w:rPr>
                <w:rFonts w:ascii="Cambria Math" w:eastAsia="Calibri" w:hAnsi="Cambria Math" w:cs="Courier New"/>
                <w:lang w:eastAsia="tr-TR"/>
              </w:rPr>
              <m:t>0</m:t>
            </m:r>
          </m:sub>
          <m:sup>
            <m:r>
              <w:rPr>
                <w:rFonts w:ascii="Cambria Math" w:eastAsia="Calibri" w:hAnsi="Cambria Math" w:cs="Courier New"/>
                <w:lang w:eastAsia="tr-TR"/>
              </w:rPr>
              <m:t>/</m:t>
            </m:r>
          </m:sup>
        </m:sSubSup>
        <m:r>
          <w:rPr>
            <w:rFonts w:ascii="Cambria Math" w:eastAsia="Calibri" w:hAnsi="Cambria Math" w:cs="Courier New"/>
            <w:lang w:eastAsia="tr-TR"/>
          </w:rPr>
          <m:t xml:space="preserve"> </m:t>
        </m:r>
      </m:oMath>
      <w:r w:rsidR="00040E28" w:rsidRPr="00554534">
        <w:rPr>
          <w:rFonts w:eastAsia="Calibri" w:cs="Courier New"/>
          <w:lang w:eastAsia="tr-TR"/>
        </w:rPr>
        <w:t xml:space="preserve"> , </w:t>
      </w:r>
      <m:oMath>
        <m:r>
          <w:rPr>
            <w:rFonts w:ascii="Cambria Math" w:eastAsia="Calibri" w:hAnsi="Cambria Math" w:cs="Courier New"/>
            <w:lang w:eastAsia="tr-TR"/>
          </w:rPr>
          <m:t xml:space="preserve"> </m:t>
        </m:r>
        <m:sSub>
          <m:sSubPr>
            <m:ctrlPr>
              <w:rPr>
                <w:rFonts w:ascii="Cambria Math" w:eastAsia="Calibri" w:hAnsi="Cambria Math" w:cs="Courier New"/>
                <w:i/>
                <w:lang w:eastAsia="tr-TR"/>
              </w:rPr>
            </m:ctrlPr>
          </m:sSubPr>
          <m:e>
            <m:r>
              <w:rPr>
                <w:rFonts w:ascii="Cambria Math" w:eastAsia="Calibri" w:hAnsi="Cambria Math" w:cs="Courier New"/>
                <w:lang w:eastAsia="tr-TR"/>
              </w:rPr>
              <m:t>T</m:t>
            </m:r>
          </m:e>
          <m:sub>
            <m:r>
              <w:rPr>
                <w:rFonts w:ascii="Cambria Math" w:eastAsia="Calibri" w:hAnsi="Cambria Math" w:cs="Courier New"/>
                <w:lang w:eastAsia="tr-TR"/>
              </w:rPr>
              <m:t>0</m:t>
            </m:r>
          </m:sub>
        </m:sSub>
        <m:r>
          <w:rPr>
            <w:rFonts w:ascii="Cambria Math" w:eastAsia="Calibri" w:hAnsi="Cambria Math" w:cs="Courier New"/>
            <w:lang w:eastAsia="tr-TR"/>
          </w:rPr>
          <m:t>=x+</m:t>
        </m:r>
        <m:sSub>
          <m:sSubPr>
            <m:ctrlPr>
              <w:rPr>
                <w:rFonts w:ascii="Cambria Math" w:eastAsia="Calibri" w:hAnsi="Cambria Math" w:cs="Courier New"/>
                <w:i/>
                <w:lang w:eastAsia="tr-TR"/>
              </w:rPr>
            </m:ctrlPr>
          </m:sSubPr>
          <m:e>
            <m:r>
              <w:rPr>
                <w:rFonts w:ascii="Cambria Math" w:eastAsia="Calibri" w:hAnsi="Cambria Math" w:cs="Courier New"/>
                <w:lang w:eastAsia="tr-TR"/>
              </w:rPr>
              <m:t>θ</m:t>
            </m:r>
          </m:e>
          <m:sub>
            <m:r>
              <w:rPr>
                <w:rFonts w:ascii="Cambria Math" w:eastAsia="Calibri" w:hAnsi="Cambria Math" w:cs="Courier New"/>
                <w:lang w:eastAsia="tr-TR"/>
              </w:rPr>
              <m:t>1</m:t>
            </m:r>
          </m:sub>
        </m:sSub>
        <m:r>
          <w:rPr>
            <w:rFonts w:ascii="Cambria Math" w:eastAsia="Calibri" w:hAnsi="Cambria Math" w:cs="Courier New"/>
            <w:lang w:eastAsia="tr-TR"/>
          </w:rPr>
          <m:t xml:space="preserve"> </m:t>
        </m:r>
      </m:oMath>
      <w:r w:rsidR="00040E28" w:rsidRPr="00554534">
        <w:rPr>
          <w:rFonts w:eastAsia="Calibri" w:cs="Courier New"/>
          <w:lang w:eastAsia="tr-TR"/>
        </w:rPr>
        <w:t xml:space="preserve"> denklemleriyle verilen eşzamanlı ardışıl mantık devresinin durum diyagramını bulunuz.</w:t>
      </w:r>
    </w:p>
    <w:p w14:paraId="5BC89BE4" w14:textId="77777777" w:rsidR="00040E28" w:rsidRPr="00554534" w:rsidRDefault="00040E28" w:rsidP="00040E28">
      <w:pPr>
        <w:autoSpaceDE w:val="0"/>
        <w:autoSpaceDN w:val="0"/>
        <w:adjustRightInd w:val="0"/>
        <w:spacing w:line="360" w:lineRule="auto"/>
        <w:rPr>
          <w:rFonts w:eastAsia="Calibri" w:cs="Courier New"/>
          <w:lang w:eastAsia="tr-TR"/>
        </w:rPr>
      </w:pPr>
    </w:p>
    <w:p w14:paraId="3A116041" w14:textId="77777777" w:rsidR="00040E28" w:rsidRPr="009C03C4" w:rsidRDefault="00040E28" w:rsidP="00040E28">
      <w:pPr>
        <w:spacing w:line="360" w:lineRule="auto"/>
        <w:rPr>
          <w:rFonts w:eastAsia="Times New Roman" w:cs="Courier New"/>
          <w:lang w:eastAsia="tr-TR"/>
        </w:rPr>
      </w:pPr>
      <m:oMath>
        <m:r>
          <m:rPr>
            <m:sty m:val="p"/>
          </m:rPr>
          <w:rPr>
            <w:rFonts w:ascii="Cambria Math" w:eastAsia="Times New Roman" w:hAnsi="Cambria Math" w:cs="Courier New"/>
            <w:lang w:eastAsia="tr-TR"/>
          </w:rPr>
          <m:t>D flip-flop'u</m:t>
        </m:r>
      </m:oMath>
      <w:r w:rsidRPr="009C03C4">
        <w:rPr>
          <w:rFonts w:eastAsia="Times New Roman" w:cs="Courier New"/>
          <w:noProof/>
          <w:lang w:eastAsia="tr-TR"/>
        </w:rPr>
        <w:t xml:space="preserve">  </w:t>
      </w:r>
      <m:oMath>
        <m:r>
          <m:rPr>
            <m:sty m:val="p"/>
          </m:rPr>
          <w:rPr>
            <w:rFonts w:ascii="Cambria Math" w:eastAsia="Times New Roman" w:hAnsi="Cambria Math" w:cs="Courier New"/>
            <w:noProof/>
            <w:lang w:eastAsia="tr-TR"/>
          </w:rPr>
          <m:t>T flip-flo</m:t>
        </m:r>
        <m:sSup>
          <m:sSupPr>
            <m:ctrlPr>
              <w:rPr>
                <w:rFonts w:ascii="Cambria Math" w:eastAsia="Times New Roman" w:hAnsi="Cambria Math" w:cs="Courier New"/>
                <w:noProof/>
                <w:lang w:eastAsia="tr-TR"/>
              </w:rPr>
            </m:ctrlPr>
          </m:sSupPr>
          <m:e>
            <m:r>
              <m:rPr>
                <m:sty m:val="p"/>
              </m:rPr>
              <w:rPr>
                <w:rFonts w:ascii="Cambria Math" w:eastAsia="Times New Roman" w:hAnsi="Cambria Math" w:cs="Courier New"/>
                <w:noProof/>
                <w:lang w:eastAsia="tr-TR"/>
              </w:rPr>
              <m:t>p</m:t>
            </m:r>
          </m:e>
          <m:sup>
            <m:r>
              <m:rPr>
                <m:sty m:val="p"/>
              </m:rPr>
              <w:rPr>
                <w:rFonts w:ascii="Cambria Math" w:eastAsia="Times New Roman" w:hAnsi="Cambria Math" w:cs="Courier New"/>
                <w:noProof/>
                <w:lang w:eastAsia="tr-TR"/>
              </w:rPr>
              <m:t>'</m:t>
            </m:r>
          </m:sup>
        </m:sSup>
        <m:r>
          <m:rPr>
            <m:sty m:val="p"/>
          </m:rPr>
          <w:rPr>
            <w:rFonts w:ascii="Cambria Math" w:eastAsia="Times New Roman" w:hAnsi="Cambria Math" w:cs="Courier New"/>
            <w:noProof/>
            <w:lang w:eastAsia="tr-TR"/>
          </w:rPr>
          <m:t>a</m:t>
        </m:r>
      </m:oMath>
      <w:r w:rsidRPr="009C03C4">
        <w:rPr>
          <w:rFonts w:eastAsia="Times New Roman" w:cs="Courier New"/>
          <w:noProof/>
          <w:lang w:eastAsia="tr-TR"/>
        </w:rPr>
        <w:t xml:space="preserve"> ,  </w:t>
      </w:r>
      <m:oMath>
        <m:r>
          <m:rPr>
            <m:sty m:val="p"/>
          </m:rPr>
          <w:rPr>
            <w:rFonts w:ascii="Cambria Math" w:eastAsia="Times New Roman" w:hAnsi="Cambria Math" w:cs="Courier New"/>
            <w:lang w:eastAsia="tr-TR"/>
          </w:rPr>
          <m:t>D flip-flop'u</m:t>
        </m:r>
      </m:oMath>
      <w:r w:rsidRPr="009C03C4">
        <w:rPr>
          <w:rFonts w:eastAsia="Times New Roman" w:cs="Courier New"/>
          <w:noProof/>
          <w:lang w:eastAsia="tr-TR"/>
        </w:rPr>
        <w:t xml:space="preserve">  </w:t>
      </w:r>
      <m:oMath>
        <m:r>
          <m:rPr>
            <m:sty m:val="p"/>
          </m:rPr>
          <w:rPr>
            <w:rFonts w:ascii="Cambria Math" w:eastAsia="Times New Roman" w:hAnsi="Cambria Math" w:cs="Courier New"/>
            <w:noProof/>
            <w:lang w:eastAsia="tr-TR"/>
          </w:rPr>
          <m:t>JK flip-flo</m:t>
        </m:r>
        <m:sSup>
          <m:sSupPr>
            <m:ctrlPr>
              <w:rPr>
                <w:rFonts w:ascii="Cambria Math" w:eastAsia="Times New Roman" w:hAnsi="Cambria Math" w:cs="Courier New"/>
                <w:noProof/>
                <w:lang w:eastAsia="tr-TR"/>
              </w:rPr>
            </m:ctrlPr>
          </m:sSupPr>
          <m:e>
            <m:r>
              <m:rPr>
                <m:sty m:val="p"/>
              </m:rPr>
              <w:rPr>
                <w:rFonts w:ascii="Cambria Math" w:eastAsia="Times New Roman" w:hAnsi="Cambria Math" w:cs="Courier New"/>
                <w:noProof/>
                <w:lang w:eastAsia="tr-TR"/>
              </w:rPr>
              <m:t>p</m:t>
            </m:r>
          </m:e>
          <m:sup>
            <m:r>
              <m:rPr>
                <m:sty m:val="p"/>
              </m:rPr>
              <w:rPr>
                <w:rFonts w:ascii="Cambria Math" w:eastAsia="Times New Roman" w:hAnsi="Cambria Math" w:cs="Courier New"/>
                <w:noProof/>
                <w:lang w:eastAsia="tr-TR"/>
              </w:rPr>
              <m:t>'</m:t>
            </m:r>
          </m:sup>
        </m:sSup>
        <m:r>
          <m:rPr>
            <m:sty m:val="p"/>
          </m:rPr>
          <w:rPr>
            <w:rFonts w:ascii="Cambria Math" w:eastAsia="Times New Roman" w:hAnsi="Cambria Math" w:cs="Courier New"/>
            <w:noProof/>
            <w:lang w:eastAsia="tr-TR"/>
          </w:rPr>
          <m:t>a</m:t>
        </m:r>
      </m:oMath>
      <w:r w:rsidRPr="009C03C4">
        <w:rPr>
          <w:rFonts w:eastAsia="Times New Roman" w:cs="Courier New"/>
          <w:noProof/>
          <w:lang w:eastAsia="tr-TR"/>
        </w:rPr>
        <w:t xml:space="preserve"> ,  </w:t>
      </w:r>
      <m:oMath>
        <m:r>
          <m:rPr>
            <m:sty m:val="p"/>
          </m:rPr>
          <w:rPr>
            <w:rFonts w:ascii="Cambria Math" w:eastAsia="Times New Roman" w:hAnsi="Cambria Math" w:cs="Courier New"/>
            <w:lang w:eastAsia="tr-TR"/>
          </w:rPr>
          <m:t>JK flip-flop'u</m:t>
        </m:r>
      </m:oMath>
      <w:r w:rsidRPr="009C03C4">
        <w:rPr>
          <w:rFonts w:eastAsia="Times New Roman" w:cs="Courier New"/>
          <w:noProof/>
          <w:lang w:eastAsia="tr-TR"/>
        </w:rPr>
        <w:t xml:space="preserve">  </w:t>
      </w:r>
      <m:oMath>
        <m:r>
          <m:rPr>
            <m:sty m:val="p"/>
          </m:rPr>
          <w:rPr>
            <w:rFonts w:ascii="Cambria Math" w:eastAsia="Times New Roman" w:hAnsi="Cambria Math" w:cs="Courier New"/>
            <w:noProof/>
            <w:lang w:eastAsia="tr-TR"/>
          </w:rPr>
          <m:t>T flip-flo</m:t>
        </m:r>
        <m:sSup>
          <m:sSupPr>
            <m:ctrlPr>
              <w:rPr>
                <w:rFonts w:ascii="Cambria Math" w:eastAsia="Times New Roman" w:hAnsi="Cambria Math" w:cs="Courier New"/>
                <w:noProof/>
                <w:lang w:eastAsia="tr-TR"/>
              </w:rPr>
            </m:ctrlPr>
          </m:sSupPr>
          <m:e>
            <m:r>
              <m:rPr>
                <m:sty m:val="p"/>
              </m:rPr>
              <w:rPr>
                <w:rFonts w:ascii="Cambria Math" w:eastAsia="Times New Roman" w:hAnsi="Cambria Math" w:cs="Courier New"/>
                <w:noProof/>
                <w:lang w:eastAsia="tr-TR"/>
              </w:rPr>
              <m:t>p</m:t>
            </m:r>
          </m:e>
          <m:sup>
            <m:r>
              <m:rPr>
                <m:sty m:val="p"/>
              </m:rPr>
              <w:rPr>
                <w:rFonts w:ascii="Cambria Math" w:eastAsia="Times New Roman" w:hAnsi="Cambria Math" w:cs="Courier New"/>
                <w:noProof/>
                <w:lang w:eastAsia="tr-TR"/>
              </w:rPr>
              <m:t>'</m:t>
            </m:r>
          </m:sup>
        </m:sSup>
        <m:r>
          <m:rPr>
            <m:sty m:val="p"/>
          </m:rPr>
          <w:rPr>
            <w:rFonts w:ascii="Cambria Math" w:eastAsia="Times New Roman" w:hAnsi="Cambria Math" w:cs="Courier New"/>
            <w:noProof/>
            <w:lang w:eastAsia="tr-TR"/>
          </w:rPr>
          <m:t>a</m:t>
        </m:r>
      </m:oMath>
      <w:r w:rsidRPr="009C03C4">
        <w:rPr>
          <w:rFonts w:eastAsia="Times New Roman" w:cs="Courier New"/>
          <w:noProof/>
          <w:lang w:eastAsia="tr-TR"/>
        </w:rPr>
        <w:t xml:space="preserve"> ,  </w:t>
      </w:r>
      <m:oMath>
        <m:r>
          <m:rPr>
            <m:sty m:val="p"/>
          </m:rPr>
          <w:rPr>
            <w:rFonts w:ascii="Cambria Math" w:eastAsia="Times New Roman" w:hAnsi="Cambria Math" w:cs="Courier New"/>
            <w:lang w:eastAsia="tr-TR"/>
          </w:rPr>
          <m:t>JK flip-flop'u</m:t>
        </m:r>
      </m:oMath>
      <w:r w:rsidRPr="009C03C4">
        <w:rPr>
          <w:rFonts w:eastAsia="Times New Roman" w:cs="Courier New"/>
          <w:noProof/>
          <w:lang w:eastAsia="tr-TR"/>
        </w:rPr>
        <w:t xml:space="preserve">  </w:t>
      </w:r>
      <m:oMath>
        <m:r>
          <m:rPr>
            <m:sty m:val="p"/>
          </m:rPr>
          <w:rPr>
            <w:rFonts w:ascii="Cambria Math" w:eastAsia="Times New Roman" w:hAnsi="Cambria Math" w:cs="Courier New"/>
            <w:noProof/>
            <w:lang w:eastAsia="tr-TR"/>
          </w:rPr>
          <m:t>D flip-flo</m:t>
        </m:r>
        <m:sSup>
          <m:sSupPr>
            <m:ctrlPr>
              <w:rPr>
                <w:rFonts w:ascii="Cambria Math" w:eastAsia="Times New Roman" w:hAnsi="Cambria Math" w:cs="Courier New"/>
                <w:noProof/>
                <w:lang w:eastAsia="tr-TR"/>
              </w:rPr>
            </m:ctrlPr>
          </m:sSupPr>
          <m:e>
            <m:r>
              <m:rPr>
                <m:sty m:val="p"/>
              </m:rPr>
              <w:rPr>
                <w:rFonts w:ascii="Cambria Math" w:eastAsia="Times New Roman" w:hAnsi="Cambria Math" w:cs="Courier New"/>
                <w:noProof/>
                <w:lang w:eastAsia="tr-TR"/>
              </w:rPr>
              <m:t>p</m:t>
            </m:r>
          </m:e>
          <m:sup>
            <m:r>
              <m:rPr>
                <m:sty m:val="p"/>
              </m:rPr>
              <w:rPr>
                <w:rFonts w:ascii="Cambria Math" w:eastAsia="Times New Roman" w:hAnsi="Cambria Math" w:cs="Courier New"/>
                <w:noProof/>
                <w:lang w:eastAsia="tr-TR"/>
              </w:rPr>
              <m:t>'</m:t>
            </m:r>
          </m:sup>
        </m:sSup>
        <m:r>
          <m:rPr>
            <m:sty m:val="p"/>
          </m:rPr>
          <w:rPr>
            <w:rFonts w:ascii="Cambria Math" w:eastAsia="Times New Roman" w:hAnsi="Cambria Math" w:cs="Courier New"/>
            <w:noProof/>
            <w:lang w:eastAsia="tr-TR"/>
          </w:rPr>
          <m:t>a</m:t>
        </m:r>
      </m:oMath>
      <w:r w:rsidRPr="009C03C4">
        <w:rPr>
          <w:rFonts w:eastAsia="Times New Roman" w:cs="Courier New"/>
          <w:noProof/>
          <w:lang w:eastAsia="tr-TR"/>
        </w:rPr>
        <w:t xml:space="preserve">  çeviriniz.</w:t>
      </w:r>
    </w:p>
    <w:p w14:paraId="61B4270E" w14:textId="574B2917" w:rsidR="00040E28" w:rsidRDefault="00040E28" w:rsidP="00883AF8">
      <w:pPr>
        <w:spacing w:line="360" w:lineRule="auto"/>
        <w:rPr>
          <w:rFonts w:eastAsia="Times New Roman" w:cs="Courier New"/>
          <w:bCs/>
          <w:sz w:val="24"/>
          <w:szCs w:val="24"/>
          <w:lang w:eastAsia="tr-TR"/>
        </w:rPr>
      </w:pPr>
    </w:p>
    <w:p w14:paraId="518DA1C2" w14:textId="77777777" w:rsidR="00040E28" w:rsidRPr="00602944" w:rsidRDefault="00040E28" w:rsidP="00040E28">
      <w:pPr>
        <w:spacing w:line="360" w:lineRule="auto"/>
        <w:rPr>
          <w:rFonts w:eastAsia="Times New Roman" w:cs="Courier New"/>
          <w:lang w:eastAsia="tr-TR"/>
        </w:rPr>
      </w:pPr>
      <w:r w:rsidRPr="00602944">
        <w:rPr>
          <w:rFonts w:eastAsia="Times New Roman" w:cs="Courier New"/>
          <w:lang w:eastAsia="tr-TR"/>
        </w:rPr>
        <w:t>İki tane 4 girişli öncelikli kodlayıcı ve en az kapı elemanı kullanarak bir tane 8 girişli öncelikli kodlayıcı tasarlayınız.</w:t>
      </w:r>
    </w:p>
    <w:p w14:paraId="41837EE5" w14:textId="77777777" w:rsidR="00040E28" w:rsidRDefault="00040E28" w:rsidP="00040E28">
      <w:pPr>
        <w:spacing w:line="360" w:lineRule="auto"/>
        <w:rPr>
          <w:rFonts w:eastAsia="Times New Roman" w:cs="Courier New"/>
          <w:lang w:eastAsia="tr-TR"/>
        </w:rPr>
      </w:pPr>
    </w:p>
    <w:p w14:paraId="6CA7F4D9" w14:textId="77777777" w:rsidR="00040E28" w:rsidRPr="00A222F4" w:rsidRDefault="00040E28" w:rsidP="00040E28">
      <w:pPr>
        <w:spacing w:line="360" w:lineRule="auto"/>
        <w:rPr>
          <w:rFonts w:eastAsia="Times New Roman" w:cs="Times New Roman"/>
          <w:lang w:eastAsia="tr-TR"/>
        </w:rPr>
      </w:pPr>
      <w:r w:rsidRPr="00A222F4">
        <w:rPr>
          <w:rFonts w:eastAsia="Times New Roman" w:cs="Times New Roman"/>
          <w:lang w:eastAsia="tr-TR"/>
        </w:rPr>
        <w:t xml:space="preserve">İki adet izin girişli </w:t>
      </w:r>
      <m:oMath>
        <m:r>
          <w:rPr>
            <w:rFonts w:ascii="Cambria Math" w:eastAsia="Times New Roman" w:hAnsi="Cambria Math" w:cs="Times New Roman"/>
            <w:lang w:eastAsia="tr-TR"/>
          </w:rPr>
          <m:t>2x4 Decoder</m:t>
        </m:r>
      </m:oMath>
      <w:r w:rsidRPr="00A222F4">
        <w:rPr>
          <w:rFonts w:eastAsia="Times New Roman" w:cs="Times New Roman"/>
          <w:lang w:eastAsia="tr-TR"/>
        </w:rPr>
        <w:t xml:space="preserve"> ve en az kapı elemanı kullanarak bir adet izin girişli </w:t>
      </w:r>
      <m:oMath>
        <m:r>
          <w:rPr>
            <w:rFonts w:ascii="Cambria Math" w:eastAsia="Times New Roman" w:hAnsi="Cambria Math" w:cs="Times New Roman"/>
            <w:lang w:eastAsia="tr-TR"/>
          </w:rPr>
          <m:t>3x8 Decoder</m:t>
        </m:r>
      </m:oMath>
      <w:r w:rsidRPr="00A222F4">
        <w:rPr>
          <w:rFonts w:eastAsia="Times New Roman" w:cs="Times New Roman"/>
          <w:lang w:eastAsia="tr-TR"/>
        </w:rPr>
        <w:t xml:space="preserve"> gerçekleyiniz.</w:t>
      </w:r>
    </w:p>
    <w:p w14:paraId="02692AFD" w14:textId="77777777" w:rsidR="00040E28" w:rsidRDefault="00040E28" w:rsidP="00040E28">
      <w:pPr>
        <w:spacing w:line="360" w:lineRule="auto"/>
        <w:rPr>
          <w:rFonts w:eastAsia="Times New Roman" w:cs="Courier New"/>
          <w:lang w:eastAsia="tr-TR"/>
        </w:rPr>
      </w:pPr>
    </w:p>
    <w:p w14:paraId="1F6C2DB6" w14:textId="77777777" w:rsidR="00040E28" w:rsidRPr="00554534" w:rsidRDefault="00040E28" w:rsidP="00040E28">
      <w:pPr>
        <w:spacing w:line="360" w:lineRule="auto"/>
        <w:rPr>
          <w:rFonts w:eastAsia="Times New Roman" w:cs="Courier New"/>
          <w:lang w:eastAsia="tr-TR"/>
        </w:rPr>
      </w:pPr>
      <w:r w:rsidRPr="00554534">
        <w:rPr>
          <w:rFonts w:eastAsia="Times New Roman" w:cs="Courier New"/>
          <w:lang w:eastAsia="tr-TR"/>
        </w:rPr>
        <w:t xml:space="preserve">Tamsayılar </w:t>
      </w:r>
      <w:r w:rsidRPr="00554534">
        <w:rPr>
          <w:rFonts w:eastAsia="Times New Roman" w:cs="Courier New"/>
          <w:position w:val="-10"/>
          <w:lang w:eastAsia="tr-TR"/>
        </w:rPr>
        <w:object w:dxaOrig="800" w:dyaOrig="320" w14:anchorId="41C5540D">
          <v:shape id="_x0000_i1031" type="#_x0000_t75" style="width:39.75pt;height:15.75pt" o:ole="">
            <v:imagedata r:id="rId19" o:title=""/>
          </v:shape>
          <o:OLEObject Type="Embed" ProgID="Equation.3" ShapeID="_x0000_i1031" DrawAspect="Content" ObjectID="_1734875970" r:id="rId20"/>
        </w:object>
      </w:r>
      <w:r w:rsidRPr="00554534">
        <w:rPr>
          <w:rFonts w:eastAsia="Times New Roman" w:cs="Courier New"/>
          <w:lang w:eastAsia="tr-TR"/>
        </w:rPr>
        <w:t xml:space="preserve"> işaret bitli ikili tümleyen</w:t>
      </w:r>
      <w:r>
        <w:rPr>
          <w:rFonts w:eastAsia="Times New Roman" w:cs="Courier New"/>
          <w:lang w:eastAsia="tr-TR"/>
        </w:rPr>
        <w:t xml:space="preserve"> </w:t>
      </w:r>
      <w:r w:rsidRPr="00554534">
        <w:rPr>
          <w:rFonts w:eastAsia="Times New Roman" w:cs="Courier New"/>
          <w:lang w:eastAsia="tr-TR"/>
        </w:rPr>
        <w:t>bir sistemde gösteriliyor olsun.</w:t>
      </w:r>
    </w:p>
    <w:p w14:paraId="14224F4D" w14:textId="77777777" w:rsidR="00040E28" w:rsidRPr="00554534" w:rsidRDefault="00040E28" w:rsidP="00040E28">
      <w:pPr>
        <w:spacing w:line="360" w:lineRule="auto"/>
        <w:contextualSpacing/>
        <w:rPr>
          <w:rFonts w:eastAsia="Calibri" w:cs="Courier New"/>
        </w:rPr>
      </w:pPr>
      <w:r w:rsidRPr="00554534">
        <w:rPr>
          <w:rFonts w:eastAsia="Calibri" w:cs="Courier New"/>
        </w:rPr>
        <w:t>En küçük tamsayı ve gösterimi nedir?</w:t>
      </w:r>
    </w:p>
    <w:p w14:paraId="0348E896" w14:textId="77777777" w:rsidR="00040E28" w:rsidRPr="00554534" w:rsidRDefault="00040E28" w:rsidP="00040E28">
      <w:pPr>
        <w:spacing w:line="360" w:lineRule="auto"/>
        <w:contextualSpacing/>
        <w:rPr>
          <w:rFonts w:eastAsia="Calibri" w:cs="Courier New"/>
        </w:rPr>
      </w:pPr>
      <w:r w:rsidRPr="00554534">
        <w:rPr>
          <w:rFonts w:eastAsia="Calibri" w:cs="Courier New"/>
        </w:rPr>
        <w:t>En büyük tamsayı ve gösterimi nedir?</w:t>
      </w:r>
    </w:p>
    <w:p w14:paraId="1F0F6B08" w14:textId="77777777" w:rsidR="00040E28" w:rsidRPr="00554534" w:rsidRDefault="00040E28" w:rsidP="00040E28">
      <w:pPr>
        <w:spacing w:line="360" w:lineRule="auto"/>
        <w:contextualSpacing/>
        <w:rPr>
          <w:rFonts w:eastAsia="Calibri" w:cs="Courier New"/>
        </w:rPr>
      </w:pPr>
      <w:r w:rsidRPr="00554534">
        <w:rPr>
          <w:rFonts w:eastAsia="Calibri" w:cs="Times New Roman"/>
        </w:rPr>
        <w:object w:dxaOrig="740" w:dyaOrig="320" w14:anchorId="4A364818">
          <v:shape id="_x0000_i1032" type="#_x0000_t75" style="width:36.75pt;height:15.75pt" o:ole="">
            <v:imagedata r:id="rId21" o:title=""/>
          </v:shape>
          <o:OLEObject Type="Embed" ProgID="Equation.3" ShapeID="_x0000_i1032" DrawAspect="Content" ObjectID="_1734875971" r:id="rId22"/>
        </w:object>
      </w:r>
      <w:r w:rsidRPr="00554534">
        <w:rPr>
          <w:rFonts w:eastAsia="Calibri" w:cs="Courier New"/>
        </w:rPr>
        <w:t xml:space="preserve">  ve  </w:t>
      </w:r>
      <w:r w:rsidRPr="00554534">
        <w:rPr>
          <w:rFonts w:eastAsia="Calibri" w:cs="Times New Roman"/>
        </w:rPr>
        <w:object w:dxaOrig="740" w:dyaOrig="320" w14:anchorId="1F78A49A">
          <v:shape id="_x0000_i1033" type="#_x0000_t75" style="width:36.75pt;height:15.75pt" o:ole="">
            <v:imagedata r:id="rId23" o:title=""/>
          </v:shape>
          <o:OLEObject Type="Embed" ProgID="Equation.3" ShapeID="_x0000_i1033" DrawAspect="Content" ObjectID="_1734875972" r:id="rId24"/>
        </w:object>
      </w:r>
      <w:r w:rsidRPr="00554534">
        <w:rPr>
          <w:rFonts w:eastAsia="Calibri" w:cs="Courier New"/>
        </w:rPr>
        <w:t xml:space="preserve">  tamsayılarının gösterimleri nedir?</w:t>
      </w:r>
    </w:p>
    <w:p w14:paraId="2D89CFA7" w14:textId="77777777" w:rsidR="00040E28" w:rsidRPr="00554534" w:rsidRDefault="00040E28" w:rsidP="00040E28">
      <w:pPr>
        <w:spacing w:line="360" w:lineRule="auto"/>
        <w:contextualSpacing/>
        <w:rPr>
          <w:rFonts w:eastAsia="Calibri" w:cs="Courier New"/>
        </w:rPr>
      </w:pPr>
      <w:r w:rsidRPr="00554534">
        <w:rPr>
          <w:rFonts w:eastAsia="Calibri" w:cs="Courier New"/>
        </w:rPr>
        <w:t>Toplama ve Çıkarma işlemleri için taşma olayını anlatınız. (Örnek vermeden )</w:t>
      </w:r>
    </w:p>
    <w:p w14:paraId="1AEFF790" w14:textId="77777777" w:rsidR="00040E28" w:rsidRPr="00554534" w:rsidRDefault="00040E28" w:rsidP="00040E28">
      <w:pPr>
        <w:spacing w:line="360" w:lineRule="auto"/>
        <w:contextualSpacing/>
        <w:rPr>
          <w:rFonts w:eastAsia="Calibri" w:cs="Courier New"/>
        </w:rPr>
      </w:pPr>
      <w:r w:rsidRPr="00554534">
        <w:rPr>
          <w:rFonts w:eastAsia="Calibri" w:cs="Courier New"/>
        </w:rPr>
        <w:t xml:space="preserve">Devreyi tam toplayıcılar ve </w:t>
      </w:r>
      <w:proofErr w:type="spellStart"/>
      <w:r w:rsidRPr="00554534">
        <w:rPr>
          <w:rFonts w:eastAsia="Calibri" w:cs="Courier New"/>
        </w:rPr>
        <w:t>exor</w:t>
      </w:r>
      <w:proofErr w:type="spellEnd"/>
      <w:r w:rsidRPr="00554534">
        <w:rPr>
          <w:rFonts w:eastAsia="Calibri" w:cs="Courier New"/>
        </w:rPr>
        <w:t xml:space="preserve"> kapıları ile gerçekleyiniz. (Taşma bitiyle beraber)</w:t>
      </w:r>
    </w:p>
    <w:p w14:paraId="02F90424" w14:textId="77777777" w:rsidR="00040E28" w:rsidRDefault="00040E28" w:rsidP="00040E28">
      <w:pPr>
        <w:spacing w:line="360" w:lineRule="auto"/>
        <w:rPr>
          <w:rFonts w:eastAsia="Times New Roman" w:cs="Courier New"/>
          <w:lang w:eastAsia="tr-TR"/>
        </w:rPr>
      </w:pPr>
    </w:p>
    <w:p w14:paraId="26208EBB" w14:textId="77777777" w:rsidR="00040E28" w:rsidRPr="00554534" w:rsidRDefault="00040E28" w:rsidP="00040E28">
      <w:pPr>
        <w:spacing w:line="360" w:lineRule="auto"/>
        <w:rPr>
          <w:rFonts w:eastAsia="Times New Roman" w:cs="Courier New"/>
          <w:lang w:eastAsia="tr-TR"/>
        </w:rPr>
      </w:pPr>
      <w:r w:rsidRPr="00554534">
        <w:rPr>
          <w:rFonts w:eastAsia="Times New Roman" w:cs="Courier New"/>
          <w:position w:val="-10"/>
          <w:lang w:eastAsia="tr-TR"/>
        </w:rPr>
        <w:object w:dxaOrig="900" w:dyaOrig="320" w14:anchorId="724F604A">
          <v:shape id="_x0000_i1034" type="#_x0000_t75" style="width:44.25pt;height:15.75pt" o:ole="">
            <v:imagedata r:id="rId25" o:title=""/>
          </v:shape>
          <o:OLEObject Type="Embed" ProgID="Equation.3" ShapeID="_x0000_i1034" DrawAspect="Content" ObjectID="_1734875973" r:id="rId26"/>
        </w:object>
      </w:r>
      <w:r w:rsidRPr="00554534">
        <w:rPr>
          <w:rFonts w:eastAsia="Times New Roman" w:cs="Courier New"/>
          <w:lang w:eastAsia="tr-TR"/>
        </w:rPr>
        <w:t xml:space="preserve"> işaret bitli ikili tümleyen bir sistemde en küçük tamsayı ve gösterimini, en büyük tamsayı ve gösterimini, </w:t>
      </w:r>
      <w:r w:rsidRPr="00554534">
        <w:rPr>
          <w:rFonts w:eastAsia="Times New Roman" w:cs="Courier New"/>
          <w:position w:val="-10"/>
          <w:lang w:eastAsia="tr-TR"/>
        </w:rPr>
        <w:object w:dxaOrig="900" w:dyaOrig="320" w14:anchorId="6A2DE77F">
          <v:shape id="_x0000_i1035" type="#_x0000_t75" style="width:44.25pt;height:15.75pt" o:ole="">
            <v:imagedata r:id="rId27" o:title=""/>
          </v:shape>
          <o:OLEObject Type="Embed" ProgID="Equation.3" ShapeID="_x0000_i1035" DrawAspect="Content" ObjectID="_1734875974" r:id="rId28"/>
        </w:object>
      </w:r>
      <w:r w:rsidRPr="00554534">
        <w:rPr>
          <w:rFonts w:eastAsia="Times New Roman" w:cs="Courier New"/>
          <w:lang w:eastAsia="tr-TR"/>
        </w:rPr>
        <w:t xml:space="preserve"> ve </w:t>
      </w:r>
      <w:r w:rsidRPr="00554534">
        <w:rPr>
          <w:rFonts w:eastAsia="Times New Roman" w:cs="Courier New"/>
          <w:position w:val="-10"/>
          <w:lang w:eastAsia="tr-TR"/>
        </w:rPr>
        <w:object w:dxaOrig="880" w:dyaOrig="320" w14:anchorId="7E16F3A3">
          <v:shape id="_x0000_i1036" type="#_x0000_t75" style="width:44.25pt;height:15.75pt" o:ole="">
            <v:imagedata r:id="rId29" o:title=""/>
          </v:shape>
          <o:OLEObject Type="Embed" ProgID="Equation.3" ShapeID="_x0000_i1036" DrawAspect="Content" ObjectID="_1734875975" r:id="rId30"/>
        </w:object>
      </w:r>
      <w:r w:rsidRPr="00554534">
        <w:rPr>
          <w:rFonts w:eastAsia="Times New Roman" w:cs="Courier New"/>
          <w:lang w:eastAsia="tr-TR"/>
        </w:rPr>
        <w:t xml:space="preserve"> tamsayılarının gösterimlerini yazınız.</w:t>
      </w:r>
    </w:p>
    <w:p w14:paraId="4A105182" w14:textId="77777777" w:rsidR="00040E28" w:rsidRPr="00554534" w:rsidRDefault="00040E28" w:rsidP="00040E28">
      <w:pPr>
        <w:spacing w:line="360" w:lineRule="auto"/>
        <w:rPr>
          <w:rFonts w:eastAsia="Times New Roman" w:cs="Courier New"/>
          <w:lang w:eastAsia="tr-TR"/>
        </w:rPr>
      </w:pPr>
    </w:p>
    <w:p w14:paraId="6F13D432" w14:textId="77777777" w:rsidR="00040E28" w:rsidRPr="00554534" w:rsidRDefault="00040E28" w:rsidP="00040E28">
      <w:pPr>
        <w:spacing w:line="360" w:lineRule="auto"/>
        <w:rPr>
          <w:rFonts w:eastAsia="Times New Roman" w:cs="Courier New"/>
          <w:lang w:eastAsia="tr-TR"/>
        </w:rPr>
      </w:pPr>
      <w:r w:rsidRPr="00554534">
        <w:rPr>
          <w:rFonts w:eastAsia="Times New Roman" w:cs="Courier New"/>
          <w:lang w:eastAsia="tr-TR"/>
        </w:rPr>
        <w:t xml:space="preserve">10 bitlik işaretli tamsayı sisteminde en küçük ve en büyük sayılar nelerdir, </w:t>
      </w:r>
      <w:proofErr w:type="spellStart"/>
      <w:r w:rsidRPr="00554534">
        <w:rPr>
          <w:rFonts w:eastAsia="Times New Roman" w:cs="Courier New"/>
          <w:lang w:eastAsia="tr-TR"/>
        </w:rPr>
        <w:t>binary</w:t>
      </w:r>
      <w:proofErr w:type="spellEnd"/>
      <w:r w:rsidRPr="00554534">
        <w:rPr>
          <w:rFonts w:eastAsia="Times New Roman" w:cs="Courier New"/>
          <w:lang w:eastAsia="tr-TR"/>
        </w:rPr>
        <w:t xml:space="preserve"> ve </w:t>
      </w:r>
      <w:proofErr w:type="spellStart"/>
      <w:r w:rsidRPr="00554534">
        <w:rPr>
          <w:rFonts w:eastAsia="Times New Roman" w:cs="Courier New"/>
          <w:lang w:eastAsia="tr-TR"/>
        </w:rPr>
        <w:t>hexadecimal</w:t>
      </w:r>
      <w:proofErr w:type="spellEnd"/>
      <w:r w:rsidRPr="00554534">
        <w:rPr>
          <w:rFonts w:eastAsia="Times New Roman" w:cs="Courier New"/>
          <w:lang w:eastAsia="tr-TR"/>
        </w:rPr>
        <w:t xml:space="preserve"> olarak göster. +182 ve -182 sayılarını </w:t>
      </w:r>
      <w:proofErr w:type="spellStart"/>
      <w:r w:rsidRPr="00554534">
        <w:rPr>
          <w:rFonts w:eastAsia="Times New Roman" w:cs="Courier New"/>
          <w:lang w:eastAsia="tr-TR"/>
        </w:rPr>
        <w:t>binary</w:t>
      </w:r>
      <w:proofErr w:type="spellEnd"/>
      <w:r w:rsidRPr="00554534">
        <w:rPr>
          <w:rFonts w:eastAsia="Times New Roman" w:cs="Courier New"/>
          <w:lang w:eastAsia="tr-TR"/>
        </w:rPr>
        <w:t xml:space="preserve"> ve </w:t>
      </w:r>
      <w:proofErr w:type="spellStart"/>
      <w:r w:rsidRPr="00554534">
        <w:rPr>
          <w:rFonts w:eastAsia="Times New Roman" w:cs="Courier New"/>
          <w:lang w:eastAsia="tr-TR"/>
        </w:rPr>
        <w:t>hexadecimal</w:t>
      </w:r>
      <w:proofErr w:type="spellEnd"/>
      <w:r w:rsidRPr="00554534">
        <w:rPr>
          <w:rFonts w:eastAsia="Times New Roman" w:cs="Courier New"/>
          <w:lang w:eastAsia="tr-TR"/>
        </w:rPr>
        <w:t xml:space="preserve"> olarak göster.</w:t>
      </w:r>
    </w:p>
    <w:p w14:paraId="66C0788C" w14:textId="77777777" w:rsidR="00040E28" w:rsidRDefault="00040E28" w:rsidP="00040E28">
      <w:pPr>
        <w:spacing w:line="360" w:lineRule="auto"/>
        <w:rPr>
          <w:rFonts w:eastAsia="Times New Roman" w:cs="Courier New"/>
          <w:lang w:eastAsia="tr-TR"/>
        </w:rPr>
      </w:pPr>
    </w:p>
    <w:p w14:paraId="00DD92C4" w14:textId="77777777" w:rsidR="00040E28" w:rsidRPr="00554534" w:rsidRDefault="00040E28" w:rsidP="00040E28">
      <w:pPr>
        <w:autoSpaceDE w:val="0"/>
        <w:autoSpaceDN w:val="0"/>
        <w:adjustRightInd w:val="0"/>
        <w:spacing w:line="360" w:lineRule="auto"/>
        <w:rPr>
          <w:rFonts w:eastAsia="Calibri" w:cs="Courier New"/>
          <w:lang w:eastAsia="tr-TR"/>
        </w:rPr>
      </w:pPr>
      <w:r w:rsidRPr="00554534">
        <w:rPr>
          <w:rFonts w:eastAsia="Calibri" w:cs="Courier New"/>
          <w:lang w:eastAsia="tr-TR"/>
        </w:rPr>
        <w:t xml:space="preserve">4 bitlik işaret bitli ikili tümleyen tamsayı sistemindeki tüm tamsayıları ve onluk tabanındaki karşılıklarını yazınız. Bu sistemde toplama ve çıkarma işlemlerini yapan mantık devresini en az sayıda tam toplayıcı ve </w:t>
      </w:r>
      <w:proofErr w:type="spellStart"/>
      <w:r w:rsidRPr="00554534">
        <w:rPr>
          <w:rFonts w:eastAsia="Calibri" w:cs="Courier New"/>
          <w:lang w:eastAsia="tr-TR"/>
        </w:rPr>
        <w:t>exor</w:t>
      </w:r>
      <w:proofErr w:type="spellEnd"/>
      <w:r w:rsidRPr="00554534">
        <w:rPr>
          <w:rFonts w:eastAsia="Calibri" w:cs="Courier New"/>
          <w:lang w:eastAsia="tr-TR"/>
        </w:rPr>
        <w:t xml:space="preserve"> kapıları kullanarak gerçekleyiniz. Taşma kısmı da olsun. Taşma kısmının kullanım amacını açıklayınız.</w:t>
      </w:r>
    </w:p>
    <w:p w14:paraId="4F541F00" w14:textId="77777777" w:rsidR="00040E28" w:rsidRDefault="00040E28" w:rsidP="00040E28">
      <w:pPr>
        <w:spacing w:line="360" w:lineRule="auto"/>
        <w:rPr>
          <w:rFonts w:eastAsia="Times New Roman" w:cs="Courier New"/>
          <w:lang w:eastAsia="tr-TR"/>
        </w:rPr>
      </w:pPr>
    </w:p>
    <w:p w14:paraId="69362CDF" w14:textId="77777777" w:rsidR="00040E28" w:rsidRPr="00554534" w:rsidRDefault="00040E28" w:rsidP="00040E28">
      <w:pPr>
        <w:spacing w:line="360" w:lineRule="auto"/>
        <w:rPr>
          <w:rFonts w:eastAsia="Times New Roman" w:cs="Courier New"/>
          <w:lang w:eastAsia="tr-TR"/>
        </w:rPr>
      </w:pPr>
      <w:proofErr w:type="spellStart"/>
      <w:r w:rsidRPr="00554534">
        <w:rPr>
          <w:rFonts w:eastAsia="Times New Roman" w:cs="Courier New"/>
          <w:lang w:eastAsia="tr-TR"/>
        </w:rPr>
        <w:t>Single</w:t>
      </w:r>
      <w:proofErr w:type="spellEnd"/>
      <w:r w:rsidRPr="00554534">
        <w:rPr>
          <w:rFonts w:eastAsia="Times New Roman" w:cs="Courier New"/>
          <w:lang w:eastAsia="tr-TR"/>
        </w:rPr>
        <w:t xml:space="preserve"> sayı sistemi kaç bitlik reel sayıları temsil eder. Bu sistemde  </w:t>
      </w:r>
      <m:oMath>
        <m:r>
          <w:rPr>
            <w:rFonts w:ascii="Cambria Math" w:eastAsia="Times New Roman" w:hAnsi="Cambria Math" w:cs="Courier New"/>
            <w:lang w:eastAsia="tr-TR"/>
          </w:rPr>
          <m:t>-89.6875</m:t>
        </m:r>
      </m:oMath>
      <w:r w:rsidRPr="00554534">
        <w:rPr>
          <w:rFonts w:eastAsia="Times New Roman" w:cs="Courier New"/>
          <w:lang w:eastAsia="tr-TR"/>
        </w:rPr>
        <w:t xml:space="preserve">  reel sayısını gösteriniz. Bu sistemdeki en küçük ve en büyük pozitif reel sayıları bulup onluk tabandaki değerlerini hesaplayınız.</w:t>
      </w:r>
    </w:p>
    <w:p w14:paraId="00C07A25" w14:textId="0C0BB248" w:rsidR="00040E28" w:rsidRDefault="00040E28" w:rsidP="00040E28">
      <w:pPr>
        <w:spacing w:line="360" w:lineRule="auto"/>
        <w:rPr>
          <w:rFonts w:eastAsia="Times New Roman" w:cs="Courier New"/>
          <w:bCs/>
          <w:sz w:val="24"/>
          <w:szCs w:val="24"/>
          <w:lang w:eastAsia="tr-TR"/>
        </w:rPr>
      </w:pPr>
    </w:p>
    <w:p w14:paraId="37C31F64" w14:textId="2FA175EE" w:rsidR="00040E28" w:rsidRDefault="00040E28" w:rsidP="00040E28">
      <w:pPr>
        <w:spacing w:line="360" w:lineRule="auto"/>
        <w:rPr>
          <w:rFonts w:eastAsia="Times New Roman" w:cs="Courier New"/>
          <w:bCs/>
          <w:sz w:val="24"/>
          <w:szCs w:val="24"/>
          <w:lang w:eastAsia="tr-TR"/>
        </w:rPr>
      </w:pPr>
    </w:p>
    <w:p w14:paraId="6035E634" w14:textId="64D5D2FC" w:rsidR="0080785B" w:rsidRDefault="0080785B" w:rsidP="00040E28">
      <w:pPr>
        <w:spacing w:line="360" w:lineRule="auto"/>
        <w:rPr>
          <w:rFonts w:eastAsia="Times New Roman" w:cs="Courier New"/>
          <w:bCs/>
          <w:sz w:val="24"/>
          <w:szCs w:val="24"/>
          <w:lang w:eastAsia="tr-TR"/>
        </w:rPr>
      </w:pPr>
    </w:p>
    <w:p w14:paraId="7A0C068E" w14:textId="77777777" w:rsidR="0080785B" w:rsidRDefault="0080785B" w:rsidP="00040E28">
      <w:pPr>
        <w:spacing w:line="360" w:lineRule="auto"/>
        <w:rPr>
          <w:rFonts w:eastAsia="Times New Roman" w:cs="Courier New"/>
          <w:bCs/>
          <w:sz w:val="24"/>
          <w:szCs w:val="24"/>
          <w:lang w:eastAsia="tr-TR"/>
        </w:rPr>
      </w:pPr>
    </w:p>
    <w:p w14:paraId="731A8EAB" w14:textId="77777777" w:rsidR="00040E28" w:rsidRPr="0063158F" w:rsidRDefault="00040E28" w:rsidP="00040E28">
      <w:pPr>
        <w:spacing w:line="360" w:lineRule="auto"/>
        <w:jc w:val="center"/>
        <w:rPr>
          <w:rFonts w:eastAsia="Times New Roman" w:cs="Courier New"/>
          <w:sz w:val="24"/>
          <w:szCs w:val="24"/>
          <w:lang w:eastAsia="tr-TR"/>
        </w:rPr>
      </w:pPr>
      <w:r w:rsidRPr="0063158F">
        <w:rPr>
          <w:rFonts w:eastAsia="Times New Roman" w:cs="Courier New"/>
          <w:noProof/>
          <w:sz w:val="24"/>
          <w:szCs w:val="24"/>
          <w:lang w:eastAsia="tr-TR"/>
        </w:rPr>
        <mc:AlternateContent>
          <mc:Choice Requires="wpc">
            <w:drawing>
              <wp:inline distT="0" distB="0" distL="0" distR="0" wp14:anchorId="73B5A1A5" wp14:editId="1A071AAC">
                <wp:extent cx="5674360" cy="1883849"/>
                <wp:effectExtent l="0" t="0" r="2540" b="2540"/>
                <wp:docPr id="162" name="Tuval 36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7" name="Metin Kutusu 314"/>
                        <wps:cNvSpPr txBox="1"/>
                        <wps:spPr>
                          <a:xfrm>
                            <a:off x="190500" y="585064"/>
                            <a:ext cx="3017388" cy="872262"/>
                          </a:xfrm>
                          <a:prstGeom prst="rect">
                            <a:avLst/>
                          </a:prstGeom>
                          <a:noFill/>
                          <a:ln w="6350">
                            <a:noFill/>
                          </a:ln>
                        </wps:spPr>
                        <wps:txbx>
                          <w:txbxContent>
                            <w:p w14:paraId="1A4BA00A" w14:textId="77777777" w:rsidR="00040E28" w:rsidRDefault="00040E28" w:rsidP="00040E28">
                              <w:pPr>
                                <w:spacing w:line="360" w:lineRule="auto"/>
                              </w:pPr>
                              <w:r>
                                <w:t xml:space="preserve">Durum geçiş diyagramı yanda verilen eşzamanlı ardışıl mantık devresini 2 tane </w:t>
                              </w:r>
                              <m:oMath>
                                <m:r>
                                  <w:rPr>
                                    <w:rFonts w:ascii="Cambria Math" w:hAnsi="Cambria Math"/>
                                  </w:rPr>
                                  <m:t>JK flip-flop</m:t>
                                </m:r>
                              </m:oMath>
                              <w:r>
                                <w:rPr>
                                  <w:rFonts w:eastAsiaTheme="minorEastAsia"/>
                                </w:rPr>
                                <w:t xml:space="preserve">  ve en az kapı elemanı kullanarak tasarlayını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Picture 43"/>
                          <pic:cNvPicPr/>
                        </pic:nvPicPr>
                        <pic:blipFill>
                          <a:blip r:embed="rId31">
                            <a:extLst>
                              <a:ext uri="{28A0092B-C50C-407E-A947-70E740481C1C}">
                                <a14:useLocalDpi xmlns:a14="http://schemas.microsoft.com/office/drawing/2010/main" val="0"/>
                              </a:ext>
                            </a:extLst>
                          </a:blip>
                          <a:stretch>
                            <a:fillRect/>
                          </a:stretch>
                        </pic:blipFill>
                        <pic:spPr>
                          <a:xfrm>
                            <a:off x="3606800" y="9524"/>
                            <a:ext cx="2067560" cy="1847850"/>
                          </a:xfrm>
                          <a:prstGeom prst="rect">
                            <a:avLst/>
                          </a:prstGeom>
                        </pic:spPr>
                      </pic:pic>
                    </wpc:wpc>
                  </a:graphicData>
                </a:graphic>
              </wp:inline>
            </w:drawing>
          </mc:Choice>
          <mc:Fallback>
            <w:pict>
              <v:group w14:anchorId="73B5A1A5" id="Tuval 360" o:spid="_x0000_s1034" editas="canvas" style="width:446.8pt;height:148.35pt;mso-position-horizontal-relative:char;mso-position-vertical-relative:line" coordsize="56743,18834"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">
                <v:shape id="_x0000_s1035" type="#_x0000_t75" style="position:absolute;width:56743;height:18834;visibility:visible;mso-wrap-style:square">
                  <v:fill o:detectmouseclick="t"/>
                  <v:path o:connecttype="none"/>
                </v:shape>
                <v:shape id="Metin Kutusu 314" o:spid="_x0000_s1036" type="#_x0000_t202" style="position:absolute;left:1905;top:5850;width:30173;height:8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1A4BA00A" w14:textId="77777777" w:rsidR="00040E28" w:rsidRDefault="00040E28" w:rsidP="00040E28">
                        <w:pPr>
                          <w:spacing w:line="360" w:lineRule="auto"/>
                        </w:pPr>
                        <w:r>
                          <w:t xml:space="preserve">Durum geçiş diyagramı yanda verilen eşzamanlı ardışıl mantık devresini 2 tane </w:t>
                        </w:r>
                        <m:oMath>
                          <m:r>
                            <w:rPr>
                              <w:rFonts w:ascii="Cambria Math" w:hAnsi="Cambria Math"/>
                            </w:rPr>
                            <m:t>JK flip-flop</m:t>
                          </m:r>
                        </m:oMath>
                        <w:r>
                          <w:rPr>
                            <w:rFonts w:eastAsiaTheme="minorEastAsia"/>
                          </w:rPr>
                          <w:t xml:space="preserve">  ve en az kapı elemanı kullanarak tasarlayınız.</w:t>
                        </w:r>
                      </w:p>
                    </w:txbxContent>
                  </v:textbox>
                </v:shape>
                <v:shape id="Picture 43" o:spid="_x0000_s1037" type="#_x0000_t75" style="position:absolute;left:36068;top:95;width:20675;height:18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">
                  <v:imagedata r:id="rId32" o:title=""/>
                </v:shape>
                <w10:anchorlock/>
              </v:group>
            </w:pict>
          </mc:Fallback>
        </mc:AlternateContent>
      </w:r>
    </w:p>
    <w:p w14:paraId="68C3EBBE" w14:textId="77777777" w:rsidR="0080785B" w:rsidRPr="00850BC5" w:rsidRDefault="0080785B" w:rsidP="00040E28">
      <w:pPr>
        <w:spacing w:line="360" w:lineRule="auto"/>
        <w:rPr>
          <w:rFonts w:eastAsia="Times New Roman" w:cs="Courier New"/>
          <w:sz w:val="24"/>
          <w:szCs w:val="24"/>
          <w:lang w:eastAsia="tr-TR"/>
        </w:rPr>
      </w:pPr>
    </w:p>
    <w:p w14:paraId="1CC27735" w14:textId="77777777" w:rsidR="00040E28" w:rsidRPr="00850BC5" w:rsidRDefault="00040E28" w:rsidP="00040E28">
      <w:pPr>
        <w:spacing w:line="360" w:lineRule="auto"/>
        <w:jc w:val="left"/>
        <w:rPr>
          <w:rFonts w:eastAsia="Calibri" w:cs="Times New Roman"/>
          <w:sz w:val="24"/>
          <w:szCs w:val="24"/>
        </w:rPr>
      </w:pPr>
      <w:r w:rsidRPr="00850BC5">
        <w:rPr>
          <w:rFonts w:eastAsia="Calibri" w:cs="Times New Roman"/>
          <w:noProof/>
          <w:sz w:val="24"/>
          <w:szCs w:val="24"/>
          <w:lang w:eastAsia="tr-TR"/>
        </w:rPr>
        <mc:AlternateContent>
          <mc:Choice Requires="wpc">
            <w:drawing>
              <wp:inline distT="0" distB="0" distL="0" distR="0" wp14:anchorId="1D970956" wp14:editId="464DDB58">
                <wp:extent cx="5772151" cy="1986915"/>
                <wp:effectExtent l="0" t="0" r="0" b="0"/>
                <wp:docPr id="177" name="Tuval 3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94" name="Metin Kutusu 315"/>
                        <wps:cNvSpPr txBox="1"/>
                        <wps:spPr>
                          <a:xfrm>
                            <a:off x="0" y="4887"/>
                            <a:ext cx="2809875" cy="1216753"/>
                          </a:xfrm>
                          <a:prstGeom prst="rect">
                            <a:avLst/>
                          </a:prstGeom>
                          <a:noFill/>
                          <a:ln w="6350">
                            <a:noFill/>
                          </a:ln>
                        </wps:spPr>
                        <wps:txbx>
                          <w:txbxContent>
                            <w:p w14:paraId="624760BE" w14:textId="77777777" w:rsidR="00040E28" w:rsidRPr="00A22598" w:rsidRDefault="00040E28" w:rsidP="00040E28">
                              <w:pPr>
                                <w:spacing w:line="360" w:lineRule="auto"/>
                              </w:pPr>
                              <w:r w:rsidRPr="00A22598">
                                <w:t>Yanda verilen eşzamanlı ardışıl lojik devresinin durum geçiş tablosunu çıkarınız ve durum diyagramını çizini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g:cNvPr id="295" name="Grup 316"/>
                        <wpg:cNvGrpSpPr/>
                        <wpg:grpSpPr>
                          <a:xfrm>
                            <a:off x="3385526" y="0"/>
                            <a:ext cx="1848100" cy="1951616"/>
                            <a:chOff x="707276" y="143212"/>
                            <a:chExt cx="1848100" cy="1951616"/>
                          </a:xfrm>
                        </wpg:grpSpPr>
                        <wpg:grpSp>
                          <wpg:cNvPr id="296" name="Grup 317"/>
                          <wpg:cNvGrpSpPr/>
                          <wpg:grpSpPr>
                            <a:xfrm>
                              <a:off x="1690999" y="1232352"/>
                              <a:ext cx="676727" cy="782060"/>
                              <a:chOff x="1987707" y="666334"/>
                              <a:chExt cx="676727" cy="782060"/>
                            </a:xfrm>
                          </wpg:grpSpPr>
                          <wps:wsp>
                            <wps:cNvPr id="297" name="Dikdörtgen 318"/>
                            <wps:cNvSpPr/>
                            <wps:spPr>
                              <a:xfrm>
                                <a:off x="2053755" y="700360"/>
                                <a:ext cx="540000" cy="720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Metin Kutusu 6"/>
                            <wps:cNvSpPr txBox="1"/>
                            <wps:spPr>
                              <a:xfrm>
                                <a:off x="1995595" y="1160394"/>
                                <a:ext cx="360045" cy="288000"/>
                              </a:xfrm>
                              <a:prstGeom prst="rect">
                                <a:avLst/>
                              </a:prstGeom>
                              <a:noFill/>
                              <a:ln w="6350">
                                <a:noFill/>
                              </a:ln>
                            </wps:spPr>
                            <wps:txbx>
                              <w:txbxContent>
                                <w:p w14:paraId="6757534E" w14:textId="77777777" w:rsidR="00040E28" w:rsidRPr="009455BE" w:rsidRDefault="00000000" w:rsidP="00040E28">
                                  <w:pPr>
                                    <w:pStyle w:val="NormalWeb"/>
                                    <w:jc w:val="center"/>
                                    <w:rPr>
                                      <w:rFonts w:ascii="Cambria Math" w:hAnsi="Cambria Math" w:cs="Calibri"/>
                                      <w:b/>
                                      <w:sz w:val="20"/>
                                      <w:szCs w:val="20"/>
                                    </w:rPr>
                                  </w:pPr>
                                  <m:oMathPara>
                                    <m:oMath>
                                      <m:sSub>
                                        <m:sSubPr>
                                          <m:ctrlPr>
                                            <w:rPr>
                                              <w:rFonts w:ascii="Cambria Math" w:hAnsi="Cambria Math" w:cs="Calibri"/>
                                              <w:b/>
                                              <w:i/>
                                              <w:sz w:val="20"/>
                                              <w:szCs w:val="20"/>
                                            </w:rPr>
                                          </m:ctrlPr>
                                        </m:sSubPr>
                                        <m:e>
                                          <m:r>
                                            <m:rPr>
                                              <m:sty m:val="bi"/>
                                            </m:rPr>
                                            <w:rPr>
                                              <w:rFonts w:ascii="Cambria Math" w:hAnsi="Cambria Math" w:cs="Calibri"/>
                                              <w:sz w:val="20"/>
                                              <w:szCs w:val="20"/>
                                            </w:rPr>
                                            <m:t>K</m:t>
                                          </m:r>
                                        </m:e>
                                        <m:sub>
                                          <m:r>
                                            <m:rPr>
                                              <m:sty m:val="bi"/>
                                            </m:rPr>
                                            <w:rPr>
                                              <w:rFonts w:ascii="Cambria Math" w:hAnsi="Cambria Math" w:cs="Calibri"/>
                                              <w:sz w:val="20"/>
                                              <w:szCs w:val="20"/>
                                            </w:rPr>
                                            <m:t>0</m:t>
                                          </m:r>
                                        </m:sub>
                                      </m:sSub>
                                    </m:oMath>
                                  </m:oMathPara>
                                </w:p>
                              </w:txbxContent>
                            </wps:txbx>
                            <wps:bodyPr rot="0" spcFirstLastPara="0" vert="horz" wrap="square" lIns="0" tIns="0" rIns="0" bIns="0" numCol="1" spcCol="0" rtlCol="0" fromWordArt="0" anchor="ctr" anchorCtr="0" forceAA="0" compatLnSpc="1">
                              <a:prstTxWarp prst="textNoShape">
                                <a:avLst/>
                              </a:prstTxWarp>
                              <a:noAutofit/>
                            </wps:bodyPr>
                          </wps:wsp>
                          <wps:wsp>
                            <wps:cNvPr id="299" name="Metin Kutusu 6"/>
                            <wps:cNvSpPr txBox="1"/>
                            <wps:spPr>
                              <a:xfrm>
                                <a:off x="1987707" y="666334"/>
                                <a:ext cx="360045" cy="288000"/>
                              </a:xfrm>
                              <a:prstGeom prst="rect">
                                <a:avLst/>
                              </a:prstGeom>
                              <a:noFill/>
                              <a:ln w="6350">
                                <a:noFill/>
                              </a:ln>
                            </wps:spPr>
                            <wps:txbx>
                              <w:txbxContent>
                                <w:p w14:paraId="1C23C1F6" w14:textId="77777777" w:rsidR="00040E28" w:rsidRPr="009455BE" w:rsidRDefault="00000000" w:rsidP="00040E28">
                                  <w:pPr>
                                    <w:pStyle w:val="NormalWeb"/>
                                    <w:jc w:val="center"/>
                                    <w:rPr>
                                      <w:rFonts w:ascii="Cambria Math" w:hAnsi="Cambria Math" w:cs="Calibri"/>
                                      <w:b/>
                                      <w:sz w:val="20"/>
                                      <w:szCs w:val="20"/>
                                    </w:rPr>
                                  </w:pPr>
                                  <m:oMathPara>
                                    <m:oMath>
                                      <m:sSub>
                                        <m:sSubPr>
                                          <m:ctrlPr>
                                            <w:rPr>
                                              <w:rFonts w:ascii="Cambria Math" w:hAnsi="Cambria Math" w:cs="Calibri"/>
                                              <w:b/>
                                              <w:i/>
                                              <w:sz w:val="20"/>
                                              <w:szCs w:val="20"/>
                                            </w:rPr>
                                          </m:ctrlPr>
                                        </m:sSubPr>
                                        <m:e>
                                          <m:r>
                                            <m:rPr>
                                              <m:sty m:val="bi"/>
                                            </m:rPr>
                                            <w:rPr>
                                              <w:rFonts w:ascii="Cambria Math" w:hAnsi="Cambria Math" w:cs="Calibri"/>
                                              <w:sz w:val="20"/>
                                              <w:szCs w:val="20"/>
                                            </w:rPr>
                                            <m:t>J</m:t>
                                          </m:r>
                                        </m:e>
                                        <m:sub>
                                          <m:r>
                                            <m:rPr>
                                              <m:sty m:val="bi"/>
                                            </m:rPr>
                                            <w:rPr>
                                              <w:rFonts w:ascii="Cambria Math" w:hAnsi="Cambria Math" w:cs="Calibri"/>
                                              <w:sz w:val="20"/>
                                              <w:szCs w:val="20"/>
                                            </w:rPr>
                                            <m:t>0</m:t>
                                          </m:r>
                                        </m:sub>
                                      </m:sSub>
                                    </m:oMath>
                                  </m:oMathPara>
                                </w:p>
                              </w:txbxContent>
                            </wps:txbx>
                            <wps:bodyPr rot="0" spcFirstLastPara="0" vert="horz" wrap="square" lIns="0" tIns="0" rIns="0" bIns="0" numCol="1" spcCol="0" rtlCol="0" fromWordArt="0" anchor="ctr" anchorCtr="0" forceAA="0" compatLnSpc="1">
                              <a:prstTxWarp prst="textNoShape">
                                <a:avLst/>
                              </a:prstTxWarp>
                              <a:noAutofit/>
                            </wps:bodyPr>
                          </wps:wsp>
                          <wps:wsp>
                            <wps:cNvPr id="300" name="Metin Kutusu 6"/>
                            <wps:cNvSpPr txBox="1"/>
                            <wps:spPr>
                              <a:xfrm>
                                <a:off x="2304389" y="671221"/>
                                <a:ext cx="360045" cy="288000"/>
                              </a:xfrm>
                              <a:prstGeom prst="rect">
                                <a:avLst/>
                              </a:prstGeom>
                              <a:noFill/>
                              <a:ln w="6350">
                                <a:noFill/>
                              </a:ln>
                            </wps:spPr>
                            <wps:txbx>
                              <w:txbxContent>
                                <w:p w14:paraId="22D4C00D" w14:textId="77777777" w:rsidR="00040E28" w:rsidRPr="009455BE" w:rsidRDefault="00000000" w:rsidP="00040E28">
                                  <w:pPr>
                                    <w:pStyle w:val="NormalWeb"/>
                                    <w:jc w:val="center"/>
                                    <w:rPr>
                                      <w:rFonts w:ascii="Cambria Math" w:hAnsi="Cambria Math" w:cs="Calibri"/>
                                      <w:b/>
                                      <w:sz w:val="20"/>
                                      <w:szCs w:val="20"/>
                                    </w:rPr>
                                  </w:pPr>
                                  <m:oMathPara>
                                    <m:oMath>
                                      <m:sSub>
                                        <m:sSubPr>
                                          <m:ctrlPr>
                                            <w:rPr>
                                              <w:rFonts w:ascii="Cambria Math" w:hAnsi="Cambria Math" w:cs="Calibri"/>
                                              <w:b/>
                                              <w:i/>
                                              <w:sz w:val="20"/>
                                              <w:szCs w:val="20"/>
                                            </w:rPr>
                                          </m:ctrlPr>
                                        </m:sSubPr>
                                        <m:e>
                                          <m:r>
                                            <m:rPr>
                                              <m:sty m:val="bi"/>
                                            </m:rPr>
                                            <w:rPr>
                                              <w:rFonts w:ascii="Cambria Math" w:hAnsi="Cambria Math" w:cs="Calibri"/>
                                              <w:sz w:val="20"/>
                                              <w:szCs w:val="20"/>
                                            </w:rPr>
                                            <m:t>Q</m:t>
                                          </m:r>
                                        </m:e>
                                        <m:sub>
                                          <m:r>
                                            <m:rPr>
                                              <m:sty m:val="bi"/>
                                            </m:rPr>
                                            <w:rPr>
                                              <w:rFonts w:ascii="Cambria Math" w:hAnsi="Cambria Math" w:cs="Calibri"/>
                                              <w:sz w:val="20"/>
                                              <w:szCs w:val="20"/>
                                            </w:rPr>
                                            <m:t>0</m:t>
                                          </m:r>
                                        </m:sub>
                                      </m:sSub>
                                    </m:oMath>
                                  </m:oMathPara>
                                </w:p>
                              </w:txbxContent>
                            </wps:txbx>
                            <wps:bodyPr rot="0" spcFirstLastPara="0" vert="horz" wrap="square" lIns="0" tIns="0" rIns="0" bIns="0" numCol="1" spcCol="0" rtlCol="0" fromWordArt="0" anchor="ctr" anchorCtr="0" forceAA="0" compatLnSpc="1">
                              <a:prstTxWarp prst="textNoShape">
                                <a:avLst/>
                              </a:prstTxWarp>
                              <a:noAutofit/>
                            </wps:bodyPr>
                          </wps:wsp>
                          <wps:wsp>
                            <wps:cNvPr id="305" name="Metin Kutusu 6"/>
                            <wps:cNvSpPr txBox="1"/>
                            <wps:spPr>
                              <a:xfrm>
                                <a:off x="2287592" y="1153151"/>
                                <a:ext cx="360045" cy="288000"/>
                              </a:xfrm>
                              <a:prstGeom prst="rect">
                                <a:avLst/>
                              </a:prstGeom>
                              <a:noFill/>
                              <a:ln w="6350">
                                <a:noFill/>
                              </a:ln>
                            </wps:spPr>
                            <wps:txbx>
                              <w:txbxContent>
                                <w:p w14:paraId="56D889B7" w14:textId="77777777" w:rsidR="00040E28" w:rsidRPr="009455BE" w:rsidRDefault="00000000" w:rsidP="00040E28">
                                  <w:pPr>
                                    <w:pStyle w:val="NormalWeb"/>
                                    <w:jc w:val="center"/>
                                    <w:rPr>
                                      <w:rFonts w:ascii="Cambria Math" w:hAnsi="Cambria Math" w:cs="Calibri"/>
                                      <w:b/>
                                      <w:sz w:val="20"/>
                                      <w:szCs w:val="20"/>
                                    </w:rPr>
                                  </w:pPr>
                                  <m:oMathPara>
                                    <m:oMath>
                                      <m:sSubSup>
                                        <m:sSubSupPr>
                                          <m:ctrlPr>
                                            <w:rPr>
                                              <w:rFonts w:ascii="Cambria Math" w:hAnsi="Cambria Math" w:cs="Calibri"/>
                                              <w:b/>
                                              <w:i/>
                                              <w:sz w:val="20"/>
                                              <w:szCs w:val="20"/>
                                            </w:rPr>
                                          </m:ctrlPr>
                                        </m:sSubSupPr>
                                        <m:e>
                                          <m:r>
                                            <m:rPr>
                                              <m:sty m:val="bi"/>
                                            </m:rPr>
                                            <w:rPr>
                                              <w:rFonts w:ascii="Cambria Math" w:hAnsi="Cambria Math" w:cs="Calibri"/>
                                              <w:sz w:val="20"/>
                                              <w:szCs w:val="20"/>
                                            </w:rPr>
                                            <m:t>Q</m:t>
                                          </m:r>
                                        </m:e>
                                        <m:sub>
                                          <m:r>
                                            <m:rPr>
                                              <m:sty m:val="bi"/>
                                            </m:rPr>
                                            <w:rPr>
                                              <w:rFonts w:ascii="Cambria Math" w:hAnsi="Cambria Math" w:cs="Calibri"/>
                                              <w:sz w:val="20"/>
                                              <w:szCs w:val="20"/>
                                            </w:rPr>
                                            <m:t>0</m:t>
                                          </m:r>
                                        </m:sub>
                                        <m:sup>
                                          <m:r>
                                            <m:rPr>
                                              <m:sty m:val="bi"/>
                                            </m:rPr>
                                            <w:rPr>
                                              <w:rFonts w:ascii="Cambria Math" w:hAnsi="Cambria Math" w:cs="Calibri"/>
                                              <w:sz w:val="20"/>
                                              <w:szCs w:val="20"/>
                                            </w:rPr>
                                            <m:t>'</m:t>
                                          </m:r>
                                        </m:sup>
                                      </m:sSubSup>
                                    </m:oMath>
                                  </m:oMathPara>
                                </w:p>
                              </w:txbxContent>
                            </wps:txbx>
                            <wps:bodyPr rot="0" spcFirstLastPara="0" vert="horz" wrap="square" lIns="0" tIns="0" rIns="0" bIns="0" numCol="1" spcCol="0" rtlCol="0" fromWordArt="0" anchor="ctr" anchorCtr="0" forceAA="0" compatLnSpc="1">
                              <a:prstTxWarp prst="textNoShape">
                                <a:avLst/>
                              </a:prstTxWarp>
                              <a:noAutofit/>
                            </wps:bodyPr>
                          </wps:wsp>
                          <wps:wsp>
                            <wps:cNvPr id="313" name="Düz Bağlayıcı 323"/>
                            <wps:cNvCnPr/>
                            <wps:spPr>
                              <a:xfrm>
                                <a:off x="2052211" y="1017957"/>
                                <a:ext cx="108000" cy="72000"/>
                              </a:xfrm>
                              <a:prstGeom prst="line">
                                <a:avLst/>
                              </a:prstGeom>
                              <a:noFill/>
                              <a:ln w="12700" cap="flat" cmpd="sng" algn="ctr">
                                <a:solidFill>
                                  <a:sysClr val="windowText" lastClr="000000"/>
                                </a:solidFill>
                                <a:prstDash val="solid"/>
                                <a:miter lim="800000"/>
                              </a:ln>
                              <a:effectLst/>
                            </wps:spPr>
                            <wps:bodyPr/>
                          </wps:wsp>
                          <wps:wsp>
                            <wps:cNvPr id="363" name="Düz Bağlayıcı 324"/>
                            <wps:cNvCnPr/>
                            <wps:spPr>
                              <a:xfrm flipV="1">
                                <a:off x="2052211" y="1083427"/>
                                <a:ext cx="108000" cy="72000"/>
                              </a:xfrm>
                              <a:prstGeom prst="line">
                                <a:avLst/>
                              </a:prstGeom>
                              <a:noFill/>
                              <a:ln w="12700" cap="flat" cmpd="sng" algn="ctr">
                                <a:solidFill>
                                  <a:sysClr val="windowText" lastClr="000000"/>
                                </a:solidFill>
                                <a:prstDash val="solid"/>
                                <a:miter lim="800000"/>
                              </a:ln>
                              <a:effectLst/>
                            </wps:spPr>
                            <wps:bodyPr/>
                          </wps:wsp>
                        </wpg:grpSp>
                        <wpg:grpSp>
                          <wpg:cNvPr id="364" name="Grup 325"/>
                          <wpg:cNvGrpSpPr/>
                          <wpg:grpSpPr>
                            <a:xfrm>
                              <a:off x="1690434" y="143212"/>
                              <a:ext cx="676275" cy="781686"/>
                              <a:chOff x="0" y="0"/>
                              <a:chExt cx="676727" cy="782060"/>
                            </a:xfrm>
                          </wpg:grpSpPr>
                          <wps:wsp>
                            <wps:cNvPr id="365" name="Dikdörtgen 326"/>
                            <wps:cNvSpPr/>
                            <wps:spPr>
                              <a:xfrm>
                                <a:off x="66048" y="34026"/>
                                <a:ext cx="540000" cy="720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66" name="Metin Kutusu 6"/>
                            <wps:cNvSpPr txBox="1"/>
                            <wps:spPr>
                              <a:xfrm>
                                <a:off x="7888" y="494060"/>
                                <a:ext cx="360045" cy="288000"/>
                              </a:xfrm>
                              <a:prstGeom prst="rect">
                                <a:avLst/>
                              </a:prstGeom>
                              <a:noFill/>
                              <a:ln w="6350">
                                <a:noFill/>
                              </a:ln>
                            </wps:spPr>
                            <wps:txbx>
                              <w:txbxContent>
                                <w:p w14:paraId="4C2806E6" w14:textId="77777777" w:rsidR="00040E28" w:rsidRPr="009455BE" w:rsidRDefault="00000000" w:rsidP="00040E28">
                                  <w:pPr>
                                    <w:pStyle w:val="NormalWeb"/>
                                    <w:jc w:val="center"/>
                                    <w:rPr>
                                      <w:rFonts w:ascii="Cambria Math" w:hAnsi="Cambria Math"/>
                                      <w:b/>
                                      <w:sz w:val="20"/>
                                      <w:szCs w:val="20"/>
                                    </w:rPr>
                                  </w:pPr>
                                  <m:oMathPara>
                                    <m:oMath>
                                      <m:sSub>
                                        <m:sSubPr>
                                          <m:ctrlPr>
                                            <w:rPr>
                                              <w:rFonts w:ascii="Cambria Math" w:hAnsi="Cambria Math"/>
                                              <w:b/>
                                              <w:i/>
                                              <w:sz w:val="20"/>
                                              <w:szCs w:val="20"/>
                                            </w:rPr>
                                          </m:ctrlPr>
                                        </m:sSubPr>
                                        <m:e>
                                          <m:r>
                                            <m:rPr>
                                              <m:sty m:val="bi"/>
                                            </m:rPr>
                                            <w:rPr>
                                              <w:rFonts w:ascii="Cambria Math" w:hAnsi="Cambria Math"/>
                                              <w:sz w:val="20"/>
                                              <w:szCs w:val="20"/>
                                            </w:rPr>
                                            <m:t>K</m:t>
                                          </m:r>
                                        </m:e>
                                        <m:sub>
                                          <m:r>
                                            <m:rPr>
                                              <m:sty m:val="bi"/>
                                            </m:rPr>
                                            <w:rPr>
                                              <w:rFonts w:ascii="Cambria Math" w:hAnsi="Cambria Math"/>
                                              <w:sz w:val="20"/>
                                              <w:szCs w:val="20"/>
                                            </w:rPr>
                                            <m:t>1</m:t>
                                          </m:r>
                                        </m:sub>
                                      </m:sSub>
                                    </m:oMath>
                                  </m:oMathPara>
                                </w:p>
                              </w:txbxContent>
                            </wps:txbx>
                            <wps:bodyPr rot="0" spcFirstLastPara="0" vert="horz" wrap="square" lIns="0" tIns="0" rIns="0" bIns="0" numCol="1" spcCol="0" rtlCol="0" fromWordArt="0" anchor="ctr" anchorCtr="0" forceAA="0" compatLnSpc="1">
                              <a:prstTxWarp prst="textNoShape">
                                <a:avLst/>
                              </a:prstTxWarp>
                              <a:noAutofit/>
                            </wps:bodyPr>
                          </wps:wsp>
                          <wps:wsp>
                            <wps:cNvPr id="367" name="Metin Kutusu 6"/>
                            <wps:cNvSpPr txBox="1"/>
                            <wps:spPr>
                              <a:xfrm>
                                <a:off x="0" y="0"/>
                                <a:ext cx="360045" cy="288000"/>
                              </a:xfrm>
                              <a:prstGeom prst="rect">
                                <a:avLst/>
                              </a:prstGeom>
                              <a:noFill/>
                              <a:ln w="6350">
                                <a:noFill/>
                              </a:ln>
                            </wps:spPr>
                            <wps:txbx>
                              <w:txbxContent>
                                <w:p w14:paraId="369D8218" w14:textId="77777777" w:rsidR="00040E28" w:rsidRPr="009455BE" w:rsidRDefault="00000000" w:rsidP="00040E28">
                                  <w:pPr>
                                    <w:pStyle w:val="NormalWeb"/>
                                    <w:jc w:val="center"/>
                                    <w:rPr>
                                      <w:rFonts w:ascii="Cambria Math" w:hAnsi="Cambria Math"/>
                                      <w:b/>
                                      <w:sz w:val="20"/>
                                      <w:szCs w:val="20"/>
                                    </w:rPr>
                                  </w:pPr>
                                  <m:oMathPara>
                                    <m:oMath>
                                      <m:sSub>
                                        <m:sSubPr>
                                          <m:ctrlPr>
                                            <w:rPr>
                                              <w:rFonts w:ascii="Cambria Math" w:hAnsi="Cambria Math"/>
                                              <w:b/>
                                              <w:i/>
                                              <w:sz w:val="20"/>
                                              <w:szCs w:val="20"/>
                                            </w:rPr>
                                          </m:ctrlPr>
                                        </m:sSubPr>
                                        <m:e>
                                          <m:r>
                                            <m:rPr>
                                              <m:sty m:val="bi"/>
                                            </m:rPr>
                                            <w:rPr>
                                              <w:rFonts w:ascii="Cambria Math" w:hAnsi="Cambria Math"/>
                                              <w:sz w:val="20"/>
                                              <w:szCs w:val="20"/>
                                            </w:rPr>
                                            <m:t>J</m:t>
                                          </m:r>
                                        </m:e>
                                        <m:sub>
                                          <m:r>
                                            <m:rPr>
                                              <m:sty m:val="bi"/>
                                            </m:rPr>
                                            <w:rPr>
                                              <w:rFonts w:ascii="Cambria Math" w:hAnsi="Cambria Math"/>
                                              <w:sz w:val="20"/>
                                              <w:szCs w:val="20"/>
                                            </w:rPr>
                                            <m:t>1</m:t>
                                          </m:r>
                                        </m:sub>
                                      </m:sSub>
                                    </m:oMath>
                                  </m:oMathPara>
                                </w:p>
                              </w:txbxContent>
                            </wps:txbx>
                            <wps:bodyPr rot="0" spcFirstLastPara="0" vert="horz" wrap="square" lIns="0" tIns="0" rIns="0" bIns="0" numCol="1" spcCol="0" rtlCol="0" fromWordArt="0" anchor="ctr" anchorCtr="0" forceAA="0" compatLnSpc="1">
                              <a:prstTxWarp prst="textNoShape">
                                <a:avLst/>
                              </a:prstTxWarp>
                              <a:noAutofit/>
                            </wps:bodyPr>
                          </wps:wsp>
                          <wps:wsp>
                            <wps:cNvPr id="368" name="Metin Kutusu 6"/>
                            <wps:cNvSpPr txBox="1"/>
                            <wps:spPr>
                              <a:xfrm>
                                <a:off x="316682" y="4887"/>
                                <a:ext cx="360045" cy="288000"/>
                              </a:xfrm>
                              <a:prstGeom prst="rect">
                                <a:avLst/>
                              </a:prstGeom>
                              <a:noFill/>
                              <a:ln w="6350">
                                <a:noFill/>
                              </a:ln>
                            </wps:spPr>
                            <wps:txbx>
                              <w:txbxContent>
                                <w:p w14:paraId="539492B5" w14:textId="77777777" w:rsidR="00040E28" w:rsidRPr="009455BE" w:rsidRDefault="00000000" w:rsidP="00040E28">
                                  <w:pPr>
                                    <w:pStyle w:val="NormalWeb"/>
                                    <w:jc w:val="center"/>
                                    <w:rPr>
                                      <w:rFonts w:ascii="Cambria Math" w:hAnsi="Cambria Math"/>
                                      <w:b/>
                                      <w:sz w:val="20"/>
                                      <w:szCs w:val="20"/>
                                    </w:rPr>
                                  </w:pPr>
                                  <m:oMathPara>
                                    <m:oMath>
                                      <m:sSub>
                                        <m:sSubPr>
                                          <m:ctrlPr>
                                            <w:rPr>
                                              <w:rFonts w:ascii="Cambria Math" w:hAnsi="Cambria Math"/>
                                              <w:b/>
                                              <w:i/>
                                              <w:sz w:val="20"/>
                                              <w:szCs w:val="20"/>
                                            </w:rPr>
                                          </m:ctrlPr>
                                        </m:sSubPr>
                                        <m:e>
                                          <m:r>
                                            <m:rPr>
                                              <m:sty m:val="bi"/>
                                            </m:rPr>
                                            <w:rPr>
                                              <w:rFonts w:ascii="Cambria Math" w:hAnsi="Cambria Math"/>
                                              <w:sz w:val="20"/>
                                              <w:szCs w:val="20"/>
                                            </w:rPr>
                                            <m:t>Q</m:t>
                                          </m:r>
                                        </m:e>
                                        <m:sub>
                                          <m:r>
                                            <m:rPr>
                                              <m:sty m:val="bi"/>
                                            </m:rPr>
                                            <w:rPr>
                                              <w:rFonts w:ascii="Cambria Math" w:hAnsi="Cambria Math"/>
                                              <w:sz w:val="20"/>
                                              <w:szCs w:val="20"/>
                                            </w:rPr>
                                            <m:t>1</m:t>
                                          </m:r>
                                        </m:sub>
                                      </m:sSub>
                                    </m:oMath>
                                  </m:oMathPara>
                                </w:p>
                              </w:txbxContent>
                            </wps:txbx>
                            <wps:bodyPr rot="0" spcFirstLastPara="0" vert="horz" wrap="square" lIns="0" tIns="0" rIns="0" bIns="0" numCol="1" spcCol="0" rtlCol="0" fromWordArt="0" anchor="ctr" anchorCtr="0" forceAA="0" compatLnSpc="1">
                              <a:prstTxWarp prst="textNoShape">
                                <a:avLst/>
                              </a:prstTxWarp>
                              <a:noAutofit/>
                            </wps:bodyPr>
                          </wps:wsp>
                          <wps:wsp>
                            <wps:cNvPr id="369" name="Metin Kutusu 6"/>
                            <wps:cNvSpPr txBox="1"/>
                            <wps:spPr>
                              <a:xfrm>
                                <a:off x="299885" y="486817"/>
                                <a:ext cx="360045" cy="288000"/>
                              </a:xfrm>
                              <a:prstGeom prst="rect">
                                <a:avLst/>
                              </a:prstGeom>
                              <a:noFill/>
                              <a:ln w="6350">
                                <a:noFill/>
                              </a:ln>
                            </wps:spPr>
                            <wps:txbx>
                              <w:txbxContent>
                                <w:p w14:paraId="05CD083E" w14:textId="77777777" w:rsidR="00040E28" w:rsidRPr="009455BE" w:rsidRDefault="00000000" w:rsidP="00040E28">
                                  <w:pPr>
                                    <w:pStyle w:val="NormalWeb"/>
                                    <w:jc w:val="center"/>
                                    <w:rPr>
                                      <w:rFonts w:ascii="Cambria Math" w:hAnsi="Cambria Math"/>
                                      <w:b/>
                                      <w:sz w:val="20"/>
                                      <w:szCs w:val="20"/>
                                    </w:rPr>
                                  </w:pPr>
                                  <m:oMathPara>
                                    <m:oMath>
                                      <m:sSubSup>
                                        <m:sSubSupPr>
                                          <m:ctrlPr>
                                            <w:rPr>
                                              <w:rFonts w:ascii="Cambria Math" w:hAnsi="Cambria Math"/>
                                              <w:b/>
                                              <w:i/>
                                              <w:sz w:val="20"/>
                                              <w:szCs w:val="20"/>
                                            </w:rPr>
                                          </m:ctrlPr>
                                        </m:sSubSupPr>
                                        <m:e>
                                          <m:r>
                                            <m:rPr>
                                              <m:sty m:val="bi"/>
                                            </m:rPr>
                                            <w:rPr>
                                              <w:rFonts w:ascii="Cambria Math" w:hAnsi="Cambria Math"/>
                                              <w:sz w:val="20"/>
                                              <w:szCs w:val="20"/>
                                            </w:rPr>
                                            <m:t>Q</m:t>
                                          </m:r>
                                        </m:e>
                                        <m:sub>
                                          <m:r>
                                            <m:rPr>
                                              <m:sty m:val="bi"/>
                                            </m:rPr>
                                            <w:rPr>
                                              <w:rFonts w:ascii="Cambria Math" w:hAnsi="Cambria Math"/>
                                              <w:sz w:val="20"/>
                                              <w:szCs w:val="20"/>
                                            </w:rPr>
                                            <m:t>1</m:t>
                                          </m:r>
                                        </m:sub>
                                        <m:sup>
                                          <m:r>
                                            <m:rPr>
                                              <m:sty m:val="bi"/>
                                            </m:rPr>
                                            <w:rPr>
                                              <w:rFonts w:ascii="Cambria Math" w:hAnsi="Cambria Math"/>
                                              <w:sz w:val="20"/>
                                              <w:szCs w:val="20"/>
                                            </w:rPr>
                                            <m:t>'</m:t>
                                          </m:r>
                                        </m:sup>
                                      </m:sSubSup>
                                    </m:oMath>
                                  </m:oMathPara>
                                </w:p>
                              </w:txbxContent>
                            </wps:txbx>
                            <wps:bodyPr rot="0" spcFirstLastPara="0" vert="horz" wrap="square" lIns="0" tIns="0" rIns="0" bIns="0" numCol="1" spcCol="0" rtlCol="0" fromWordArt="0" anchor="ctr" anchorCtr="0" forceAA="0" compatLnSpc="1">
                              <a:prstTxWarp prst="textNoShape">
                                <a:avLst/>
                              </a:prstTxWarp>
                              <a:noAutofit/>
                            </wps:bodyPr>
                          </wps:wsp>
                          <wps:wsp>
                            <wps:cNvPr id="370" name="Düz Bağlayıcı 331"/>
                            <wps:cNvCnPr/>
                            <wps:spPr>
                              <a:xfrm>
                                <a:off x="64504" y="351623"/>
                                <a:ext cx="108000" cy="72000"/>
                              </a:xfrm>
                              <a:prstGeom prst="line">
                                <a:avLst/>
                              </a:prstGeom>
                              <a:noFill/>
                              <a:ln w="12700" cap="flat" cmpd="sng" algn="ctr">
                                <a:solidFill>
                                  <a:sysClr val="windowText" lastClr="000000"/>
                                </a:solidFill>
                                <a:prstDash val="solid"/>
                                <a:miter lim="800000"/>
                              </a:ln>
                              <a:effectLst/>
                            </wps:spPr>
                            <wps:bodyPr/>
                          </wps:wsp>
                          <wps:wsp>
                            <wps:cNvPr id="371" name="Düz Bağlayıcı 332"/>
                            <wps:cNvCnPr/>
                            <wps:spPr>
                              <a:xfrm flipV="1">
                                <a:off x="64504" y="417093"/>
                                <a:ext cx="108000" cy="72000"/>
                              </a:xfrm>
                              <a:prstGeom prst="line">
                                <a:avLst/>
                              </a:prstGeom>
                              <a:noFill/>
                              <a:ln w="12700" cap="flat" cmpd="sng" algn="ctr">
                                <a:solidFill>
                                  <a:sysClr val="windowText" lastClr="000000"/>
                                </a:solidFill>
                                <a:prstDash val="solid"/>
                                <a:miter lim="800000"/>
                              </a:ln>
                              <a:effectLst/>
                            </wps:spPr>
                            <wps:bodyPr/>
                          </wps:wsp>
                        </wpg:grpSp>
                        <wps:wsp>
                          <wps:cNvPr id="372" name="Serbest Form 44"/>
                          <wps:cNvSpPr/>
                          <wps:spPr>
                            <a:xfrm>
                              <a:off x="1257513" y="1772013"/>
                              <a:ext cx="180000" cy="214250"/>
                            </a:xfrm>
                            <a:custGeom>
                              <a:avLst/>
                              <a:gdLst>
                                <a:gd name="connsiteX0" fmla="*/ 1905 w 466590"/>
                                <a:gd name="connsiteY0" fmla="*/ 0 h 702945"/>
                                <a:gd name="connsiteX1" fmla="*/ 167640 w 466590"/>
                                <a:gd name="connsiteY1" fmla="*/ 36195 h 702945"/>
                                <a:gd name="connsiteX2" fmla="*/ 350520 w 466590"/>
                                <a:gd name="connsiteY2" fmla="*/ 131445 h 702945"/>
                                <a:gd name="connsiteX3" fmla="*/ 449580 w 466590"/>
                                <a:gd name="connsiteY3" fmla="*/ 276225 h 702945"/>
                                <a:gd name="connsiteX4" fmla="*/ 462915 w 466590"/>
                                <a:gd name="connsiteY4" fmla="*/ 344805 h 702945"/>
                                <a:gd name="connsiteX5" fmla="*/ 409575 w 466590"/>
                                <a:gd name="connsiteY5" fmla="*/ 501015 h 702945"/>
                                <a:gd name="connsiteX6" fmla="*/ 270510 w 466590"/>
                                <a:gd name="connsiteY6" fmla="*/ 617220 h 702945"/>
                                <a:gd name="connsiteX7" fmla="*/ 114300 w 466590"/>
                                <a:gd name="connsiteY7" fmla="*/ 685800 h 702945"/>
                                <a:gd name="connsiteX8" fmla="*/ 0 w 466590"/>
                                <a:gd name="connsiteY8" fmla="*/ 702945 h 702945"/>
                                <a:gd name="connsiteX0" fmla="*/ 1905 w 463144"/>
                                <a:gd name="connsiteY0" fmla="*/ 0 h 702945"/>
                                <a:gd name="connsiteX1" fmla="*/ 167640 w 463144"/>
                                <a:gd name="connsiteY1" fmla="*/ 36195 h 702945"/>
                                <a:gd name="connsiteX2" fmla="*/ 350520 w 463144"/>
                                <a:gd name="connsiteY2" fmla="*/ 131445 h 702945"/>
                                <a:gd name="connsiteX3" fmla="*/ 449580 w 463144"/>
                                <a:gd name="connsiteY3" fmla="*/ 276225 h 702945"/>
                                <a:gd name="connsiteX4" fmla="*/ 462915 w 463144"/>
                                <a:gd name="connsiteY4" fmla="*/ 344805 h 702945"/>
                                <a:gd name="connsiteX5" fmla="*/ 409575 w 463144"/>
                                <a:gd name="connsiteY5" fmla="*/ 501015 h 702945"/>
                                <a:gd name="connsiteX6" fmla="*/ 270510 w 463144"/>
                                <a:gd name="connsiteY6" fmla="*/ 617220 h 702945"/>
                                <a:gd name="connsiteX7" fmla="*/ 114300 w 463144"/>
                                <a:gd name="connsiteY7" fmla="*/ 685800 h 702945"/>
                                <a:gd name="connsiteX8" fmla="*/ 0 w 463144"/>
                                <a:gd name="connsiteY8" fmla="*/ 702945 h 702945"/>
                                <a:gd name="connsiteX0" fmla="*/ 1905 w 464057"/>
                                <a:gd name="connsiteY0" fmla="*/ 0 h 702945"/>
                                <a:gd name="connsiteX1" fmla="*/ 167640 w 464057"/>
                                <a:gd name="connsiteY1" fmla="*/ 36195 h 702945"/>
                                <a:gd name="connsiteX2" fmla="*/ 350520 w 464057"/>
                                <a:gd name="connsiteY2" fmla="*/ 131445 h 702945"/>
                                <a:gd name="connsiteX3" fmla="*/ 449580 w 464057"/>
                                <a:gd name="connsiteY3" fmla="*/ 276225 h 702945"/>
                                <a:gd name="connsiteX4" fmla="*/ 462915 w 464057"/>
                                <a:gd name="connsiteY4" fmla="*/ 344805 h 702945"/>
                                <a:gd name="connsiteX5" fmla="*/ 409575 w 464057"/>
                                <a:gd name="connsiteY5" fmla="*/ 501015 h 702945"/>
                                <a:gd name="connsiteX6" fmla="*/ 270510 w 464057"/>
                                <a:gd name="connsiteY6" fmla="*/ 617220 h 702945"/>
                                <a:gd name="connsiteX7" fmla="*/ 114300 w 464057"/>
                                <a:gd name="connsiteY7" fmla="*/ 685800 h 702945"/>
                                <a:gd name="connsiteX8" fmla="*/ 0 w 464057"/>
                                <a:gd name="connsiteY8" fmla="*/ 702945 h 702945"/>
                                <a:gd name="connsiteX0" fmla="*/ 1905 w 463144"/>
                                <a:gd name="connsiteY0" fmla="*/ 0 h 702945"/>
                                <a:gd name="connsiteX1" fmla="*/ 167640 w 463144"/>
                                <a:gd name="connsiteY1" fmla="*/ 36195 h 702945"/>
                                <a:gd name="connsiteX2" fmla="*/ 350520 w 463144"/>
                                <a:gd name="connsiteY2" fmla="*/ 131445 h 702945"/>
                                <a:gd name="connsiteX3" fmla="*/ 449580 w 463144"/>
                                <a:gd name="connsiteY3" fmla="*/ 276225 h 702945"/>
                                <a:gd name="connsiteX4" fmla="*/ 462915 w 463144"/>
                                <a:gd name="connsiteY4" fmla="*/ 344805 h 702945"/>
                                <a:gd name="connsiteX5" fmla="*/ 409575 w 463144"/>
                                <a:gd name="connsiteY5" fmla="*/ 501015 h 702945"/>
                                <a:gd name="connsiteX6" fmla="*/ 270510 w 463144"/>
                                <a:gd name="connsiteY6" fmla="*/ 617220 h 702945"/>
                                <a:gd name="connsiteX7" fmla="*/ 114300 w 463144"/>
                                <a:gd name="connsiteY7" fmla="*/ 685800 h 702945"/>
                                <a:gd name="connsiteX8" fmla="*/ 0 w 463144"/>
                                <a:gd name="connsiteY8" fmla="*/ 702945 h 702945"/>
                                <a:gd name="connsiteX0" fmla="*/ 1905 w 463493"/>
                                <a:gd name="connsiteY0" fmla="*/ 0 h 702945"/>
                                <a:gd name="connsiteX1" fmla="*/ 167640 w 463493"/>
                                <a:gd name="connsiteY1" fmla="*/ 36195 h 702945"/>
                                <a:gd name="connsiteX2" fmla="*/ 350520 w 463493"/>
                                <a:gd name="connsiteY2" fmla="*/ 131445 h 702945"/>
                                <a:gd name="connsiteX3" fmla="*/ 432435 w 463493"/>
                                <a:gd name="connsiteY3" fmla="*/ 251459 h 702945"/>
                                <a:gd name="connsiteX4" fmla="*/ 462915 w 463493"/>
                                <a:gd name="connsiteY4" fmla="*/ 344805 h 702945"/>
                                <a:gd name="connsiteX5" fmla="*/ 409575 w 463493"/>
                                <a:gd name="connsiteY5" fmla="*/ 501015 h 702945"/>
                                <a:gd name="connsiteX6" fmla="*/ 270510 w 463493"/>
                                <a:gd name="connsiteY6" fmla="*/ 617220 h 702945"/>
                                <a:gd name="connsiteX7" fmla="*/ 114300 w 463493"/>
                                <a:gd name="connsiteY7" fmla="*/ 685800 h 702945"/>
                                <a:gd name="connsiteX8" fmla="*/ 0 w 463493"/>
                                <a:gd name="connsiteY8" fmla="*/ 702945 h 702945"/>
                                <a:gd name="connsiteX0" fmla="*/ 1905 w 463944"/>
                                <a:gd name="connsiteY0" fmla="*/ 0 h 702945"/>
                                <a:gd name="connsiteX1" fmla="*/ 167640 w 463944"/>
                                <a:gd name="connsiteY1" fmla="*/ 36195 h 702945"/>
                                <a:gd name="connsiteX2" fmla="*/ 293370 w 463944"/>
                                <a:gd name="connsiteY2" fmla="*/ 89533 h 702945"/>
                                <a:gd name="connsiteX3" fmla="*/ 432435 w 463944"/>
                                <a:gd name="connsiteY3" fmla="*/ 251459 h 702945"/>
                                <a:gd name="connsiteX4" fmla="*/ 462915 w 463944"/>
                                <a:gd name="connsiteY4" fmla="*/ 344805 h 702945"/>
                                <a:gd name="connsiteX5" fmla="*/ 409575 w 463944"/>
                                <a:gd name="connsiteY5" fmla="*/ 501015 h 702945"/>
                                <a:gd name="connsiteX6" fmla="*/ 270510 w 463944"/>
                                <a:gd name="connsiteY6" fmla="*/ 617220 h 702945"/>
                                <a:gd name="connsiteX7" fmla="*/ 114300 w 463944"/>
                                <a:gd name="connsiteY7" fmla="*/ 685800 h 702945"/>
                                <a:gd name="connsiteX8" fmla="*/ 0 w 463944"/>
                                <a:gd name="connsiteY8" fmla="*/ 702945 h 702945"/>
                                <a:gd name="connsiteX0" fmla="*/ 1905 w 463944"/>
                                <a:gd name="connsiteY0" fmla="*/ 0 h 702945"/>
                                <a:gd name="connsiteX1" fmla="*/ 152400 w 463944"/>
                                <a:gd name="connsiteY1" fmla="*/ 30480 h 702945"/>
                                <a:gd name="connsiteX2" fmla="*/ 293370 w 463944"/>
                                <a:gd name="connsiteY2" fmla="*/ 89533 h 702945"/>
                                <a:gd name="connsiteX3" fmla="*/ 432435 w 463944"/>
                                <a:gd name="connsiteY3" fmla="*/ 251459 h 702945"/>
                                <a:gd name="connsiteX4" fmla="*/ 462915 w 463944"/>
                                <a:gd name="connsiteY4" fmla="*/ 344805 h 702945"/>
                                <a:gd name="connsiteX5" fmla="*/ 409575 w 463944"/>
                                <a:gd name="connsiteY5" fmla="*/ 501015 h 702945"/>
                                <a:gd name="connsiteX6" fmla="*/ 270510 w 463944"/>
                                <a:gd name="connsiteY6" fmla="*/ 617220 h 702945"/>
                                <a:gd name="connsiteX7" fmla="*/ 114300 w 463944"/>
                                <a:gd name="connsiteY7" fmla="*/ 685800 h 702945"/>
                                <a:gd name="connsiteX8" fmla="*/ 0 w 463944"/>
                                <a:gd name="connsiteY8" fmla="*/ 702945 h 702945"/>
                                <a:gd name="connsiteX0" fmla="*/ 1905 w 463944"/>
                                <a:gd name="connsiteY0" fmla="*/ 0 h 702945"/>
                                <a:gd name="connsiteX1" fmla="*/ 184785 w 463944"/>
                                <a:gd name="connsiteY1" fmla="*/ 41910 h 702945"/>
                                <a:gd name="connsiteX2" fmla="*/ 293370 w 463944"/>
                                <a:gd name="connsiteY2" fmla="*/ 89533 h 702945"/>
                                <a:gd name="connsiteX3" fmla="*/ 432435 w 463944"/>
                                <a:gd name="connsiteY3" fmla="*/ 251459 h 702945"/>
                                <a:gd name="connsiteX4" fmla="*/ 462915 w 463944"/>
                                <a:gd name="connsiteY4" fmla="*/ 344805 h 702945"/>
                                <a:gd name="connsiteX5" fmla="*/ 409575 w 463944"/>
                                <a:gd name="connsiteY5" fmla="*/ 501015 h 702945"/>
                                <a:gd name="connsiteX6" fmla="*/ 270510 w 463944"/>
                                <a:gd name="connsiteY6" fmla="*/ 617220 h 702945"/>
                                <a:gd name="connsiteX7" fmla="*/ 114300 w 463944"/>
                                <a:gd name="connsiteY7" fmla="*/ 685800 h 702945"/>
                                <a:gd name="connsiteX8" fmla="*/ 0 w 463944"/>
                                <a:gd name="connsiteY8" fmla="*/ 702945 h 702945"/>
                                <a:gd name="connsiteX0" fmla="*/ 1905 w 463815"/>
                                <a:gd name="connsiteY0" fmla="*/ 0 h 702945"/>
                                <a:gd name="connsiteX1" fmla="*/ 184785 w 463815"/>
                                <a:gd name="connsiteY1" fmla="*/ 41910 h 702945"/>
                                <a:gd name="connsiteX2" fmla="*/ 304800 w 463815"/>
                                <a:gd name="connsiteY2" fmla="*/ 102869 h 702945"/>
                                <a:gd name="connsiteX3" fmla="*/ 432435 w 463815"/>
                                <a:gd name="connsiteY3" fmla="*/ 251459 h 702945"/>
                                <a:gd name="connsiteX4" fmla="*/ 462915 w 463815"/>
                                <a:gd name="connsiteY4" fmla="*/ 344805 h 702945"/>
                                <a:gd name="connsiteX5" fmla="*/ 409575 w 463815"/>
                                <a:gd name="connsiteY5" fmla="*/ 501015 h 702945"/>
                                <a:gd name="connsiteX6" fmla="*/ 270510 w 463815"/>
                                <a:gd name="connsiteY6" fmla="*/ 617220 h 702945"/>
                                <a:gd name="connsiteX7" fmla="*/ 114300 w 463815"/>
                                <a:gd name="connsiteY7" fmla="*/ 685800 h 702945"/>
                                <a:gd name="connsiteX8" fmla="*/ 0 w 463815"/>
                                <a:gd name="connsiteY8" fmla="*/ 702945 h 702945"/>
                                <a:gd name="connsiteX0" fmla="*/ 1905 w 463309"/>
                                <a:gd name="connsiteY0" fmla="*/ 0 h 702945"/>
                                <a:gd name="connsiteX1" fmla="*/ 184785 w 463309"/>
                                <a:gd name="connsiteY1" fmla="*/ 41910 h 702945"/>
                                <a:gd name="connsiteX2" fmla="*/ 304800 w 463309"/>
                                <a:gd name="connsiteY2" fmla="*/ 102869 h 702945"/>
                                <a:gd name="connsiteX3" fmla="*/ 426720 w 463309"/>
                                <a:gd name="connsiteY3" fmla="*/ 222882 h 702945"/>
                                <a:gd name="connsiteX4" fmla="*/ 462915 w 463309"/>
                                <a:gd name="connsiteY4" fmla="*/ 344805 h 702945"/>
                                <a:gd name="connsiteX5" fmla="*/ 409575 w 463309"/>
                                <a:gd name="connsiteY5" fmla="*/ 501015 h 702945"/>
                                <a:gd name="connsiteX6" fmla="*/ 270510 w 463309"/>
                                <a:gd name="connsiteY6" fmla="*/ 617220 h 702945"/>
                                <a:gd name="connsiteX7" fmla="*/ 114300 w 463309"/>
                                <a:gd name="connsiteY7" fmla="*/ 685800 h 702945"/>
                                <a:gd name="connsiteX8" fmla="*/ 0 w 463309"/>
                                <a:gd name="connsiteY8" fmla="*/ 702945 h 702945"/>
                                <a:gd name="connsiteX0" fmla="*/ 1905 w 463012"/>
                                <a:gd name="connsiteY0" fmla="*/ 0 h 702945"/>
                                <a:gd name="connsiteX1" fmla="*/ 184785 w 463012"/>
                                <a:gd name="connsiteY1" fmla="*/ 41910 h 702945"/>
                                <a:gd name="connsiteX2" fmla="*/ 304800 w 463012"/>
                                <a:gd name="connsiteY2" fmla="*/ 102869 h 702945"/>
                                <a:gd name="connsiteX3" fmla="*/ 426720 w 463012"/>
                                <a:gd name="connsiteY3" fmla="*/ 222882 h 702945"/>
                                <a:gd name="connsiteX4" fmla="*/ 462915 w 463012"/>
                                <a:gd name="connsiteY4" fmla="*/ 344805 h 702945"/>
                                <a:gd name="connsiteX5" fmla="*/ 419100 w 463012"/>
                                <a:gd name="connsiteY5" fmla="*/ 478154 h 702945"/>
                                <a:gd name="connsiteX6" fmla="*/ 270510 w 463012"/>
                                <a:gd name="connsiteY6" fmla="*/ 617220 h 702945"/>
                                <a:gd name="connsiteX7" fmla="*/ 114300 w 463012"/>
                                <a:gd name="connsiteY7" fmla="*/ 685800 h 702945"/>
                                <a:gd name="connsiteX8" fmla="*/ 0 w 463012"/>
                                <a:gd name="connsiteY8" fmla="*/ 702945 h 702945"/>
                                <a:gd name="connsiteX0" fmla="*/ 1905 w 463012"/>
                                <a:gd name="connsiteY0" fmla="*/ 0 h 702945"/>
                                <a:gd name="connsiteX1" fmla="*/ 184785 w 463012"/>
                                <a:gd name="connsiteY1" fmla="*/ 41910 h 702945"/>
                                <a:gd name="connsiteX2" fmla="*/ 304800 w 463012"/>
                                <a:gd name="connsiteY2" fmla="*/ 102869 h 702945"/>
                                <a:gd name="connsiteX3" fmla="*/ 426720 w 463012"/>
                                <a:gd name="connsiteY3" fmla="*/ 222882 h 702945"/>
                                <a:gd name="connsiteX4" fmla="*/ 462915 w 463012"/>
                                <a:gd name="connsiteY4" fmla="*/ 344805 h 702945"/>
                                <a:gd name="connsiteX5" fmla="*/ 419100 w 463012"/>
                                <a:gd name="connsiteY5" fmla="*/ 478154 h 702945"/>
                                <a:gd name="connsiteX6" fmla="*/ 304800 w 463012"/>
                                <a:gd name="connsiteY6" fmla="*/ 596264 h 702945"/>
                                <a:gd name="connsiteX7" fmla="*/ 114300 w 463012"/>
                                <a:gd name="connsiteY7" fmla="*/ 685800 h 702945"/>
                                <a:gd name="connsiteX8" fmla="*/ 0 w 463012"/>
                                <a:gd name="connsiteY8" fmla="*/ 702945 h 702945"/>
                                <a:gd name="connsiteX0" fmla="*/ 1905 w 463012"/>
                                <a:gd name="connsiteY0" fmla="*/ 0 h 702945"/>
                                <a:gd name="connsiteX1" fmla="*/ 184785 w 463012"/>
                                <a:gd name="connsiteY1" fmla="*/ 41910 h 702945"/>
                                <a:gd name="connsiteX2" fmla="*/ 304800 w 463012"/>
                                <a:gd name="connsiteY2" fmla="*/ 102869 h 702945"/>
                                <a:gd name="connsiteX3" fmla="*/ 426720 w 463012"/>
                                <a:gd name="connsiteY3" fmla="*/ 222882 h 702945"/>
                                <a:gd name="connsiteX4" fmla="*/ 462915 w 463012"/>
                                <a:gd name="connsiteY4" fmla="*/ 344805 h 702945"/>
                                <a:gd name="connsiteX5" fmla="*/ 419100 w 463012"/>
                                <a:gd name="connsiteY5" fmla="*/ 478154 h 702945"/>
                                <a:gd name="connsiteX6" fmla="*/ 304800 w 463012"/>
                                <a:gd name="connsiteY6" fmla="*/ 596264 h 702945"/>
                                <a:gd name="connsiteX7" fmla="*/ 163830 w 463012"/>
                                <a:gd name="connsiteY7" fmla="*/ 668003 h 702945"/>
                                <a:gd name="connsiteX8" fmla="*/ 0 w 463012"/>
                                <a:gd name="connsiteY8" fmla="*/ 702945 h 702945"/>
                                <a:gd name="connsiteX0" fmla="*/ 1905 w 463012"/>
                                <a:gd name="connsiteY0" fmla="*/ 0 h 702945"/>
                                <a:gd name="connsiteX1" fmla="*/ 184785 w 463012"/>
                                <a:gd name="connsiteY1" fmla="*/ 41910 h 702945"/>
                                <a:gd name="connsiteX2" fmla="*/ 304800 w 463012"/>
                                <a:gd name="connsiteY2" fmla="*/ 102869 h 702945"/>
                                <a:gd name="connsiteX3" fmla="*/ 426720 w 463012"/>
                                <a:gd name="connsiteY3" fmla="*/ 222882 h 702945"/>
                                <a:gd name="connsiteX4" fmla="*/ 462915 w 463012"/>
                                <a:gd name="connsiteY4" fmla="*/ 344805 h 702945"/>
                                <a:gd name="connsiteX5" fmla="*/ 419100 w 463012"/>
                                <a:gd name="connsiteY5" fmla="*/ 478154 h 702945"/>
                                <a:gd name="connsiteX6" fmla="*/ 304800 w 463012"/>
                                <a:gd name="connsiteY6" fmla="*/ 596264 h 702945"/>
                                <a:gd name="connsiteX7" fmla="*/ 165735 w 463012"/>
                                <a:gd name="connsiteY7" fmla="*/ 668003 h 702945"/>
                                <a:gd name="connsiteX8" fmla="*/ 0 w 463012"/>
                                <a:gd name="connsiteY8" fmla="*/ 702945 h 702945"/>
                                <a:gd name="connsiteX0" fmla="*/ 1905 w 462931"/>
                                <a:gd name="connsiteY0" fmla="*/ 0 h 702945"/>
                                <a:gd name="connsiteX1" fmla="*/ 184785 w 462931"/>
                                <a:gd name="connsiteY1" fmla="*/ 41910 h 702945"/>
                                <a:gd name="connsiteX2" fmla="*/ 304800 w 462931"/>
                                <a:gd name="connsiteY2" fmla="*/ 102869 h 702945"/>
                                <a:gd name="connsiteX3" fmla="*/ 426720 w 462931"/>
                                <a:gd name="connsiteY3" fmla="*/ 222882 h 702945"/>
                                <a:gd name="connsiteX4" fmla="*/ 462915 w 462931"/>
                                <a:gd name="connsiteY4" fmla="*/ 344805 h 702945"/>
                                <a:gd name="connsiteX5" fmla="*/ 419100 w 462931"/>
                                <a:gd name="connsiteY5" fmla="*/ 478154 h 702945"/>
                                <a:gd name="connsiteX6" fmla="*/ 304800 w 462931"/>
                                <a:gd name="connsiteY6" fmla="*/ 596264 h 702945"/>
                                <a:gd name="connsiteX7" fmla="*/ 165735 w 462931"/>
                                <a:gd name="connsiteY7" fmla="*/ 668003 h 702945"/>
                                <a:gd name="connsiteX8" fmla="*/ 0 w 462931"/>
                                <a:gd name="connsiteY8" fmla="*/ 702945 h 702945"/>
                                <a:gd name="connsiteX0" fmla="*/ 1905 w 462919"/>
                                <a:gd name="connsiteY0" fmla="*/ 0 h 702945"/>
                                <a:gd name="connsiteX1" fmla="*/ 184785 w 462919"/>
                                <a:gd name="connsiteY1" fmla="*/ 41910 h 702945"/>
                                <a:gd name="connsiteX2" fmla="*/ 304800 w 462919"/>
                                <a:gd name="connsiteY2" fmla="*/ 102869 h 702945"/>
                                <a:gd name="connsiteX3" fmla="*/ 417195 w 462919"/>
                                <a:gd name="connsiteY3" fmla="*/ 209546 h 702945"/>
                                <a:gd name="connsiteX4" fmla="*/ 462915 w 462919"/>
                                <a:gd name="connsiteY4" fmla="*/ 344805 h 702945"/>
                                <a:gd name="connsiteX5" fmla="*/ 419100 w 462919"/>
                                <a:gd name="connsiteY5" fmla="*/ 478154 h 702945"/>
                                <a:gd name="connsiteX6" fmla="*/ 304800 w 462919"/>
                                <a:gd name="connsiteY6" fmla="*/ 596264 h 702945"/>
                                <a:gd name="connsiteX7" fmla="*/ 165735 w 462919"/>
                                <a:gd name="connsiteY7" fmla="*/ 668003 h 702945"/>
                                <a:gd name="connsiteX8" fmla="*/ 0 w 462919"/>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04800 w 462918"/>
                                <a:gd name="connsiteY6" fmla="*/ 596264 h 702945"/>
                                <a:gd name="connsiteX7" fmla="*/ 165735 w 462918"/>
                                <a:gd name="connsiteY7" fmla="*/ 668003 h 702945"/>
                                <a:gd name="connsiteX8" fmla="*/ 0 w 462918"/>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08610 w 462918"/>
                                <a:gd name="connsiteY6" fmla="*/ 594359 h 702945"/>
                                <a:gd name="connsiteX7" fmla="*/ 165735 w 462918"/>
                                <a:gd name="connsiteY7" fmla="*/ 668003 h 702945"/>
                                <a:gd name="connsiteX8" fmla="*/ 0 w 462918"/>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08610 w 462918"/>
                                <a:gd name="connsiteY6" fmla="*/ 594359 h 702945"/>
                                <a:gd name="connsiteX7" fmla="*/ 148590 w 462918"/>
                                <a:gd name="connsiteY7" fmla="*/ 677529 h 702945"/>
                                <a:gd name="connsiteX8" fmla="*/ 0 w 462918"/>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29565 w 462918"/>
                                <a:gd name="connsiteY6" fmla="*/ 582929 h 702945"/>
                                <a:gd name="connsiteX7" fmla="*/ 148590 w 462918"/>
                                <a:gd name="connsiteY7" fmla="*/ 677529 h 702945"/>
                                <a:gd name="connsiteX8" fmla="*/ 0 w 462918"/>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29565 w 462918"/>
                                <a:gd name="connsiteY6" fmla="*/ 582929 h 702945"/>
                                <a:gd name="connsiteX7" fmla="*/ 173355 w 462918"/>
                                <a:gd name="connsiteY7" fmla="*/ 668003 h 702945"/>
                                <a:gd name="connsiteX8" fmla="*/ 0 w 462918"/>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25755 w 462918"/>
                                <a:gd name="connsiteY6" fmla="*/ 584835 h 702945"/>
                                <a:gd name="connsiteX7" fmla="*/ 173355 w 462918"/>
                                <a:gd name="connsiteY7" fmla="*/ 668003 h 702945"/>
                                <a:gd name="connsiteX8" fmla="*/ 0 w 462918"/>
                                <a:gd name="connsiteY8" fmla="*/ 702945 h 702945"/>
                                <a:gd name="connsiteX0" fmla="*/ 1905 w 463030"/>
                                <a:gd name="connsiteY0" fmla="*/ 0 h 702945"/>
                                <a:gd name="connsiteX1" fmla="*/ 184785 w 463030"/>
                                <a:gd name="connsiteY1" fmla="*/ 41910 h 702945"/>
                                <a:gd name="connsiteX2" fmla="*/ 304800 w 463030"/>
                                <a:gd name="connsiteY2" fmla="*/ 102869 h 702945"/>
                                <a:gd name="connsiteX3" fmla="*/ 417195 w 463030"/>
                                <a:gd name="connsiteY3" fmla="*/ 209546 h 702945"/>
                                <a:gd name="connsiteX4" fmla="*/ 462915 w 463030"/>
                                <a:gd name="connsiteY4" fmla="*/ 344805 h 702945"/>
                                <a:gd name="connsiteX5" fmla="*/ 426720 w 463030"/>
                                <a:gd name="connsiteY5" fmla="*/ 480059 h 702945"/>
                                <a:gd name="connsiteX6" fmla="*/ 325755 w 463030"/>
                                <a:gd name="connsiteY6" fmla="*/ 584835 h 702945"/>
                                <a:gd name="connsiteX7" fmla="*/ 173355 w 463030"/>
                                <a:gd name="connsiteY7" fmla="*/ 668003 h 702945"/>
                                <a:gd name="connsiteX8" fmla="*/ 0 w 463030"/>
                                <a:gd name="connsiteY8" fmla="*/ 702945 h 702945"/>
                                <a:gd name="connsiteX0" fmla="*/ 1905 w 463030"/>
                                <a:gd name="connsiteY0" fmla="*/ 0 h 702945"/>
                                <a:gd name="connsiteX1" fmla="*/ 184785 w 463030"/>
                                <a:gd name="connsiteY1" fmla="*/ 41910 h 702945"/>
                                <a:gd name="connsiteX2" fmla="*/ 335280 w 463030"/>
                                <a:gd name="connsiteY2" fmla="*/ 123730 h 702945"/>
                                <a:gd name="connsiteX3" fmla="*/ 417195 w 463030"/>
                                <a:gd name="connsiteY3" fmla="*/ 209546 h 702945"/>
                                <a:gd name="connsiteX4" fmla="*/ 462915 w 463030"/>
                                <a:gd name="connsiteY4" fmla="*/ 344805 h 702945"/>
                                <a:gd name="connsiteX5" fmla="*/ 426720 w 463030"/>
                                <a:gd name="connsiteY5" fmla="*/ 480059 h 702945"/>
                                <a:gd name="connsiteX6" fmla="*/ 325755 w 463030"/>
                                <a:gd name="connsiteY6" fmla="*/ 584835 h 702945"/>
                                <a:gd name="connsiteX7" fmla="*/ 173355 w 463030"/>
                                <a:gd name="connsiteY7" fmla="*/ 668003 h 702945"/>
                                <a:gd name="connsiteX8" fmla="*/ 0 w 463030"/>
                                <a:gd name="connsiteY8" fmla="*/ 702945 h 702945"/>
                                <a:gd name="connsiteX0" fmla="*/ 1905 w 462920"/>
                                <a:gd name="connsiteY0" fmla="*/ 0 h 702945"/>
                                <a:gd name="connsiteX1" fmla="*/ 184785 w 462920"/>
                                <a:gd name="connsiteY1" fmla="*/ 41910 h 702945"/>
                                <a:gd name="connsiteX2" fmla="*/ 335280 w 462920"/>
                                <a:gd name="connsiteY2" fmla="*/ 123730 h 702945"/>
                                <a:gd name="connsiteX3" fmla="*/ 428625 w 462920"/>
                                <a:gd name="connsiteY3" fmla="*/ 237772 h 702945"/>
                                <a:gd name="connsiteX4" fmla="*/ 462915 w 462920"/>
                                <a:gd name="connsiteY4" fmla="*/ 344805 h 702945"/>
                                <a:gd name="connsiteX5" fmla="*/ 426720 w 462920"/>
                                <a:gd name="connsiteY5" fmla="*/ 480059 h 702945"/>
                                <a:gd name="connsiteX6" fmla="*/ 325755 w 462920"/>
                                <a:gd name="connsiteY6" fmla="*/ 584835 h 702945"/>
                                <a:gd name="connsiteX7" fmla="*/ 173355 w 462920"/>
                                <a:gd name="connsiteY7" fmla="*/ 668003 h 702945"/>
                                <a:gd name="connsiteX8" fmla="*/ 0 w 462920"/>
                                <a:gd name="connsiteY8" fmla="*/ 702945 h 702945"/>
                                <a:gd name="connsiteX0" fmla="*/ 1905 w 462920"/>
                                <a:gd name="connsiteY0" fmla="*/ 0 h 702945"/>
                                <a:gd name="connsiteX1" fmla="*/ 184785 w 462920"/>
                                <a:gd name="connsiteY1" fmla="*/ 41910 h 702945"/>
                                <a:gd name="connsiteX2" fmla="*/ 335280 w 462920"/>
                                <a:gd name="connsiteY2" fmla="*/ 123730 h 702945"/>
                                <a:gd name="connsiteX3" fmla="*/ 428625 w 462920"/>
                                <a:gd name="connsiteY3" fmla="*/ 228246 h 702945"/>
                                <a:gd name="connsiteX4" fmla="*/ 462915 w 462920"/>
                                <a:gd name="connsiteY4" fmla="*/ 344805 h 702945"/>
                                <a:gd name="connsiteX5" fmla="*/ 426720 w 462920"/>
                                <a:gd name="connsiteY5" fmla="*/ 480059 h 702945"/>
                                <a:gd name="connsiteX6" fmla="*/ 325755 w 462920"/>
                                <a:gd name="connsiteY6" fmla="*/ 584835 h 702945"/>
                                <a:gd name="connsiteX7" fmla="*/ 173355 w 462920"/>
                                <a:gd name="connsiteY7" fmla="*/ 668003 h 702945"/>
                                <a:gd name="connsiteX8" fmla="*/ 0 w 462920"/>
                                <a:gd name="connsiteY8" fmla="*/ 702945 h 702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62920" h="702945">
                                  <a:moveTo>
                                    <a:pt x="1905" y="0"/>
                                  </a:moveTo>
                                  <a:cubicBezTo>
                                    <a:pt x="55721" y="7144"/>
                                    <a:pt x="129223" y="21288"/>
                                    <a:pt x="184785" y="41910"/>
                                  </a:cubicBezTo>
                                  <a:cubicBezTo>
                                    <a:pt x="240347" y="62532"/>
                                    <a:pt x="294640" y="92674"/>
                                    <a:pt x="335280" y="123730"/>
                                  </a:cubicBezTo>
                                  <a:cubicBezTo>
                                    <a:pt x="375920" y="154786"/>
                                    <a:pt x="407353" y="191400"/>
                                    <a:pt x="428625" y="228246"/>
                                  </a:cubicBezTo>
                                  <a:cubicBezTo>
                                    <a:pt x="449897" y="265092"/>
                                    <a:pt x="463232" y="302836"/>
                                    <a:pt x="462915" y="344805"/>
                                  </a:cubicBezTo>
                                  <a:cubicBezTo>
                                    <a:pt x="462598" y="386774"/>
                                    <a:pt x="449580" y="440054"/>
                                    <a:pt x="426720" y="480059"/>
                                  </a:cubicBezTo>
                                  <a:cubicBezTo>
                                    <a:pt x="403860" y="520064"/>
                                    <a:pt x="367982" y="553511"/>
                                    <a:pt x="325755" y="584835"/>
                                  </a:cubicBezTo>
                                  <a:cubicBezTo>
                                    <a:pt x="283528" y="616159"/>
                                    <a:pt x="227648" y="648318"/>
                                    <a:pt x="173355" y="668003"/>
                                  </a:cubicBezTo>
                                  <a:cubicBezTo>
                                    <a:pt x="119063" y="687688"/>
                                    <a:pt x="34607" y="701516"/>
                                    <a:pt x="0" y="702945"/>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3" name="Serbest Form 45"/>
                          <wps:cNvSpPr/>
                          <wps:spPr>
                            <a:xfrm>
                              <a:off x="1260990" y="1772011"/>
                              <a:ext cx="36000" cy="215992"/>
                            </a:xfrm>
                            <a:custGeom>
                              <a:avLst/>
                              <a:gdLst>
                                <a:gd name="connsiteX0" fmla="*/ 0 w 194468"/>
                                <a:gd name="connsiteY0" fmla="*/ 0 h 708660"/>
                                <a:gd name="connsiteX1" fmla="*/ 123825 w 194468"/>
                                <a:gd name="connsiteY1" fmla="*/ 118110 h 708660"/>
                                <a:gd name="connsiteX2" fmla="*/ 182880 w 194468"/>
                                <a:gd name="connsiteY2" fmla="*/ 278130 h 708660"/>
                                <a:gd name="connsiteX3" fmla="*/ 192405 w 194468"/>
                                <a:gd name="connsiteY3" fmla="*/ 352425 h 708660"/>
                                <a:gd name="connsiteX4" fmla="*/ 156210 w 194468"/>
                                <a:gd name="connsiteY4" fmla="*/ 506730 h 708660"/>
                                <a:gd name="connsiteX5" fmla="*/ 85725 w 194468"/>
                                <a:gd name="connsiteY5" fmla="*/ 619125 h 708660"/>
                                <a:gd name="connsiteX6" fmla="*/ 3810 w 194468"/>
                                <a:gd name="connsiteY6" fmla="*/ 708660 h 708660"/>
                                <a:gd name="connsiteX7" fmla="*/ 3810 w 194468"/>
                                <a:gd name="connsiteY7" fmla="*/ 708660 h 708660"/>
                                <a:gd name="connsiteX0" fmla="*/ 0 w 193628"/>
                                <a:gd name="connsiteY0" fmla="*/ 0 h 708660"/>
                                <a:gd name="connsiteX1" fmla="*/ 123825 w 193628"/>
                                <a:gd name="connsiteY1" fmla="*/ 118110 h 708660"/>
                                <a:gd name="connsiteX2" fmla="*/ 182880 w 193628"/>
                                <a:gd name="connsiteY2" fmla="*/ 278130 h 708660"/>
                                <a:gd name="connsiteX3" fmla="*/ 192405 w 193628"/>
                                <a:gd name="connsiteY3" fmla="*/ 352425 h 708660"/>
                                <a:gd name="connsiteX4" fmla="*/ 156210 w 193628"/>
                                <a:gd name="connsiteY4" fmla="*/ 506730 h 708660"/>
                                <a:gd name="connsiteX5" fmla="*/ 85725 w 193628"/>
                                <a:gd name="connsiteY5" fmla="*/ 619125 h 708660"/>
                                <a:gd name="connsiteX6" fmla="*/ 3810 w 193628"/>
                                <a:gd name="connsiteY6" fmla="*/ 708660 h 708660"/>
                                <a:gd name="connsiteX7" fmla="*/ 3810 w 193628"/>
                                <a:gd name="connsiteY7" fmla="*/ 708660 h 708660"/>
                                <a:gd name="connsiteX0" fmla="*/ 0 w 183151"/>
                                <a:gd name="connsiteY0" fmla="*/ 0 h 708660"/>
                                <a:gd name="connsiteX1" fmla="*/ 123825 w 183151"/>
                                <a:gd name="connsiteY1" fmla="*/ 118110 h 708660"/>
                                <a:gd name="connsiteX2" fmla="*/ 182880 w 183151"/>
                                <a:gd name="connsiteY2" fmla="*/ 278130 h 708660"/>
                                <a:gd name="connsiteX3" fmla="*/ 146685 w 183151"/>
                                <a:gd name="connsiteY3" fmla="*/ 348615 h 708660"/>
                                <a:gd name="connsiteX4" fmla="*/ 156210 w 183151"/>
                                <a:gd name="connsiteY4" fmla="*/ 506730 h 708660"/>
                                <a:gd name="connsiteX5" fmla="*/ 85725 w 183151"/>
                                <a:gd name="connsiteY5" fmla="*/ 619125 h 708660"/>
                                <a:gd name="connsiteX6" fmla="*/ 3810 w 183151"/>
                                <a:gd name="connsiteY6" fmla="*/ 708660 h 708660"/>
                                <a:gd name="connsiteX7" fmla="*/ 3810 w 183151"/>
                                <a:gd name="connsiteY7" fmla="*/ 708660 h 708660"/>
                                <a:gd name="connsiteX0" fmla="*/ 0 w 159594"/>
                                <a:gd name="connsiteY0" fmla="*/ 0 h 708660"/>
                                <a:gd name="connsiteX1" fmla="*/ 123825 w 159594"/>
                                <a:gd name="connsiteY1" fmla="*/ 118110 h 708660"/>
                                <a:gd name="connsiteX2" fmla="*/ 131445 w 159594"/>
                                <a:gd name="connsiteY2" fmla="*/ 226692 h 708660"/>
                                <a:gd name="connsiteX3" fmla="*/ 146685 w 159594"/>
                                <a:gd name="connsiteY3" fmla="*/ 348615 h 708660"/>
                                <a:gd name="connsiteX4" fmla="*/ 156210 w 159594"/>
                                <a:gd name="connsiteY4" fmla="*/ 506730 h 708660"/>
                                <a:gd name="connsiteX5" fmla="*/ 85725 w 159594"/>
                                <a:gd name="connsiteY5" fmla="*/ 619125 h 708660"/>
                                <a:gd name="connsiteX6" fmla="*/ 3810 w 159594"/>
                                <a:gd name="connsiteY6" fmla="*/ 708660 h 708660"/>
                                <a:gd name="connsiteX7" fmla="*/ 3810 w 159594"/>
                                <a:gd name="connsiteY7" fmla="*/ 708660 h 708660"/>
                                <a:gd name="connsiteX0" fmla="*/ 0 w 159594"/>
                                <a:gd name="connsiteY0" fmla="*/ 0 h 708660"/>
                                <a:gd name="connsiteX1" fmla="*/ 81915 w 159594"/>
                                <a:gd name="connsiteY1" fmla="*/ 102870 h 708660"/>
                                <a:gd name="connsiteX2" fmla="*/ 131445 w 159594"/>
                                <a:gd name="connsiteY2" fmla="*/ 226692 h 708660"/>
                                <a:gd name="connsiteX3" fmla="*/ 146685 w 159594"/>
                                <a:gd name="connsiteY3" fmla="*/ 348615 h 708660"/>
                                <a:gd name="connsiteX4" fmla="*/ 156210 w 159594"/>
                                <a:gd name="connsiteY4" fmla="*/ 506730 h 708660"/>
                                <a:gd name="connsiteX5" fmla="*/ 85725 w 159594"/>
                                <a:gd name="connsiteY5" fmla="*/ 619125 h 708660"/>
                                <a:gd name="connsiteX6" fmla="*/ 3810 w 159594"/>
                                <a:gd name="connsiteY6" fmla="*/ 708660 h 708660"/>
                                <a:gd name="connsiteX7" fmla="*/ 3810 w 159594"/>
                                <a:gd name="connsiteY7" fmla="*/ 708660 h 708660"/>
                                <a:gd name="connsiteX0" fmla="*/ 0 w 146792"/>
                                <a:gd name="connsiteY0" fmla="*/ 0 h 708660"/>
                                <a:gd name="connsiteX1" fmla="*/ 81915 w 146792"/>
                                <a:gd name="connsiteY1" fmla="*/ 102870 h 708660"/>
                                <a:gd name="connsiteX2" fmla="*/ 131445 w 146792"/>
                                <a:gd name="connsiteY2" fmla="*/ 226692 h 708660"/>
                                <a:gd name="connsiteX3" fmla="*/ 146685 w 146792"/>
                                <a:gd name="connsiteY3" fmla="*/ 348615 h 708660"/>
                                <a:gd name="connsiteX4" fmla="*/ 125730 w 146792"/>
                                <a:gd name="connsiteY4" fmla="*/ 485774 h 708660"/>
                                <a:gd name="connsiteX5" fmla="*/ 85725 w 146792"/>
                                <a:gd name="connsiteY5" fmla="*/ 619125 h 708660"/>
                                <a:gd name="connsiteX6" fmla="*/ 3810 w 146792"/>
                                <a:gd name="connsiteY6" fmla="*/ 708660 h 708660"/>
                                <a:gd name="connsiteX7" fmla="*/ 3810 w 146792"/>
                                <a:gd name="connsiteY7" fmla="*/ 708660 h 708660"/>
                                <a:gd name="connsiteX0" fmla="*/ 0 w 146792"/>
                                <a:gd name="connsiteY0" fmla="*/ 0 h 708660"/>
                                <a:gd name="connsiteX1" fmla="*/ 81915 w 146792"/>
                                <a:gd name="connsiteY1" fmla="*/ 102870 h 708660"/>
                                <a:gd name="connsiteX2" fmla="*/ 131445 w 146792"/>
                                <a:gd name="connsiteY2" fmla="*/ 226692 h 708660"/>
                                <a:gd name="connsiteX3" fmla="*/ 146685 w 146792"/>
                                <a:gd name="connsiteY3" fmla="*/ 348615 h 708660"/>
                                <a:gd name="connsiteX4" fmla="*/ 125730 w 146792"/>
                                <a:gd name="connsiteY4" fmla="*/ 485774 h 708660"/>
                                <a:gd name="connsiteX5" fmla="*/ 72390 w 146792"/>
                                <a:gd name="connsiteY5" fmla="*/ 610327 h 708660"/>
                                <a:gd name="connsiteX6" fmla="*/ 3810 w 146792"/>
                                <a:gd name="connsiteY6" fmla="*/ 708660 h 708660"/>
                                <a:gd name="connsiteX7" fmla="*/ 3810 w 146792"/>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72390 w 146737"/>
                                <a:gd name="connsiteY5" fmla="*/ 610327 h 708660"/>
                                <a:gd name="connsiteX6" fmla="*/ 3810 w 146737"/>
                                <a:gd name="connsiteY6" fmla="*/ 708660 h 708660"/>
                                <a:gd name="connsiteX7" fmla="*/ 3810 w 146737"/>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80010 w 146737"/>
                                <a:gd name="connsiteY5" fmla="*/ 581750 h 708660"/>
                                <a:gd name="connsiteX6" fmla="*/ 3810 w 146737"/>
                                <a:gd name="connsiteY6" fmla="*/ 708660 h 708660"/>
                                <a:gd name="connsiteX7" fmla="*/ 3810 w 146737"/>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41910 w 146737"/>
                                <a:gd name="connsiteY5" fmla="*/ 638529 h 708660"/>
                                <a:gd name="connsiteX6" fmla="*/ 3810 w 146737"/>
                                <a:gd name="connsiteY6" fmla="*/ 708660 h 708660"/>
                                <a:gd name="connsiteX7" fmla="*/ 3810 w 146737"/>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91442 w 146737"/>
                                <a:gd name="connsiteY5" fmla="*/ 533412 h 708660"/>
                                <a:gd name="connsiteX6" fmla="*/ 41910 w 146737"/>
                                <a:gd name="connsiteY6" fmla="*/ 638529 h 708660"/>
                                <a:gd name="connsiteX7" fmla="*/ 3810 w 146737"/>
                                <a:gd name="connsiteY7" fmla="*/ 708660 h 708660"/>
                                <a:gd name="connsiteX8" fmla="*/ 3810 w 146737"/>
                                <a:gd name="connsiteY8"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102872 w 146737"/>
                                <a:gd name="connsiteY5" fmla="*/ 546747 h 708660"/>
                                <a:gd name="connsiteX6" fmla="*/ 41910 w 146737"/>
                                <a:gd name="connsiteY6" fmla="*/ 638529 h 708660"/>
                                <a:gd name="connsiteX7" fmla="*/ 3810 w 146737"/>
                                <a:gd name="connsiteY7" fmla="*/ 708660 h 708660"/>
                                <a:gd name="connsiteX8" fmla="*/ 3810 w 146737"/>
                                <a:gd name="connsiteY8"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95252 w 146737"/>
                                <a:gd name="connsiteY5" fmla="*/ 542937 h 708660"/>
                                <a:gd name="connsiteX6" fmla="*/ 41910 w 146737"/>
                                <a:gd name="connsiteY6" fmla="*/ 638529 h 708660"/>
                                <a:gd name="connsiteX7" fmla="*/ 3810 w 146737"/>
                                <a:gd name="connsiteY7" fmla="*/ 708660 h 708660"/>
                                <a:gd name="connsiteX8" fmla="*/ 3810 w 146737"/>
                                <a:gd name="connsiteY8" fmla="*/ 708660 h 708660"/>
                                <a:gd name="connsiteX0" fmla="*/ 0 w 146685"/>
                                <a:gd name="connsiteY0" fmla="*/ 0 h 708660"/>
                                <a:gd name="connsiteX1" fmla="*/ 81915 w 146685"/>
                                <a:gd name="connsiteY1" fmla="*/ 102870 h 708660"/>
                                <a:gd name="connsiteX2" fmla="*/ 131445 w 146685"/>
                                <a:gd name="connsiteY2" fmla="*/ 226692 h 708660"/>
                                <a:gd name="connsiteX3" fmla="*/ 146685 w 146685"/>
                                <a:gd name="connsiteY3" fmla="*/ 348615 h 708660"/>
                                <a:gd name="connsiteX4" fmla="*/ 131445 w 146685"/>
                                <a:gd name="connsiteY4" fmla="*/ 446851 h 708660"/>
                                <a:gd name="connsiteX5" fmla="*/ 95252 w 146685"/>
                                <a:gd name="connsiteY5" fmla="*/ 542937 h 708660"/>
                                <a:gd name="connsiteX6" fmla="*/ 41910 w 146685"/>
                                <a:gd name="connsiteY6" fmla="*/ 638529 h 708660"/>
                                <a:gd name="connsiteX7" fmla="*/ 3810 w 146685"/>
                                <a:gd name="connsiteY7" fmla="*/ 708660 h 708660"/>
                                <a:gd name="connsiteX8" fmla="*/ 3810 w 146685"/>
                                <a:gd name="connsiteY8" fmla="*/ 708660 h 708660"/>
                                <a:gd name="connsiteX0" fmla="*/ 0 w 152098"/>
                                <a:gd name="connsiteY0" fmla="*/ 0 h 708660"/>
                                <a:gd name="connsiteX1" fmla="*/ 81915 w 152098"/>
                                <a:gd name="connsiteY1" fmla="*/ 102870 h 708660"/>
                                <a:gd name="connsiteX2" fmla="*/ 146685 w 152098"/>
                                <a:gd name="connsiteY2" fmla="*/ 266699 h 708660"/>
                                <a:gd name="connsiteX3" fmla="*/ 146685 w 152098"/>
                                <a:gd name="connsiteY3" fmla="*/ 348615 h 708660"/>
                                <a:gd name="connsiteX4" fmla="*/ 131445 w 152098"/>
                                <a:gd name="connsiteY4" fmla="*/ 446851 h 708660"/>
                                <a:gd name="connsiteX5" fmla="*/ 95252 w 152098"/>
                                <a:gd name="connsiteY5" fmla="*/ 542937 h 708660"/>
                                <a:gd name="connsiteX6" fmla="*/ 41910 w 152098"/>
                                <a:gd name="connsiteY6" fmla="*/ 638529 h 708660"/>
                                <a:gd name="connsiteX7" fmla="*/ 3810 w 152098"/>
                                <a:gd name="connsiteY7" fmla="*/ 708660 h 708660"/>
                                <a:gd name="connsiteX8" fmla="*/ 3810 w 152098"/>
                                <a:gd name="connsiteY8" fmla="*/ 708660 h 708660"/>
                                <a:gd name="connsiteX0" fmla="*/ 0 w 149351"/>
                                <a:gd name="connsiteY0" fmla="*/ 0 h 708660"/>
                                <a:gd name="connsiteX1" fmla="*/ 81915 w 149351"/>
                                <a:gd name="connsiteY1" fmla="*/ 102870 h 708660"/>
                                <a:gd name="connsiteX2" fmla="*/ 120016 w 149351"/>
                                <a:gd name="connsiteY2" fmla="*/ 179082 h 708660"/>
                                <a:gd name="connsiteX3" fmla="*/ 146685 w 149351"/>
                                <a:gd name="connsiteY3" fmla="*/ 266699 h 708660"/>
                                <a:gd name="connsiteX4" fmla="*/ 146685 w 149351"/>
                                <a:gd name="connsiteY4" fmla="*/ 348615 h 708660"/>
                                <a:gd name="connsiteX5" fmla="*/ 131445 w 149351"/>
                                <a:gd name="connsiteY5" fmla="*/ 446851 h 708660"/>
                                <a:gd name="connsiteX6" fmla="*/ 95252 w 149351"/>
                                <a:gd name="connsiteY6" fmla="*/ 542937 h 708660"/>
                                <a:gd name="connsiteX7" fmla="*/ 41910 w 149351"/>
                                <a:gd name="connsiteY7" fmla="*/ 638529 h 708660"/>
                                <a:gd name="connsiteX8" fmla="*/ 3810 w 149351"/>
                                <a:gd name="connsiteY8" fmla="*/ 708660 h 708660"/>
                                <a:gd name="connsiteX9" fmla="*/ 3810 w 149351"/>
                                <a:gd name="connsiteY9" fmla="*/ 708660 h 708660"/>
                                <a:gd name="connsiteX0" fmla="*/ 0 w 149351"/>
                                <a:gd name="connsiteY0" fmla="*/ 0 h 708660"/>
                                <a:gd name="connsiteX1" fmla="*/ 57150 w 149351"/>
                                <a:gd name="connsiteY1" fmla="*/ 95249 h 708660"/>
                                <a:gd name="connsiteX2" fmla="*/ 120016 w 149351"/>
                                <a:gd name="connsiteY2" fmla="*/ 179082 h 708660"/>
                                <a:gd name="connsiteX3" fmla="*/ 146685 w 149351"/>
                                <a:gd name="connsiteY3" fmla="*/ 266699 h 708660"/>
                                <a:gd name="connsiteX4" fmla="*/ 146685 w 149351"/>
                                <a:gd name="connsiteY4" fmla="*/ 348615 h 708660"/>
                                <a:gd name="connsiteX5" fmla="*/ 131445 w 149351"/>
                                <a:gd name="connsiteY5" fmla="*/ 446851 h 708660"/>
                                <a:gd name="connsiteX6" fmla="*/ 95252 w 149351"/>
                                <a:gd name="connsiteY6" fmla="*/ 542937 h 708660"/>
                                <a:gd name="connsiteX7" fmla="*/ 41910 w 149351"/>
                                <a:gd name="connsiteY7" fmla="*/ 638529 h 708660"/>
                                <a:gd name="connsiteX8" fmla="*/ 3810 w 149351"/>
                                <a:gd name="connsiteY8" fmla="*/ 708660 h 708660"/>
                                <a:gd name="connsiteX9" fmla="*/ 3810 w 149351"/>
                                <a:gd name="connsiteY9" fmla="*/ 708660 h 708660"/>
                                <a:gd name="connsiteX0" fmla="*/ 0 w 150847"/>
                                <a:gd name="connsiteY0" fmla="*/ 0 h 708660"/>
                                <a:gd name="connsiteX1" fmla="*/ 57150 w 150847"/>
                                <a:gd name="connsiteY1" fmla="*/ 95249 h 708660"/>
                                <a:gd name="connsiteX2" fmla="*/ 99061 w 150847"/>
                                <a:gd name="connsiteY2" fmla="*/ 176083 h 708660"/>
                                <a:gd name="connsiteX3" fmla="*/ 146685 w 150847"/>
                                <a:gd name="connsiteY3" fmla="*/ 266699 h 708660"/>
                                <a:gd name="connsiteX4" fmla="*/ 146685 w 150847"/>
                                <a:gd name="connsiteY4" fmla="*/ 348615 h 708660"/>
                                <a:gd name="connsiteX5" fmla="*/ 131445 w 150847"/>
                                <a:gd name="connsiteY5" fmla="*/ 446851 h 708660"/>
                                <a:gd name="connsiteX6" fmla="*/ 95252 w 150847"/>
                                <a:gd name="connsiteY6" fmla="*/ 542937 h 708660"/>
                                <a:gd name="connsiteX7" fmla="*/ 41910 w 150847"/>
                                <a:gd name="connsiteY7" fmla="*/ 638529 h 708660"/>
                                <a:gd name="connsiteX8" fmla="*/ 3810 w 150847"/>
                                <a:gd name="connsiteY8" fmla="*/ 708660 h 708660"/>
                                <a:gd name="connsiteX9" fmla="*/ 3810 w 150847"/>
                                <a:gd name="connsiteY9" fmla="*/ 708660 h 708660"/>
                                <a:gd name="connsiteX0" fmla="*/ 0 w 146819"/>
                                <a:gd name="connsiteY0" fmla="*/ 0 h 708660"/>
                                <a:gd name="connsiteX1" fmla="*/ 57150 w 146819"/>
                                <a:gd name="connsiteY1" fmla="*/ 95249 h 708660"/>
                                <a:gd name="connsiteX2" fmla="*/ 99061 w 146819"/>
                                <a:gd name="connsiteY2" fmla="*/ 17608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819"/>
                                <a:gd name="connsiteY0" fmla="*/ 0 h 708660"/>
                                <a:gd name="connsiteX1" fmla="*/ 57150 w 146819"/>
                                <a:gd name="connsiteY1" fmla="*/ 95249 h 708660"/>
                                <a:gd name="connsiteX2" fmla="*/ 99061 w 146819"/>
                                <a:gd name="connsiteY2" fmla="*/ 17608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819"/>
                                <a:gd name="connsiteY0" fmla="*/ 0 h 708660"/>
                                <a:gd name="connsiteX1" fmla="*/ 64770 w 146819"/>
                                <a:gd name="connsiteY1" fmla="*/ 104775 h 708660"/>
                                <a:gd name="connsiteX2" fmla="*/ 99061 w 146819"/>
                                <a:gd name="connsiteY2" fmla="*/ 17608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819"/>
                                <a:gd name="connsiteY0" fmla="*/ 0 h 708660"/>
                                <a:gd name="connsiteX1" fmla="*/ 64770 w 146819"/>
                                <a:gd name="connsiteY1" fmla="*/ 104775 h 708660"/>
                                <a:gd name="connsiteX2" fmla="*/ 93346 w 146819"/>
                                <a:gd name="connsiteY2" fmla="*/ 19303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699"/>
                                <a:gd name="connsiteY0" fmla="*/ 0 h 708660"/>
                                <a:gd name="connsiteX1" fmla="*/ 64770 w 146699"/>
                                <a:gd name="connsiteY1" fmla="*/ 104775 h 708660"/>
                                <a:gd name="connsiteX2" fmla="*/ 93346 w 146699"/>
                                <a:gd name="connsiteY2" fmla="*/ 193033 h 708660"/>
                                <a:gd name="connsiteX3" fmla="*/ 133350 w 146699"/>
                                <a:gd name="connsiteY3" fmla="*/ 280035 h 708660"/>
                                <a:gd name="connsiteX4" fmla="*/ 146685 w 146699"/>
                                <a:gd name="connsiteY4" fmla="*/ 348615 h 708660"/>
                                <a:gd name="connsiteX5" fmla="*/ 131445 w 146699"/>
                                <a:gd name="connsiteY5" fmla="*/ 446851 h 708660"/>
                                <a:gd name="connsiteX6" fmla="*/ 95252 w 146699"/>
                                <a:gd name="connsiteY6" fmla="*/ 542937 h 708660"/>
                                <a:gd name="connsiteX7" fmla="*/ 41910 w 146699"/>
                                <a:gd name="connsiteY7" fmla="*/ 638529 h 708660"/>
                                <a:gd name="connsiteX8" fmla="*/ 3810 w 146699"/>
                                <a:gd name="connsiteY8" fmla="*/ 708660 h 708660"/>
                                <a:gd name="connsiteX9" fmla="*/ 3810 w 146699"/>
                                <a:gd name="connsiteY9" fmla="*/ 708660 h 708660"/>
                                <a:gd name="connsiteX0" fmla="*/ 0 w 146695"/>
                                <a:gd name="connsiteY0" fmla="*/ 0 h 708660"/>
                                <a:gd name="connsiteX1" fmla="*/ 64770 w 146695"/>
                                <a:gd name="connsiteY1" fmla="*/ 104775 h 708660"/>
                                <a:gd name="connsiteX2" fmla="*/ 104776 w 146695"/>
                                <a:gd name="connsiteY2" fmla="*/ 193511 h 708660"/>
                                <a:gd name="connsiteX3" fmla="*/ 133350 w 146695"/>
                                <a:gd name="connsiteY3" fmla="*/ 280035 h 708660"/>
                                <a:gd name="connsiteX4" fmla="*/ 146685 w 146695"/>
                                <a:gd name="connsiteY4" fmla="*/ 348615 h 708660"/>
                                <a:gd name="connsiteX5" fmla="*/ 131445 w 146695"/>
                                <a:gd name="connsiteY5" fmla="*/ 446851 h 708660"/>
                                <a:gd name="connsiteX6" fmla="*/ 95252 w 146695"/>
                                <a:gd name="connsiteY6" fmla="*/ 542937 h 708660"/>
                                <a:gd name="connsiteX7" fmla="*/ 41910 w 146695"/>
                                <a:gd name="connsiteY7" fmla="*/ 638529 h 708660"/>
                                <a:gd name="connsiteX8" fmla="*/ 3810 w 146695"/>
                                <a:gd name="connsiteY8" fmla="*/ 708660 h 708660"/>
                                <a:gd name="connsiteX9" fmla="*/ 3810 w 146695"/>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95252 w 146824"/>
                                <a:gd name="connsiteY6" fmla="*/ 542937 h 708660"/>
                                <a:gd name="connsiteX7" fmla="*/ 41910 w 146824"/>
                                <a:gd name="connsiteY7" fmla="*/ 638529 h 708660"/>
                                <a:gd name="connsiteX8" fmla="*/ 3810 w 146824"/>
                                <a:gd name="connsiteY8" fmla="*/ 708660 h 708660"/>
                                <a:gd name="connsiteX9" fmla="*/ 3810 w 146824"/>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87632 w 146824"/>
                                <a:gd name="connsiteY6" fmla="*/ 541032 h 708660"/>
                                <a:gd name="connsiteX7" fmla="*/ 41910 w 146824"/>
                                <a:gd name="connsiteY7" fmla="*/ 638529 h 708660"/>
                                <a:gd name="connsiteX8" fmla="*/ 3810 w 146824"/>
                                <a:gd name="connsiteY8" fmla="*/ 708660 h 708660"/>
                                <a:gd name="connsiteX9" fmla="*/ 3810 w 146824"/>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87632 w 146824"/>
                                <a:gd name="connsiteY6" fmla="*/ 541032 h 708660"/>
                                <a:gd name="connsiteX7" fmla="*/ 53340 w 146824"/>
                                <a:gd name="connsiteY7" fmla="*/ 638529 h 708660"/>
                                <a:gd name="connsiteX8" fmla="*/ 3810 w 146824"/>
                                <a:gd name="connsiteY8" fmla="*/ 708660 h 708660"/>
                                <a:gd name="connsiteX9" fmla="*/ 3810 w 146824"/>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104777 w 146824"/>
                                <a:gd name="connsiteY6" fmla="*/ 539127 h 708660"/>
                                <a:gd name="connsiteX7" fmla="*/ 53340 w 146824"/>
                                <a:gd name="connsiteY7" fmla="*/ 638529 h 708660"/>
                                <a:gd name="connsiteX8" fmla="*/ 3810 w 146824"/>
                                <a:gd name="connsiteY8" fmla="*/ 708660 h 708660"/>
                                <a:gd name="connsiteX9" fmla="*/ 3810 w 146824"/>
                                <a:gd name="connsiteY9" fmla="*/ 708660 h 708660"/>
                                <a:gd name="connsiteX0" fmla="*/ 0 w 150443"/>
                                <a:gd name="connsiteY0" fmla="*/ 0 h 708660"/>
                                <a:gd name="connsiteX1" fmla="*/ 64770 w 150443"/>
                                <a:gd name="connsiteY1" fmla="*/ 104775 h 708660"/>
                                <a:gd name="connsiteX2" fmla="*/ 104776 w 150443"/>
                                <a:gd name="connsiteY2" fmla="*/ 193511 h 708660"/>
                                <a:gd name="connsiteX3" fmla="*/ 133350 w 150443"/>
                                <a:gd name="connsiteY3" fmla="*/ 280035 h 708660"/>
                                <a:gd name="connsiteX4" fmla="*/ 146685 w 150443"/>
                                <a:gd name="connsiteY4" fmla="*/ 348615 h 708660"/>
                                <a:gd name="connsiteX5" fmla="*/ 146824 w 150443"/>
                                <a:gd name="connsiteY5" fmla="*/ 443983 h 708660"/>
                                <a:gd name="connsiteX6" fmla="*/ 104777 w 150443"/>
                                <a:gd name="connsiteY6" fmla="*/ 539127 h 708660"/>
                                <a:gd name="connsiteX7" fmla="*/ 53340 w 150443"/>
                                <a:gd name="connsiteY7" fmla="*/ 638529 h 708660"/>
                                <a:gd name="connsiteX8" fmla="*/ 3810 w 150443"/>
                                <a:gd name="connsiteY8" fmla="*/ 708660 h 708660"/>
                                <a:gd name="connsiteX9" fmla="*/ 3810 w 150443"/>
                                <a:gd name="connsiteY9" fmla="*/ 708660 h 708660"/>
                                <a:gd name="connsiteX0" fmla="*/ 0 w 146772"/>
                                <a:gd name="connsiteY0" fmla="*/ 0 h 708660"/>
                                <a:gd name="connsiteX1" fmla="*/ 64770 w 146772"/>
                                <a:gd name="connsiteY1" fmla="*/ 104775 h 708660"/>
                                <a:gd name="connsiteX2" fmla="*/ 104776 w 146772"/>
                                <a:gd name="connsiteY2" fmla="*/ 193511 h 708660"/>
                                <a:gd name="connsiteX3" fmla="*/ 133350 w 146772"/>
                                <a:gd name="connsiteY3" fmla="*/ 280035 h 708660"/>
                                <a:gd name="connsiteX4" fmla="*/ 146685 w 146772"/>
                                <a:gd name="connsiteY4" fmla="*/ 348615 h 708660"/>
                                <a:gd name="connsiteX5" fmla="*/ 137299 w 146772"/>
                                <a:gd name="connsiteY5" fmla="*/ 443983 h 708660"/>
                                <a:gd name="connsiteX6" fmla="*/ 104777 w 146772"/>
                                <a:gd name="connsiteY6" fmla="*/ 539127 h 708660"/>
                                <a:gd name="connsiteX7" fmla="*/ 53340 w 146772"/>
                                <a:gd name="connsiteY7" fmla="*/ 638529 h 708660"/>
                                <a:gd name="connsiteX8" fmla="*/ 3810 w 146772"/>
                                <a:gd name="connsiteY8" fmla="*/ 708660 h 708660"/>
                                <a:gd name="connsiteX9" fmla="*/ 3810 w 146772"/>
                                <a:gd name="connsiteY9" fmla="*/ 708660 h 708660"/>
                                <a:gd name="connsiteX0" fmla="*/ 0 w 146809"/>
                                <a:gd name="connsiteY0" fmla="*/ 0 h 708660"/>
                                <a:gd name="connsiteX1" fmla="*/ 64770 w 146809"/>
                                <a:gd name="connsiteY1" fmla="*/ 104775 h 708660"/>
                                <a:gd name="connsiteX2" fmla="*/ 104776 w 146809"/>
                                <a:gd name="connsiteY2" fmla="*/ 193511 h 708660"/>
                                <a:gd name="connsiteX3" fmla="*/ 133350 w 146809"/>
                                <a:gd name="connsiteY3" fmla="*/ 280035 h 708660"/>
                                <a:gd name="connsiteX4" fmla="*/ 146685 w 146809"/>
                                <a:gd name="connsiteY4" fmla="*/ 348615 h 708660"/>
                                <a:gd name="connsiteX5" fmla="*/ 137299 w 146809"/>
                                <a:gd name="connsiteY5" fmla="*/ 443983 h 708660"/>
                                <a:gd name="connsiteX6" fmla="*/ 97157 w 146809"/>
                                <a:gd name="connsiteY6" fmla="*/ 548652 h 708660"/>
                                <a:gd name="connsiteX7" fmla="*/ 53340 w 146809"/>
                                <a:gd name="connsiteY7" fmla="*/ 638529 h 708660"/>
                                <a:gd name="connsiteX8" fmla="*/ 3810 w 146809"/>
                                <a:gd name="connsiteY8" fmla="*/ 708660 h 708660"/>
                                <a:gd name="connsiteX9" fmla="*/ 3810 w 146809"/>
                                <a:gd name="connsiteY9" fmla="*/ 708660 h 708660"/>
                                <a:gd name="connsiteX0" fmla="*/ 0 w 147125"/>
                                <a:gd name="connsiteY0" fmla="*/ 0 h 708660"/>
                                <a:gd name="connsiteX1" fmla="*/ 64770 w 147125"/>
                                <a:gd name="connsiteY1" fmla="*/ 104775 h 708660"/>
                                <a:gd name="connsiteX2" fmla="*/ 104776 w 147125"/>
                                <a:gd name="connsiteY2" fmla="*/ 193511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64770 w 147125"/>
                                <a:gd name="connsiteY1" fmla="*/ 104775 h 708660"/>
                                <a:gd name="connsiteX2" fmla="*/ 100966 w 147125"/>
                                <a:gd name="connsiteY2" fmla="*/ 176083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59055 w 147125"/>
                                <a:gd name="connsiteY1" fmla="*/ 79747 h 708660"/>
                                <a:gd name="connsiteX2" fmla="*/ 100966 w 147125"/>
                                <a:gd name="connsiteY2" fmla="*/ 176083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59055 w 147125"/>
                                <a:gd name="connsiteY1" fmla="*/ 79747 h 708660"/>
                                <a:gd name="connsiteX2" fmla="*/ 95251 w 147125"/>
                                <a:gd name="connsiteY2" fmla="*/ 153222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59055 w 147125"/>
                                <a:gd name="connsiteY1" fmla="*/ 79747 h 708660"/>
                                <a:gd name="connsiteX2" fmla="*/ 95251 w 147125"/>
                                <a:gd name="connsiteY2" fmla="*/ 153222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242"/>
                                <a:gd name="connsiteY0" fmla="*/ 0 h 708660"/>
                                <a:gd name="connsiteX1" fmla="*/ 59055 w 147242"/>
                                <a:gd name="connsiteY1" fmla="*/ 79747 h 708660"/>
                                <a:gd name="connsiteX2" fmla="*/ 95251 w 147242"/>
                                <a:gd name="connsiteY2" fmla="*/ 153222 h 708660"/>
                                <a:gd name="connsiteX3" fmla="*/ 125730 w 147242"/>
                                <a:gd name="connsiteY3" fmla="*/ 230151 h 708660"/>
                                <a:gd name="connsiteX4" fmla="*/ 146685 w 147242"/>
                                <a:gd name="connsiteY4" fmla="*/ 348615 h 708660"/>
                                <a:gd name="connsiteX5" fmla="*/ 137299 w 147242"/>
                                <a:gd name="connsiteY5" fmla="*/ 443983 h 708660"/>
                                <a:gd name="connsiteX6" fmla="*/ 97157 w 147242"/>
                                <a:gd name="connsiteY6" fmla="*/ 548652 h 708660"/>
                                <a:gd name="connsiteX7" fmla="*/ 53340 w 147242"/>
                                <a:gd name="connsiteY7" fmla="*/ 638529 h 708660"/>
                                <a:gd name="connsiteX8" fmla="*/ 3810 w 147242"/>
                                <a:gd name="connsiteY8" fmla="*/ 708660 h 708660"/>
                                <a:gd name="connsiteX9" fmla="*/ 3810 w 147242"/>
                                <a:gd name="connsiteY9" fmla="*/ 708660 h 708660"/>
                                <a:gd name="connsiteX0" fmla="*/ 0 w 151645"/>
                                <a:gd name="connsiteY0" fmla="*/ 0 h 708660"/>
                                <a:gd name="connsiteX1" fmla="*/ 59055 w 151645"/>
                                <a:gd name="connsiteY1" fmla="*/ 79747 h 708660"/>
                                <a:gd name="connsiteX2" fmla="*/ 95251 w 151645"/>
                                <a:gd name="connsiteY2" fmla="*/ 153222 h 708660"/>
                                <a:gd name="connsiteX3" fmla="*/ 125730 w 151645"/>
                                <a:gd name="connsiteY3" fmla="*/ 230151 h 708660"/>
                                <a:gd name="connsiteX4" fmla="*/ 146685 w 151645"/>
                                <a:gd name="connsiteY4" fmla="*/ 348615 h 708660"/>
                                <a:gd name="connsiteX5" fmla="*/ 147242 w 151645"/>
                                <a:gd name="connsiteY5" fmla="*/ 466844 h 708660"/>
                                <a:gd name="connsiteX6" fmla="*/ 97157 w 151645"/>
                                <a:gd name="connsiteY6" fmla="*/ 548652 h 708660"/>
                                <a:gd name="connsiteX7" fmla="*/ 53340 w 151645"/>
                                <a:gd name="connsiteY7" fmla="*/ 638529 h 708660"/>
                                <a:gd name="connsiteX8" fmla="*/ 3810 w 151645"/>
                                <a:gd name="connsiteY8" fmla="*/ 708660 h 708660"/>
                                <a:gd name="connsiteX9" fmla="*/ 3810 w 151645"/>
                                <a:gd name="connsiteY9" fmla="*/ 708660 h 708660"/>
                                <a:gd name="connsiteX0" fmla="*/ 0 w 147741"/>
                                <a:gd name="connsiteY0" fmla="*/ 0 h 708660"/>
                                <a:gd name="connsiteX1" fmla="*/ 59055 w 147741"/>
                                <a:gd name="connsiteY1" fmla="*/ 79747 h 708660"/>
                                <a:gd name="connsiteX2" fmla="*/ 95251 w 147741"/>
                                <a:gd name="connsiteY2" fmla="*/ 153222 h 708660"/>
                                <a:gd name="connsiteX3" fmla="*/ 125730 w 147741"/>
                                <a:gd name="connsiteY3" fmla="*/ 230151 h 708660"/>
                                <a:gd name="connsiteX4" fmla="*/ 146685 w 147741"/>
                                <a:gd name="connsiteY4" fmla="*/ 348615 h 708660"/>
                                <a:gd name="connsiteX5" fmla="*/ 139622 w 147741"/>
                                <a:gd name="connsiteY5" fmla="*/ 474464 h 708660"/>
                                <a:gd name="connsiteX6" fmla="*/ 97157 w 147741"/>
                                <a:gd name="connsiteY6" fmla="*/ 548652 h 708660"/>
                                <a:gd name="connsiteX7" fmla="*/ 53340 w 147741"/>
                                <a:gd name="connsiteY7" fmla="*/ 638529 h 708660"/>
                                <a:gd name="connsiteX8" fmla="*/ 3810 w 147741"/>
                                <a:gd name="connsiteY8" fmla="*/ 708660 h 708660"/>
                                <a:gd name="connsiteX9" fmla="*/ 3810 w 147741"/>
                                <a:gd name="connsiteY9" fmla="*/ 708660 h 708660"/>
                                <a:gd name="connsiteX0" fmla="*/ 0 w 147686"/>
                                <a:gd name="connsiteY0" fmla="*/ 0 h 708660"/>
                                <a:gd name="connsiteX1" fmla="*/ 59055 w 147686"/>
                                <a:gd name="connsiteY1" fmla="*/ 79747 h 708660"/>
                                <a:gd name="connsiteX2" fmla="*/ 95251 w 147686"/>
                                <a:gd name="connsiteY2" fmla="*/ 153222 h 708660"/>
                                <a:gd name="connsiteX3" fmla="*/ 125730 w 147686"/>
                                <a:gd name="connsiteY3" fmla="*/ 230151 h 708660"/>
                                <a:gd name="connsiteX4" fmla="*/ 146685 w 147686"/>
                                <a:gd name="connsiteY4" fmla="*/ 348615 h 708660"/>
                                <a:gd name="connsiteX5" fmla="*/ 139622 w 147686"/>
                                <a:gd name="connsiteY5" fmla="*/ 474464 h 708660"/>
                                <a:gd name="connsiteX6" fmla="*/ 99062 w 147686"/>
                                <a:gd name="connsiteY6" fmla="*/ 571514 h 708660"/>
                                <a:gd name="connsiteX7" fmla="*/ 53340 w 147686"/>
                                <a:gd name="connsiteY7" fmla="*/ 638529 h 708660"/>
                                <a:gd name="connsiteX8" fmla="*/ 3810 w 147686"/>
                                <a:gd name="connsiteY8" fmla="*/ 708660 h 708660"/>
                                <a:gd name="connsiteX9" fmla="*/ 3810 w 147686"/>
                                <a:gd name="connsiteY9" fmla="*/ 708660 h 708660"/>
                                <a:gd name="connsiteX0" fmla="*/ 0 w 146873"/>
                                <a:gd name="connsiteY0" fmla="*/ 0 h 708660"/>
                                <a:gd name="connsiteX1" fmla="*/ 59055 w 146873"/>
                                <a:gd name="connsiteY1" fmla="*/ 79747 h 708660"/>
                                <a:gd name="connsiteX2" fmla="*/ 95251 w 146873"/>
                                <a:gd name="connsiteY2" fmla="*/ 153222 h 708660"/>
                                <a:gd name="connsiteX3" fmla="*/ 125730 w 146873"/>
                                <a:gd name="connsiteY3" fmla="*/ 230151 h 708660"/>
                                <a:gd name="connsiteX4" fmla="*/ 146685 w 146873"/>
                                <a:gd name="connsiteY4" fmla="*/ 348615 h 708660"/>
                                <a:gd name="connsiteX5" fmla="*/ 133907 w 146873"/>
                                <a:gd name="connsiteY5" fmla="*/ 457319 h 708660"/>
                                <a:gd name="connsiteX6" fmla="*/ 99062 w 146873"/>
                                <a:gd name="connsiteY6" fmla="*/ 571514 h 708660"/>
                                <a:gd name="connsiteX7" fmla="*/ 53340 w 146873"/>
                                <a:gd name="connsiteY7" fmla="*/ 638529 h 708660"/>
                                <a:gd name="connsiteX8" fmla="*/ 3810 w 146873"/>
                                <a:gd name="connsiteY8" fmla="*/ 708660 h 708660"/>
                                <a:gd name="connsiteX9" fmla="*/ 3810 w 146873"/>
                                <a:gd name="connsiteY9" fmla="*/ 708660 h 708660"/>
                                <a:gd name="connsiteX0" fmla="*/ 0 w 146889"/>
                                <a:gd name="connsiteY0" fmla="*/ 0 h 708660"/>
                                <a:gd name="connsiteX1" fmla="*/ 59055 w 146889"/>
                                <a:gd name="connsiteY1" fmla="*/ 79747 h 708660"/>
                                <a:gd name="connsiteX2" fmla="*/ 95251 w 146889"/>
                                <a:gd name="connsiteY2" fmla="*/ 153222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9055 w 146889"/>
                                <a:gd name="connsiteY1" fmla="*/ 79747 h 708660"/>
                                <a:gd name="connsiteX2" fmla="*/ 87631 w 146889"/>
                                <a:gd name="connsiteY2" fmla="*/ 14750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41910 w 146889"/>
                                <a:gd name="connsiteY1" fmla="*/ 79747 h 708660"/>
                                <a:gd name="connsiteX2" fmla="*/ 87631 w 146889"/>
                                <a:gd name="connsiteY2" fmla="*/ 14750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47625 w 146889"/>
                                <a:gd name="connsiteY1" fmla="*/ 79747 h 708660"/>
                                <a:gd name="connsiteX2" fmla="*/ 87631 w 146889"/>
                                <a:gd name="connsiteY2" fmla="*/ 14750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47625 w 146889"/>
                                <a:gd name="connsiteY1" fmla="*/ 79747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5245 w 146889"/>
                                <a:gd name="connsiteY1" fmla="*/ 61105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1435 w 146889"/>
                                <a:gd name="connsiteY1" fmla="*/ 79747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1435 w 146889"/>
                                <a:gd name="connsiteY1" fmla="*/ 79747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6889" h="708660">
                                  <a:moveTo>
                                    <a:pt x="0" y="0"/>
                                  </a:moveTo>
                                  <a:cubicBezTo>
                                    <a:pt x="25717" y="33972"/>
                                    <a:pt x="36512" y="55797"/>
                                    <a:pt x="51435" y="79747"/>
                                  </a:cubicBezTo>
                                  <a:cubicBezTo>
                                    <a:pt x="66358" y="103697"/>
                                    <a:pt x="78741" y="116392"/>
                                    <a:pt x="89536" y="143697"/>
                                  </a:cubicBezTo>
                                  <a:cubicBezTo>
                                    <a:pt x="100331" y="171002"/>
                                    <a:pt x="116205" y="195998"/>
                                    <a:pt x="125730" y="230151"/>
                                  </a:cubicBezTo>
                                  <a:cubicBezTo>
                                    <a:pt x="135255" y="264304"/>
                                    <a:pt x="145322" y="310754"/>
                                    <a:pt x="146685" y="348615"/>
                                  </a:cubicBezTo>
                                  <a:cubicBezTo>
                                    <a:pt x="148048" y="386476"/>
                                    <a:pt x="142479" y="421439"/>
                                    <a:pt x="133907" y="457319"/>
                                  </a:cubicBezTo>
                                  <a:cubicBezTo>
                                    <a:pt x="125335" y="493199"/>
                                    <a:pt x="109540" y="533671"/>
                                    <a:pt x="95252" y="563893"/>
                                  </a:cubicBezTo>
                                  <a:cubicBezTo>
                                    <a:pt x="80964" y="594115"/>
                                    <a:pt x="68580" y="614401"/>
                                    <a:pt x="53340" y="638529"/>
                                  </a:cubicBezTo>
                                  <a:cubicBezTo>
                                    <a:pt x="38100" y="662657"/>
                                    <a:pt x="12065" y="696972"/>
                                    <a:pt x="3810" y="708660"/>
                                  </a:cubicBezTo>
                                  <a:lnTo>
                                    <a:pt x="3810" y="708660"/>
                                  </a:ln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4" name="Serbest Form 509"/>
                          <wps:cNvSpPr/>
                          <wps:spPr>
                            <a:xfrm>
                              <a:off x="1225430" y="1773735"/>
                              <a:ext cx="35560" cy="215900"/>
                            </a:xfrm>
                            <a:custGeom>
                              <a:avLst/>
                              <a:gdLst>
                                <a:gd name="connsiteX0" fmla="*/ 0 w 194468"/>
                                <a:gd name="connsiteY0" fmla="*/ 0 h 708660"/>
                                <a:gd name="connsiteX1" fmla="*/ 123825 w 194468"/>
                                <a:gd name="connsiteY1" fmla="*/ 118110 h 708660"/>
                                <a:gd name="connsiteX2" fmla="*/ 182880 w 194468"/>
                                <a:gd name="connsiteY2" fmla="*/ 278130 h 708660"/>
                                <a:gd name="connsiteX3" fmla="*/ 192405 w 194468"/>
                                <a:gd name="connsiteY3" fmla="*/ 352425 h 708660"/>
                                <a:gd name="connsiteX4" fmla="*/ 156210 w 194468"/>
                                <a:gd name="connsiteY4" fmla="*/ 506730 h 708660"/>
                                <a:gd name="connsiteX5" fmla="*/ 85725 w 194468"/>
                                <a:gd name="connsiteY5" fmla="*/ 619125 h 708660"/>
                                <a:gd name="connsiteX6" fmla="*/ 3810 w 194468"/>
                                <a:gd name="connsiteY6" fmla="*/ 708660 h 708660"/>
                                <a:gd name="connsiteX7" fmla="*/ 3810 w 194468"/>
                                <a:gd name="connsiteY7" fmla="*/ 708660 h 708660"/>
                                <a:gd name="connsiteX0" fmla="*/ 0 w 193628"/>
                                <a:gd name="connsiteY0" fmla="*/ 0 h 708660"/>
                                <a:gd name="connsiteX1" fmla="*/ 123825 w 193628"/>
                                <a:gd name="connsiteY1" fmla="*/ 118110 h 708660"/>
                                <a:gd name="connsiteX2" fmla="*/ 182880 w 193628"/>
                                <a:gd name="connsiteY2" fmla="*/ 278130 h 708660"/>
                                <a:gd name="connsiteX3" fmla="*/ 192405 w 193628"/>
                                <a:gd name="connsiteY3" fmla="*/ 352425 h 708660"/>
                                <a:gd name="connsiteX4" fmla="*/ 156210 w 193628"/>
                                <a:gd name="connsiteY4" fmla="*/ 506730 h 708660"/>
                                <a:gd name="connsiteX5" fmla="*/ 85725 w 193628"/>
                                <a:gd name="connsiteY5" fmla="*/ 619125 h 708660"/>
                                <a:gd name="connsiteX6" fmla="*/ 3810 w 193628"/>
                                <a:gd name="connsiteY6" fmla="*/ 708660 h 708660"/>
                                <a:gd name="connsiteX7" fmla="*/ 3810 w 193628"/>
                                <a:gd name="connsiteY7" fmla="*/ 708660 h 708660"/>
                                <a:gd name="connsiteX0" fmla="*/ 0 w 183151"/>
                                <a:gd name="connsiteY0" fmla="*/ 0 h 708660"/>
                                <a:gd name="connsiteX1" fmla="*/ 123825 w 183151"/>
                                <a:gd name="connsiteY1" fmla="*/ 118110 h 708660"/>
                                <a:gd name="connsiteX2" fmla="*/ 182880 w 183151"/>
                                <a:gd name="connsiteY2" fmla="*/ 278130 h 708660"/>
                                <a:gd name="connsiteX3" fmla="*/ 146685 w 183151"/>
                                <a:gd name="connsiteY3" fmla="*/ 348615 h 708660"/>
                                <a:gd name="connsiteX4" fmla="*/ 156210 w 183151"/>
                                <a:gd name="connsiteY4" fmla="*/ 506730 h 708660"/>
                                <a:gd name="connsiteX5" fmla="*/ 85725 w 183151"/>
                                <a:gd name="connsiteY5" fmla="*/ 619125 h 708660"/>
                                <a:gd name="connsiteX6" fmla="*/ 3810 w 183151"/>
                                <a:gd name="connsiteY6" fmla="*/ 708660 h 708660"/>
                                <a:gd name="connsiteX7" fmla="*/ 3810 w 183151"/>
                                <a:gd name="connsiteY7" fmla="*/ 708660 h 708660"/>
                                <a:gd name="connsiteX0" fmla="*/ 0 w 159594"/>
                                <a:gd name="connsiteY0" fmla="*/ 0 h 708660"/>
                                <a:gd name="connsiteX1" fmla="*/ 123825 w 159594"/>
                                <a:gd name="connsiteY1" fmla="*/ 118110 h 708660"/>
                                <a:gd name="connsiteX2" fmla="*/ 131445 w 159594"/>
                                <a:gd name="connsiteY2" fmla="*/ 226692 h 708660"/>
                                <a:gd name="connsiteX3" fmla="*/ 146685 w 159594"/>
                                <a:gd name="connsiteY3" fmla="*/ 348615 h 708660"/>
                                <a:gd name="connsiteX4" fmla="*/ 156210 w 159594"/>
                                <a:gd name="connsiteY4" fmla="*/ 506730 h 708660"/>
                                <a:gd name="connsiteX5" fmla="*/ 85725 w 159594"/>
                                <a:gd name="connsiteY5" fmla="*/ 619125 h 708660"/>
                                <a:gd name="connsiteX6" fmla="*/ 3810 w 159594"/>
                                <a:gd name="connsiteY6" fmla="*/ 708660 h 708660"/>
                                <a:gd name="connsiteX7" fmla="*/ 3810 w 159594"/>
                                <a:gd name="connsiteY7" fmla="*/ 708660 h 708660"/>
                                <a:gd name="connsiteX0" fmla="*/ 0 w 159594"/>
                                <a:gd name="connsiteY0" fmla="*/ 0 h 708660"/>
                                <a:gd name="connsiteX1" fmla="*/ 81915 w 159594"/>
                                <a:gd name="connsiteY1" fmla="*/ 102870 h 708660"/>
                                <a:gd name="connsiteX2" fmla="*/ 131445 w 159594"/>
                                <a:gd name="connsiteY2" fmla="*/ 226692 h 708660"/>
                                <a:gd name="connsiteX3" fmla="*/ 146685 w 159594"/>
                                <a:gd name="connsiteY3" fmla="*/ 348615 h 708660"/>
                                <a:gd name="connsiteX4" fmla="*/ 156210 w 159594"/>
                                <a:gd name="connsiteY4" fmla="*/ 506730 h 708660"/>
                                <a:gd name="connsiteX5" fmla="*/ 85725 w 159594"/>
                                <a:gd name="connsiteY5" fmla="*/ 619125 h 708660"/>
                                <a:gd name="connsiteX6" fmla="*/ 3810 w 159594"/>
                                <a:gd name="connsiteY6" fmla="*/ 708660 h 708660"/>
                                <a:gd name="connsiteX7" fmla="*/ 3810 w 159594"/>
                                <a:gd name="connsiteY7" fmla="*/ 708660 h 708660"/>
                                <a:gd name="connsiteX0" fmla="*/ 0 w 146792"/>
                                <a:gd name="connsiteY0" fmla="*/ 0 h 708660"/>
                                <a:gd name="connsiteX1" fmla="*/ 81915 w 146792"/>
                                <a:gd name="connsiteY1" fmla="*/ 102870 h 708660"/>
                                <a:gd name="connsiteX2" fmla="*/ 131445 w 146792"/>
                                <a:gd name="connsiteY2" fmla="*/ 226692 h 708660"/>
                                <a:gd name="connsiteX3" fmla="*/ 146685 w 146792"/>
                                <a:gd name="connsiteY3" fmla="*/ 348615 h 708660"/>
                                <a:gd name="connsiteX4" fmla="*/ 125730 w 146792"/>
                                <a:gd name="connsiteY4" fmla="*/ 485774 h 708660"/>
                                <a:gd name="connsiteX5" fmla="*/ 85725 w 146792"/>
                                <a:gd name="connsiteY5" fmla="*/ 619125 h 708660"/>
                                <a:gd name="connsiteX6" fmla="*/ 3810 w 146792"/>
                                <a:gd name="connsiteY6" fmla="*/ 708660 h 708660"/>
                                <a:gd name="connsiteX7" fmla="*/ 3810 w 146792"/>
                                <a:gd name="connsiteY7" fmla="*/ 708660 h 708660"/>
                                <a:gd name="connsiteX0" fmla="*/ 0 w 146792"/>
                                <a:gd name="connsiteY0" fmla="*/ 0 h 708660"/>
                                <a:gd name="connsiteX1" fmla="*/ 81915 w 146792"/>
                                <a:gd name="connsiteY1" fmla="*/ 102870 h 708660"/>
                                <a:gd name="connsiteX2" fmla="*/ 131445 w 146792"/>
                                <a:gd name="connsiteY2" fmla="*/ 226692 h 708660"/>
                                <a:gd name="connsiteX3" fmla="*/ 146685 w 146792"/>
                                <a:gd name="connsiteY3" fmla="*/ 348615 h 708660"/>
                                <a:gd name="connsiteX4" fmla="*/ 125730 w 146792"/>
                                <a:gd name="connsiteY4" fmla="*/ 485774 h 708660"/>
                                <a:gd name="connsiteX5" fmla="*/ 72390 w 146792"/>
                                <a:gd name="connsiteY5" fmla="*/ 610327 h 708660"/>
                                <a:gd name="connsiteX6" fmla="*/ 3810 w 146792"/>
                                <a:gd name="connsiteY6" fmla="*/ 708660 h 708660"/>
                                <a:gd name="connsiteX7" fmla="*/ 3810 w 146792"/>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72390 w 146737"/>
                                <a:gd name="connsiteY5" fmla="*/ 610327 h 708660"/>
                                <a:gd name="connsiteX6" fmla="*/ 3810 w 146737"/>
                                <a:gd name="connsiteY6" fmla="*/ 708660 h 708660"/>
                                <a:gd name="connsiteX7" fmla="*/ 3810 w 146737"/>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80010 w 146737"/>
                                <a:gd name="connsiteY5" fmla="*/ 581750 h 708660"/>
                                <a:gd name="connsiteX6" fmla="*/ 3810 w 146737"/>
                                <a:gd name="connsiteY6" fmla="*/ 708660 h 708660"/>
                                <a:gd name="connsiteX7" fmla="*/ 3810 w 146737"/>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41910 w 146737"/>
                                <a:gd name="connsiteY5" fmla="*/ 638529 h 708660"/>
                                <a:gd name="connsiteX6" fmla="*/ 3810 w 146737"/>
                                <a:gd name="connsiteY6" fmla="*/ 708660 h 708660"/>
                                <a:gd name="connsiteX7" fmla="*/ 3810 w 146737"/>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91442 w 146737"/>
                                <a:gd name="connsiteY5" fmla="*/ 533412 h 708660"/>
                                <a:gd name="connsiteX6" fmla="*/ 41910 w 146737"/>
                                <a:gd name="connsiteY6" fmla="*/ 638529 h 708660"/>
                                <a:gd name="connsiteX7" fmla="*/ 3810 w 146737"/>
                                <a:gd name="connsiteY7" fmla="*/ 708660 h 708660"/>
                                <a:gd name="connsiteX8" fmla="*/ 3810 w 146737"/>
                                <a:gd name="connsiteY8"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102872 w 146737"/>
                                <a:gd name="connsiteY5" fmla="*/ 546747 h 708660"/>
                                <a:gd name="connsiteX6" fmla="*/ 41910 w 146737"/>
                                <a:gd name="connsiteY6" fmla="*/ 638529 h 708660"/>
                                <a:gd name="connsiteX7" fmla="*/ 3810 w 146737"/>
                                <a:gd name="connsiteY7" fmla="*/ 708660 h 708660"/>
                                <a:gd name="connsiteX8" fmla="*/ 3810 w 146737"/>
                                <a:gd name="connsiteY8"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95252 w 146737"/>
                                <a:gd name="connsiteY5" fmla="*/ 542937 h 708660"/>
                                <a:gd name="connsiteX6" fmla="*/ 41910 w 146737"/>
                                <a:gd name="connsiteY6" fmla="*/ 638529 h 708660"/>
                                <a:gd name="connsiteX7" fmla="*/ 3810 w 146737"/>
                                <a:gd name="connsiteY7" fmla="*/ 708660 h 708660"/>
                                <a:gd name="connsiteX8" fmla="*/ 3810 w 146737"/>
                                <a:gd name="connsiteY8" fmla="*/ 708660 h 708660"/>
                                <a:gd name="connsiteX0" fmla="*/ 0 w 146685"/>
                                <a:gd name="connsiteY0" fmla="*/ 0 h 708660"/>
                                <a:gd name="connsiteX1" fmla="*/ 81915 w 146685"/>
                                <a:gd name="connsiteY1" fmla="*/ 102870 h 708660"/>
                                <a:gd name="connsiteX2" fmla="*/ 131445 w 146685"/>
                                <a:gd name="connsiteY2" fmla="*/ 226692 h 708660"/>
                                <a:gd name="connsiteX3" fmla="*/ 146685 w 146685"/>
                                <a:gd name="connsiteY3" fmla="*/ 348615 h 708660"/>
                                <a:gd name="connsiteX4" fmla="*/ 131445 w 146685"/>
                                <a:gd name="connsiteY4" fmla="*/ 446851 h 708660"/>
                                <a:gd name="connsiteX5" fmla="*/ 95252 w 146685"/>
                                <a:gd name="connsiteY5" fmla="*/ 542937 h 708660"/>
                                <a:gd name="connsiteX6" fmla="*/ 41910 w 146685"/>
                                <a:gd name="connsiteY6" fmla="*/ 638529 h 708660"/>
                                <a:gd name="connsiteX7" fmla="*/ 3810 w 146685"/>
                                <a:gd name="connsiteY7" fmla="*/ 708660 h 708660"/>
                                <a:gd name="connsiteX8" fmla="*/ 3810 w 146685"/>
                                <a:gd name="connsiteY8" fmla="*/ 708660 h 708660"/>
                                <a:gd name="connsiteX0" fmla="*/ 0 w 152098"/>
                                <a:gd name="connsiteY0" fmla="*/ 0 h 708660"/>
                                <a:gd name="connsiteX1" fmla="*/ 81915 w 152098"/>
                                <a:gd name="connsiteY1" fmla="*/ 102870 h 708660"/>
                                <a:gd name="connsiteX2" fmla="*/ 146685 w 152098"/>
                                <a:gd name="connsiteY2" fmla="*/ 266699 h 708660"/>
                                <a:gd name="connsiteX3" fmla="*/ 146685 w 152098"/>
                                <a:gd name="connsiteY3" fmla="*/ 348615 h 708660"/>
                                <a:gd name="connsiteX4" fmla="*/ 131445 w 152098"/>
                                <a:gd name="connsiteY4" fmla="*/ 446851 h 708660"/>
                                <a:gd name="connsiteX5" fmla="*/ 95252 w 152098"/>
                                <a:gd name="connsiteY5" fmla="*/ 542937 h 708660"/>
                                <a:gd name="connsiteX6" fmla="*/ 41910 w 152098"/>
                                <a:gd name="connsiteY6" fmla="*/ 638529 h 708660"/>
                                <a:gd name="connsiteX7" fmla="*/ 3810 w 152098"/>
                                <a:gd name="connsiteY7" fmla="*/ 708660 h 708660"/>
                                <a:gd name="connsiteX8" fmla="*/ 3810 w 152098"/>
                                <a:gd name="connsiteY8" fmla="*/ 708660 h 708660"/>
                                <a:gd name="connsiteX0" fmla="*/ 0 w 149351"/>
                                <a:gd name="connsiteY0" fmla="*/ 0 h 708660"/>
                                <a:gd name="connsiteX1" fmla="*/ 81915 w 149351"/>
                                <a:gd name="connsiteY1" fmla="*/ 102870 h 708660"/>
                                <a:gd name="connsiteX2" fmla="*/ 120016 w 149351"/>
                                <a:gd name="connsiteY2" fmla="*/ 179082 h 708660"/>
                                <a:gd name="connsiteX3" fmla="*/ 146685 w 149351"/>
                                <a:gd name="connsiteY3" fmla="*/ 266699 h 708660"/>
                                <a:gd name="connsiteX4" fmla="*/ 146685 w 149351"/>
                                <a:gd name="connsiteY4" fmla="*/ 348615 h 708660"/>
                                <a:gd name="connsiteX5" fmla="*/ 131445 w 149351"/>
                                <a:gd name="connsiteY5" fmla="*/ 446851 h 708660"/>
                                <a:gd name="connsiteX6" fmla="*/ 95252 w 149351"/>
                                <a:gd name="connsiteY6" fmla="*/ 542937 h 708660"/>
                                <a:gd name="connsiteX7" fmla="*/ 41910 w 149351"/>
                                <a:gd name="connsiteY7" fmla="*/ 638529 h 708660"/>
                                <a:gd name="connsiteX8" fmla="*/ 3810 w 149351"/>
                                <a:gd name="connsiteY8" fmla="*/ 708660 h 708660"/>
                                <a:gd name="connsiteX9" fmla="*/ 3810 w 149351"/>
                                <a:gd name="connsiteY9" fmla="*/ 708660 h 708660"/>
                                <a:gd name="connsiteX0" fmla="*/ 0 w 149351"/>
                                <a:gd name="connsiteY0" fmla="*/ 0 h 708660"/>
                                <a:gd name="connsiteX1" fmla="*/ 57150 w 149351"/>
                                <a:gd name="connsiteY1" fmla="*/ 95249 h 708660"/>
                                <a:gd name="connsiteX2" fmla="*/ 120016 w 149351"/>
                                <a:gd name="connsiteY2" fmla="*/ 179082 h 708660"/>
                                <a:gd name="connsiteX3" fmla="*/ 146685 w 149351"/>
                                <a:gd name="connsiteY3" fmla="*/ 266699 h 708660"/>
                                <a:gd name="connsiteX4" fmla="*/ 146685 w 149351"/>
                                <a:gd name="connsiteY4" fmla="*/ 348615 h 708660"/>
                                <a:gd name="connsiteX5" fmla="*/ 131445 w 149351"/>
                                <a:gd name="connsiteY5" fmla="*/ 446851 h 708660"/>
                                <a:gd name="connsiteX6" fmla="*/ 95252 w 149351"/>
                                <a:gd name="connsiteY6" fmla="*/ 542937 h 708660"/>
                                <a:gd name="connsiteX7" fmla="*/ 41910 w 149351"/>
                                <a:gd name="connsiteY7" fmla="*/ 638529 h 708660"/>
                                <a:gd name="connsiteX8" fmla="*/ 3810 w 149351"/>
                                <a:gd name="connsiteY8" fmla="*/ 708660 h 708660"/>
                                <a:gd name="connsiteX9" fmla="*/ 3810 w 149351"/>
                                <a:gd name="connsiteY9" fmla="*/ 708660 h 708660"/>
                                <a:gd name="connsiteX0" fmla="*/ 0 w 150847"/>
                                <a:gd name="connsiteY0" fmla="*/ 0 h 708660"/>
                                <a:gd name="connsiteX1" fmla="*/ 57150 w 150847"/>
                                <a:gd name="connsiteY1" fmla="*/ 95249 h 708660"/>
                                <a:gd name="connsiteX2" fmla="*/ 99061 w 150847"/>
                                <a:gd name="connsiteY2" fmla="*/ 176083 h 708660"/>
                                <a:gd name="connsiteX3" fmla="*/ 146685 w 150847"/>
                                <a:gd name="connsiteY3" fmla="*/ 266699 h 708660"/>
                                <a:gd name="connsiteX4" fmla="*/ 146685 w 150847"/>
                                <a:gd name="connsiteY4" fmla="*/ 348615 h 708660"/>
                                <a:gd name="connsiteX5" fmla="*/ 131445 w 150847"/>
                                <a:gd name="connsiteY5" fmla="*/ 446851 h 708660"/>
                                <a:gd name="connsiteX6" fmla="*/ 95252 w 150847"/>
                                <a:gd name="connsiteY6" fmla="*/ 542937 h 708660"/>
                                <a:gd name="connsiteX7" fmla="*/ 41910 w 150847"/>
                                <a:gd name="connsiteY7" fmla="*/ 638529 h 708660"/>
                                <a:gd name="connsiteX8" fmla="*/ 3810 w 150847"/>
                                <a:gd name="connsiteY8" fmla="*/ 708660 h 708660"/>
                                <a:gd name="connsiteX9" fmla="*/ 3810 w 150847"/>
                                <a:gd name="connsiteY9" fmla="*/ 708660 h 708660"/>
                                <a:gd name="connsiteX0" fmla="*/ 0 w 146819"/>
                                <a:gd name="connsiteY0" fmla="*/ 0 h 708660"/>
                                <a:gd name="connsiteX1" fmla="*/ 57150 w 146819"/>
                                <a:gd name="connsiteY1" fmla="*/ 95249 h 708660"/>
                                <a:gd name="connsiteX2" fmla="*/ 99061 w 146819"/>
                                <a:gd name="connsiteY2" fmla="*/ 17608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819"/>
                                <a:gd name="connsiteY0" fmla="*/ 0 h 708660"/>
                                <a:gd name="connsiteX1" fmla="*/ 57150 w 146819"/>
                                <a:gd name="connsiteY1" fmla="*/ 95249 h 708660"/>
                                <a:gd name="connsiteX2" fmla="*/ 99061 w 146819"/>
                                <a:gd name="connsiteY2" fmla="*/ 17608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819"/>
                                <a:gd name="connsiteY0" fmla="*/ 0 h 708660"/>
                                <a:gd name="connsiteX1" fmla="*/ 64770 w 146819"/>
                                <a:gd name="connsiteY1" fmla="*/ 104775 h 708660"/>
                                <a:gd name="connsiteX2" fmla="*/ 99061 w 146819"/>
                                <a:gd name="connsiteY2" fmla="*/ 17608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819"/>
                                <a:gd name="connsiteY0" fmla="*/ 0 h 708660"/>
                                <a:gd name="connsiteX1" fmla="*/ 64770 w 146819"/>
                                <a:gd name="connsiteY1" fmla="*/ 104775 h 708660"/>
                                <a:gd name="connsiteX2" fmla="*/ 93346 w 146819"/>
                                <a:gd name="connsiteY2" fmla="*/ 19303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699"/>
                                <a:gd name="connsiteY0" fmla="*/ 0 h 708660"/>
                                <a:gd name="connsiteX1" fmla="*/ 64770 w 146699"/>
                                <a:gd name="connsiteY1" fmla="*/ 104775 h 708660"/>
                                <a:gd name="connsiteX2" fmla="*/ 93346 w 146699"/>
                                <a:gd name="connsiteY2" fmla="*/ 193033 h 708660"/>
                                <a:gd name="connsiteX3" fmla="*/ 133350 w 146699"/>
                                <a:gd name="connsiteY3" fmla="*/ 280035 h 708660"/>
                                <a:gd name="connsiteX4" fmla="*/ 146685 w 146699"/>
                                <a:gd name="connsiteY4" fmla="*/ 348615 h 708660"/>
                                <a:gd name="connsiteX5" fmla="*/ 131445 w 146699"/>
                                <a:gd name="connsiteY5" fmla="*/ 446851 h 708660"/>
                                <a:gd name="connsiteX6" fmla="*/ 95252 w 146699"/>
                                <a:gd name="connsiteY6" fmla="*/ 542937 h 708660"/>
                                <a:gd name="connsiteX7" fmla="*/ 41910 w 146699"/>
                                <a:gd name="connsiteY7" fmla="*/ 638529 h 708660"/>
                                <a:gd name="connsiteX8" fmla="*/ 3810 w 146699"/>
                                <a:gd name="connsiteY8" fmla="*/ 708660 h 708660"/>
                                <a:gd name="connsiteX9" fmla="*/ 3810 w 146699"/>
                                <a:gd name="connsiteY9" fmla="*/ 708660 h 708660"/>
                                <a:gd name="connsiteX0" fmla="*/ 0 w 146695"/>
                                <a:gd name="connsiteY0" fmla="*/ 0 h 708660"/>
                                <a:gd name="connsiteX1" fmla="*/ 64770 w 146695"/>
                                <a:gd name="connsiteY1" fmla="*/ 104775 h 708660"/>
                                <a:gd name="connsiteX2" fmla="*/ 104776 w 146695"/>
                                <a:gd name="connsiteY2" fmla="*/ 193511 h 708660"/>
                                <a:gd name="connsiteX3" fmla="*/ 133350 w 146695"/>
                                <a:gd name="connsiteY3" fmla="*/ 280035 h 708660"/>
                                <a:gd name="connsiteX4" fmla="*/ 146685 w 146695"/>
                                <a:gd name="connsiteY4" fmla="*/ 348615 h 708660"/>
                                <a:gd name="connsiteX5" fmla="*/ 131445 w 146695"/>
                                <a:gd name="connsiteY5" fmla="*/ 446851 h 708660"/>
                                <a:gd name="connsiteX6" fmla="*/ 95252 w 146695"/>
                                <a:gd name="connsiteY6" fmla="*/ 542937 h 708660"/>
                                <a:gd name="connsiteX7" fmla="*/ 41910 w 146695"/>
                                <a:gd name="connsiteY7" fmla="*/ 638529 h 708660"/>
                                <a:gd name="connsiteX8" fmla="*/ 3810 w 146695"/>
                                <a:gd name="connsiteY8" fmla="*/ 708660 h 708660"/>
                                <a:gd name="connsiteX9" fmla="*/ 3810 w 146695"/>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95252 w 146824"/>
                                <a:gd name="connsiteY6" fmla="*/ 542937 h 708660"/>
                                <a:gd name="connsiteX7" fmla="*/ 41910 w 146824"/>
                                <a:gd name="connsiteY7" fmla="*/ 638529 h 708660"/>
                                <a:gd name="connsiteX8" fmla="*/ 3810 w 146824"/>
                                <a:gd name="connsiteY8" fmla="*/ 708660 h 708660"/>
                                <a:gd name="connsiteX9" fmla="*/ 3810 w 146824"/>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87632 w 146824"/>
                                <a:gd name="connsiteY6" fmla="*/ 541032 h 708660"/>
                                <a:gd name="connsiteX7" fmla="*/ 41910 w 146824"/>
                                <a:gd name="connsiteY7" fmla="*/ 638529 h 708660"/>
                                <a:gd name="connsiteX8" fmla="*/ 3810 w 146824"/>
                                <a:gd name="connsiteY8" fmla="*/ 708660 h 708660"/>
                                <a:gd name="connsiteX9" fmla="*/ 3810 w 146824"/>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87632 w 146824"/>
                                <a:gd name="connsiteY6" fmla="*/ 541032 h 708660"/>
                                <a:gd name="connsiteX7" fmla="*/ 53340 w 146824"/>
                                <a:gd name="connsiteY7" fmla="*/ 638529 h 708660"/>
                                <a:gd name="connsiteX8" fmla="*/ 3810 w 146824"/>
                                <a:gd name="connsiteY8" fmla="*/ 708660 h 708660"/>
                                <a:gd name="connsiteX9" fmla="*/ 3810 w 146824"/>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104777 w 146824"/>
                                <a:gd name="connsiteY6" fmla="*/ 539127 h 708660"/>
                                <a:gd name="connsiteX7" fmla="*/ 53340 w 146824"/>
                                <a:gd name="connsiteY7" fmla="*/ 638529 h 708660"/>
                                <a:gd name="connsiteX8" fmla="*/ 3810 w 146824"/>
                                <a:gd name="connsiteY8" fmla="*/ 708660 h 708660"/>
                                <a:gd name="connsiteX9" fmla="*/ 3810 w 146824"/>
                                <a:gd name="connsiteY9" fmla="*/ 708660 h 708660"/>
                                <a:gd name="connsiteX0" fmla="*/ 0 w 150443"/>
                                <a:gd name="connsiteY0" fmla="*/ 0 h 708660"/>
                                <a:gd name="connsiteX1" fmla="*/ 64770 w 150443"/>
                                <a:gd name="connsiteY1" fmla="*/ 104775 h 708660"/>
                                <a:gd name="connsiteX2" fmla="*/ 104776 w 150443"/>
                                <a:gd name="connsiteY2" fmla="*/ 193511 h 708660"/>
                                <a:gd name="connsiteX3" fmla="*/ 133350 w 150443"/>
                                <a:gd name="connsiteY3" fmla="*/ 280035 h 708660"/>
                                <a:gd name="connsiteX4" fmla="*/ 146685 w 150443"/>
                                <a:gd name="connsiteY4" fmla="*/ 348615 h 708660"/>
                                <a:gd name="connsiteX5" fmla="*/ 146824 w 150443"/>
                                <a:gd name="connsiteY5" fmla="*/ 443983 h 708660"/>
                                <a:gd name="connsiteX6" fmla="*/ 104777 w 150443"/>
                                <a:gd name="connsiteY6" fmla="*/ 539127 h 708660"/>
                                <a:gd name="connsiteX7" fmla="*/ 53340 w 150443"/>
                                <a:gd name="connsiteY7" fmla="*/ 638529 h 708660"/>
                                <a:gd name="connsiteX8" fmla="*/ 3810 w 150443"/>
                                <a:gd name="connsiteY8" fmla="*/ 708660 h 708660"/>
                                <a:gd name="connsiteX9" fmla="*/ 3810 w 150443"/>
                                <a:gd name="connsiteY9" fmla="*/ 708660 h 708660"/>
                                <a:gd name="connsiteX0" fmla="*/ 0 w 146772"/>
                                <a:gd name="connsiteY0" fmla="*/ 0 h 708660"/>
                                <a:gd name="connsiteX1" fmla="*/ 64770 w 146772"/>
                                <a:gd name="connsiteY1" fmla="*/ 104775 h 708660"/>
                                <a:gd name="connsiteX2" fmla="*/ 104776 w 146772"/>
                                <a:gd name="connsiteY2" fmla="*/ 193511 h 708660"/>
                                <a:gd name="connsiteX3" fmla="*/ 133350 w 146772"/>
                                <a:gd name="connsiteY3" fmla="*/ 280035 h 708660"/>
                                <a:gd name="connsiteX4" fmla="*/ 146685 w 146772"/>
                                <a:gd name="connsiteY4" fmla="*/ 348615 h 708660"/>
                                <a:gd name="connsiteX5" fmla="*/ 137299 w 146772"/>
                                <a:gd name="connsiteY5" fmla="*/ 443983 h 708660"/>
                                <a:gd name="connsiteX6" fmla="*/ 104777 w 146772"/>
                                <a:gd name="connsiteY6" fmla="*/ 539127 h 708660"/>
                                <a:gd name="connsiteX7" fmla="*/ 53340 w 146772"/>
                                <a:gd name="connsiteY7" fmla="*/ 638529 h 708660"/>
                                <a:gd name="connsiteX8" fmla="*/ 3810 w 146772"/>
                                <a:gd name="connsiteY8" fmla="*/ 708660 h 708660"/>
                                <a:gd name="connsiteX9" fmla="*/ 3810 w 146772"/>
                                <a:gd name="connsiteY9" fmla="*/ 708660 h 708660"/>
                                <a:gd name="connsiteX0" fmla="*/ 0 w 146809"/>
                                <a:gd name="connsiteY0" fmla="*/ 0 h 708660"/>
                                <a:gd name="connsiteX1" fmla="*/ 64770 w 146809"/>
                                <a:gd name="connsiteY1" fmla="*/ 104775 h 708660"/>
                                <a:gd name="connsiteX2" fmla="*/ 104776 w 146809"/>
                                <a:gd name="connsiteY2" fmla="*/ 193511 h 708660"/>
                                <a:gd name="connsiteX3" fmla="*/ 133350 w 146809"/>
                                <a:gd name="connsiteY3" fmla="*/ 280035 h 708660"/>
                                <a:gd name="connsiteX4" fmla="*/ 146685 w 146809"/>
                                <a:gd name="connsiteY4" fmla="*/ 348615 h 708660"/>
                                <a:gd name="connsiteX5" fmla="*/ 137299 w 146809"/>
                                <a:gd name="connsiteY5" fmla="*/ 443983 h 708660"/>
                                <a:gd name="connsiteX6" fmla="*/ 97157 w 146809"/>
                                <a:gd name="connsiteY6" fmla="*/ 548652 h 708660"/>
                                <a:gd name="connsiteX7" fmla="*/ 53340 w 146809"/>
                                <a:gd name="connsiteY7" fmla="*/ 638529 h 708660"/>
                                <a:gd name="connsiteX8" fmla="*/ 3810 w 146809"/>
                                <a:gd name="connsiteY8" fmla="*/ 708660 h 708660"/>
                                <a:gd name="connsiteX9" fmla="*/ 3810 w 146809"/>
                                <a:gd name="connsiteY9" fmla="*/ 708660 h 708660"/>
                                <a:gd name="connsiteX0" fmla="*/ 0 w 147125"/>
                                <a:gd name="connsiteY0" fmla="*/ 0 h 708660"/>
                                <a:gd name="connsiteX1" fmla="*/ 64770 w 147125"/>
                                <a:gd name="connsiteY1" fmla="*/ 104775 h 708660"/>
                                <a:gd name="connsiteX2" fmla="*/ 104776 w 147125"/>
                                <a:gd name="connsiteY2" fmla="*/ 193511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64770 w 147125"/>
                                <a:gd name="connsiteY1" fmla="*/ 104775 h 708660"/>
                                <a:gd name="connsiteX2" fmla="*/ 100966 w 147125"/>
                                <a:gd name="connsiteY2" fmla="*/ 176083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59055 w 147125"/>
                                <a:gd name="connsiteY1" fmla="*/ 79747 h 708660"/>
                                <a:gd name="connsiteX2" fmla="*/ 100966 w 147125"/>
                                <a:gd name="connsiteY2" fmla="*/ 176083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59055 w 147125"/>
                                <a:gd name="connsiteY1" fmla="*/ 79747 h 708660"/>
                                <a:gd name="connsiteX2" fmla="*/ 95251 w 147125"/>
                                <a:gd name="connsiteY2" fmla="*/ 153222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59055 w 147125"/>
                                <a:gd name="connsiteY1" fmla="*/ 79747 h 708660"/>
                                <a:gd name="connsiteX2" fmla="*/ 95251 w 147125"/>
                                <a:gd name="connsiteY2" fmla="*/ 153222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242"/>
                                <a:gd name="connsiteY0" fmla="*/ 0 h 708660"/>
                                <a:gd name="connsiteX1" fmla="*/ 59055 w 147242"/>
                                <a:gd name="connsiteY1" fmla="*/ 79747 h 708660"/>
                                <a:gd name="connsiteX2" fmla="*/ 95251 w 147242"/>
                                <a:gd name="connsiteY2" fmla="*/ 153222 h 708660"/>
                                <a:gd name="connsiteX3" fmla="*/ 125730 w 147242"/>
                                <a:gd name="connsiteY3" fmla="*/ 230151 h 708660"/>
                                <a:gd name="connsiteX4" fmla="*/ 146685 w 147242"/>
                                <a:gd name="connsiteY4" fmla="*/ 348615 h 708660"/>
                                <a:gd name="connsiteX5" fmla="*/ 137299 w 147242"/>
                                <a:gd name="connsiteY5" fmla="*/ 443983 h 708660"/>
                                <a:gd name="connsiteX6" fmla="*/ 97157 w 147242"/>
                                <a:gd name="connsiteY6" fmla="*/ 548652 h 708660"/>
                                <a:gd name="connsiteX7" fmla="*/ 53340 w 147242"/>
                                <a:gd name="connsiteY7" fmla="*/ 638529 h 708660"/>
                                <a:gd name="connsiteX8" fmla="*/ 3810 w 147242"/>
                                <a:gd name="connsiteY8" fmla="*/ 708660 h 708660"/>
                                <a:gd name="connsiteX9" fmla="*/ 3810 w 147242"/>
                                <a:gd name="connsiteY9" fmla="*/ 708660 h 708660"/>
                                <a:gd name="connsiteX0" fmla="*/ 0 w 151645"/>
                                <a:gd name="connsiteY0" fmla="*/ 0 h 708660"/>
                                <a:gd name="connsiteX1" fmla="*/ 59055 w 151645"/>
                                <a:gd name="connsiteY1" fmla="*/ 79747 h 708660"/>
                                <a:gd name="connsiteX2" fmla="*/ 95251 w 151645"/>
                                <a:gd name="connsiteY2" fmla="*/ 153222 h 708660"/>
                                <a:gd name="connsiteX3" fmla="*/ 125730 w 151645"/>
                                <a:gd name="connsiteY3" fmla="*/ 230151 h 708660"/>
                                <a:gd name="connsiteX4" fmla="*/ 146685 w 151645"/>
                                <a:gd name="connsiteY4" fmla="*/ 348615 h 708660"/>
                                <a:gd name="connsiteX5" fmla="*/ 147242 w 151645"/>
                                <a:gd name="connsiteY5" fmla="*/ 466844 h 708660"/>
                                <a:gd name="connsiteX6" fmla="*/ 97157 w 151645"/>
                                <a:gd name="connsiteY6" fmla="*/ 548652 h 708660"/>
                                <a:gd name="connsiteX7" fmla="*/ 53340 w 151645"/>
                                <a:gd name="connsiteY7" fmla="*/ 638529 h 708660"/>
                                <a:gd name="connsiteX8" fmla="*/ 3810 w 151645"/>
                                <a:gd name="connsiteY8" fmla="*/ 708660 h 708660"/>
                                <a:gd name="connsiteX9" fmla="*/ 3810 w 151645"/>
                                <a:gd name="connsiteY9" fmla="*/ 708660 h 708660"/>
                                <a:gd name="connsiteX0" fmla="*/ 0 w 147741"/>
                                <a:gd name="connsiteY0" fmla="*/ 0 h 708660"/>
                                <a:gd name="connsiteX1" fmla="*/ 59055 w 147741"/>
                                <a:gd name="connsiteY1" fmla="*/ 79747 h 708660"/>
                                <a:gd name="connsiteX2" fmla="*/ 95251 w 147741"/>
                                <a:gd name="connsiteY2" fmla="*/ 153222 h 708660"/>
                                <a:gd name="connsiteX3" fmla="*/ 125730 w 147741"/>
                                <a:gd name="connsiteY3" fmla="*/ 230151 h 708660"/>
                                <a:gd name="connsiteX4" fmla="*/ 146685 w 147741"/>
                                <a:gd name="connsiteY4" fmla="*/ 348615 h 708660"/>
                                <a:gd name="connsiteX5" fmla="*/ 139622 w 147741"/>
                                <a:gd name="connsiteY5" fmla="*/ 474464 h 708660"/>
                                <a:gd name="connsiteX6" fmla="*/ 97157 w 147741"/>
                                <a:gd name="connsiteY6" fmla="*/ 548652 h 708660"/>
                                <a:gd name="connsiteX7" fmla="*/ 53340 w 147741"/>
                                <a:gd name="connsiteY7" fmla="*/ 638529 h 708660"/>
                                <a:gd name="connsiteX8" fmla="*/ 3810 w 147741"/>
                                <a:gd name="connsiteY8" fmla="*/ 708660 h 708660"/>
                                <a:gd name="connsiteX9" fmla="*/ 3810 w 147741"/>
                                <a:gd name="connsiteY9" fmla="*/ 708660 h 708660"/>
                                <a:gd name="connsiteX0" fmla="*/ 0 w 147686"/>
                                <a:gd name="connsiteY0" fmla="*/ 0 h 708660"/>
                                <a:gd name="connsiteX1" fmla="*/ 59055 w 147686"/>
                                <a:gd name="connsiteY1" fmla="*/ 79747 h 708660"/>
                                <a:gd name="connsiteX2" fmla="*/ 95251 w 147686"/>
                                <a:gd name="connsiteY2" fmla="*/ 153222 h 708660"/>
                                <a:gd name="connsiteX3" fmla="*/ 125730 w 147686"/>
                                <a:gd name="connsiteY3" fmla="*/ 230151 h 708660"/>
                                <a:gd name="connsiteX4" fmla="*/ 146685 w 147686"/>
                                <a:gd name="connsiteY4" fmla="*/ 348615 h 708660"/>
                                <a:gd name="connsiteX5" fmla="*/ 139622 w 147686"/>
                                <a:gd name="connsiteY5" fmla="*/ 474464 h 708660"/>
                                <a:gd name="connsiteX6" fmla="*/ 99062 w 147686"/>
                                <a:gd name="connsiteY6" fmla="*/ 571514 h 708660"/>
                                <a:gd name="connsiteX7" fmla="*/ 53340 w 147686"/>
                                <a:gd name="connsiteY7" fmla="*/ 638529 h 708660"/>
                                <a:gd name="connsiteX8" fmla="*/ 3810 w 147686"/>
                                <a:gd name="connsiteY8" fmla="*/ 708660 h 708660"/>
                                <a:gd name="connsiteX9" fmla="*/ 3810 w 147686"/>
                                <a:gd name="connsiteY9" fmla="*/ 708660 h 708660"/>
                                <a:gd name="connsiteX0" fmla="*/ 0 w 146873"/>
                                <a:gd name="connsiteY0" fmla="*/ 0 h 708660"/>
                                <a:gd name="connsiteX1" fmla="*/ 59055 w 146873"/>
                                <a:gd name="connsiteY1" fmla="*/ 79747 h 708660"/>
                                <a:gd name="connsiteX2" fmla="*/ 95251 w 146873"/>
                                <a:gd name="connsiteY2" fmla="*/ 153222 h 708660"/>
                                <a:gd name="connsiteX3" fmla="*/ 125730 w 146873"/>
                                <a:gd name="connsiteY3" fmla="*/ 230151 h 708660"/>
                                <a:gd name="connsiteX4" fmla="*/ 146685 w 146873"/>
                                <a:gd name="connsiteY4" fmla="*/ 348615 h 708660"/>
                                <a:gd name="connsiteX5" fmla="*/ 133907 w 146873"/>
                                <a:gd name="connsiteY5" fmla="*/ 457319 h 708660"/>
                                <a:gd name="connsiteX6" fmla="*/ 99062 w 146873"/>
                                <a:gd name="connsiteY6" fmla="*/ 571514 h 708660"/>
                                <a:gd name="connsiteX7" fmla="*/ 53340 w 146873"/>
                                <a:gd name="connsiteY7" fmla="*/ 638529 h 708660"/>
                                <a:gd name="connsiteX8" fmla="*/ 3810 w 146873"/>
                                <a:gd name="connsiteY8" fmla="*/ 708660 h 708660"/>
                                <a:gd name="connsiteX9" fmla="*/ 3810 w 146873"/>
                                <a:gd name="connsiteY9" fmla="*/ 708660 h 708660"/>
                                <a:gd name="connsiteX0" fmla="*/ 0 w 146889"/>
                                <a:gd name="connsiteY0" fmla="*/ 0 h 708660"/>
                                <a:gd name="connsiteX1" fmla="*/ 59055 w 146889"/>
                                <a:gd name="connsiteY1" fmla="*/ 79747 h 708660"/>
                                <a:gd name="connsiteX2" fmla="*/ 95251 w 146889"/>
                                <a:gd name="connsiteY2" fmla="*/ 153222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9055 w 146889"/>
                                <a:gd name="connsiteY1" fmla="*/ 79747 h 708660"/>
                                <a:gd name="connsiteX2" fmla="*/ 87631 w 146889"/>
                                <a:gd name="connsiteY2" fmla="*/ 14750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41910 w 146889"/>
                                <a:gd name="connsiteY1" fmla="*/ 79747 h 708660"/>
                                <a:gd name="connsiteX2" fmla="*/ 87631 w 146889"/>
                                <a:gd name="connsiteY2" fmla="*/ 14750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47625 w 146889"/>
                                <a:gd name="connsiteY1" fmla="*/ 79747 h 708660"/>
                                <a:gd name="connsiteX2" fmla="*/ 87631 w 146889"/>
                                <a:gd name="connsiteY2" fmla="*/ 14750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47625 w 146889"/>
                                <a:gd name="connsiteY1" fmla="*/ 79747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5245 w 146889"/>
                                <a:gd name="connsiteY1" fmla="*/ 61105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1435 w 146889"/>
                                <a:gd name="connsiteY1" fmla="*/ 79747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1435 w 146889"/>
                                <a:gd name="connsiteY1" fmla="*/ 79747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6889" h="708660">
                                  <a:moveTo>
                                    <a:pt x="0" y="0"/>
                                  </a:moveTo>
                                  <a:cubicBezTo>
                                    <a:pt x="25717" y="33972"/>
                                    <a:pt x="36512" y="55797"/>
                                    <a:pt x="51435" y="79747"/>
                                  </a:cubicBezTo>
                                  <a:cubicBezTo>
                                    <a:pt x="66358" y="103697"/>
                                    <a:pt x="78741" y="116392"/>
                                    <a:pt x="89536" y="143697"/>
                                  </a:cubicBezTo>
                                  <a:cubicBezTo>
                                    <a:pt x="100331" y="171002"/>
                                    <a:pt x="116205" y="195998"/>
                                    <a:pt x="125730" y="230151"/>
                                  </a:cubicBezTo>
                                  <a:cubicBezTo>
                                    <a:pt x="135255" y="264304"/>
                                    <a:pt x="145322" y="310754"/>
                                    <a:pt x="146685" y="348615"/>
                                  </a:cubicBezTo>
                                  <a:cubicBezTo>
                                    <a:pt x="148048" y="386476"/>
                                    <a:pt x="142479" y="421439"/>
                                    <a:pt x="133907" y="457319"/>
                                  </a:cubicBezTo>
                                  <a:cubicBezTo>
                                    <a:pt x="125335" y="493199"/>
                                    <a:pt x="109540" y="533671"/>
                                    <a:pt x="95252" y="563893"/>
                                  </a:cubicBezTo>
                                  <a:cubicBezTo>
                                    <a:pt x="80964" y="594115"/>
                                    <a:pt x="68580" y="614401"/>
                                    <a:pt x="53340" y="638529"/>
                                  </a:cubicBezTo>
                                  <a:cubicBezTo>
                                    <a:pt x="38100" y="662657"/>
                                    <a:pt x="12065" y="696972"/>
                                    <a:pt x="3810" y="708660"/>
                                  </a:cubicBezTo>
                                  <a:lnTo>
                                    <a:pt x="3810" y="708660"/>
                                  </a:lnTo>
                                </a:path>
                              </a:pathLst>
                            </a:cu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75" name="Düz Bağlayıcı 336"/>
                          <wps:cNvCnPr/>
                          <wps:spPr>
                            <a:xfrm>
                              <a:off x="1434036" y="1878682"/>
                              <a:ext cx="324000" cy="0"/>
                            </a:xfrm>
                            <a:prstGeom prst="line">
                              <a:avLst/>
                            </a:prstGeom>
                            <a:noFill/>
                            <a:ln w="9525" cap="flat" cmpd="sng" algn="ctr">
                              <a:solidFill>
                                <a:sysClr val="windowText" lastClr="000000"/>
                              </a:solidFill>
                              <a:prstDash val="solid"/>
                              <a:miter lim="800000"/>
                            </a:ln>
                            <a:effectLst/>
                          </wps:spPr>
                          <wps:bodyPr/>
                        </wps:wsp>
                        <wps:wsp>
                          <wps:cNvPr id="376" name="Düz Bağlayıcı 337"/>
                          <wps:cNvCnPr/>
                          <wps:spPr>
                            <a:xfrm>
                              <a:off x="853854" y="1824604"/>
                              <a:ext cx="432000" cy="0"/>
                            </a:xfrm>
                            <a:prstGeom prst="line">
                              <a:avLst/>
                            </a:prstGeom>
                            <a:noFill/>
                            <a:ln w="9525" cap="flat" cmpd="sng" algn="ctr">
                              <a:solidFill>
                                <a:sysClr val="windowText" lastClr="000000"/>
                              </a:solidFill>
                              <a:prstDash val="solid"/>
                              <a:miter lim="800000"/>
                            </a:ln>
                            <a:effectLst/>
                          </wps:spPr>
                          <wps:bodyPr/>
                        </wps:wsp>
                        <wps:wsp>
                          <wps:cNvPr id="377" name="Serbest Form 512"/>
                          <wps:cNvSpPr/>
                          <wps:spPr>
                            <a:xfrm>
                              <a:off x="1282143" y="680131"/>
                              <a:ext cx="179705" cy="213995"/>
                            </a:xfrm>
                            <a:custGeom>
                              <a:avLst/>
                              <a:gdLst>
                                <a:gd name="connsiteX0" fmla="*/ 1905 w 466590"/>
                                <a:gd name="connsiteY0" fmla="*/ 0 h 702945"/>
                                <a:gd name="connsiteX1" fmla="*/ 167640 w 466590"/>
                                <a:gd name="connsiteY1" fmla="*/ 36195 h 702945"/>
                                <a:gd name="connsiteX2" fmla="*/ 350520 w 466590"/>
                                <a:gd name="connsiteY2" fmla="*/ 131445 h 702945"/>
                                <a:gd name="connsiteX3" fmla="*/ 449580 w 466590"/>
                                <a:gd name="connsiteY3" fmla="*/ 276225 h 702945"/>
                                <a:gd name="connsiteX4" fmla="*/ 462915 w 466590"/>
                                <a:gd name="connsiteY4" fmla="*/ 344805 h 702945"/>
                                <a:gd name="connsiteX5" fmla="*/ 409575 w 466590"/>
                                <a:gd name="connsiteY5" fmla="*/ 501015 h 702945"/>
                                <a:gd name="connsiteX6" fmla="*/ 270510 w 466590"/>
                                <a:gd name="connsiteY6" fmla="*/ 617220 h 702945"/>
                                <a:gd name="connsiteX7" fmla="*/ 114300 w 466590"/>
                                <a:gd name="connsiteY7" fmla="*/ 685800 h 702945"/>
                                <a:gd name="connsiteX8" fmla="*/ 0 w 466590"/>
                                <a:gd name="connsiteY8" fmla="*/ 702945 h 702945"/>
                                <a:gd name="connsiteX0" fmla="*/ 1905 w 463144"/>
                                <a:gd name="connsiteY0" fmla="*/ 0 h 702945"/>
                                <a:gd name="connsiteX1" fmla="*/ 167640 w 463144"/>
                                <a:gd name="connsiteY1" fmla="*/ 36195 h 702945"/>
                                <a:gd name="connsiteX2" fmla="*/ 350520 w 463144"/>
                                <a:gd name="connsiteY2" fmla="*/ 131445 h 702945"/>
                                <a:gd name="connsiteX3" fmla="*/ 449580 w 463144"/>
                                <a:gd name="connsiteY3" fmla="*/ 276225 h 702945"/>
                                <a:gd name="connsiteX4" fmla="*/ 462915 w 463144"/>
                                <a:gd name="connsiteY4" fmla="*/ 344805 h 702945"/>
                                <a:gd name="connsiteX5" fmla="*/ 409575 w 463144"/>
                                <a:gd name="connsiteY5" fmla="*/ 501015 h 702945"/>
                                <a:gd name="connsiteX6" fmla="*/ 270510 w 463144"/>
                                <a:gd name="connsiteY6" fmla="*/ 617220 h 702945"/>
                                <a:gd name="connsiteX7" fmla="*/ 114300 w 463144"/>
                                <a:gd name="connsiteY7" fmla="*/ 685800 h 702945"/>
                                <a:gd name="connsiteX8" fmla="*/ 0 w 463144"/>
                                <a:gd name="connsiteY8" fmla="*/ 702945 h 702945"/>
                                <a:gd name="connsiteX0" fmla="*/ 1905 w 464057"/>
                                <a:gd name="connsiteY0" fmla="*/ 0 h 702945"/>
                                <a:gd name="connsiteX1" fmla="*/ 167640 w 464057"/>
                                <a:gd name="connsiteY1" fmla="*/ 36195 h 702945"/>
                                <a:gd name="connsiteX2" fmla="*/ 350520 w 464057"/>
                                <a:gd name="connsiteY2" fmla="*/ 131445 h 702945"/>
                                <a:gd name="connsiteX3" fmla="*/ 449580 w 464057"/>
                                <a:gd name="connsiteY3" fmla="*/ 276225 h 702945"/>
                                <a:gd name="connsiteX4" fmla="*/ 462915 w 464057"/>
                                <a:gd name="connsiteY4" fmla="*/ 344805 h 702945"/>
                                <a:gd name="connsiteX5" fmla="*/ 409575 w 464057"/>
                                <a:gd name="connsiteY5" fmla="*/ 501015 h 702945"/>
                                <a:gd name="connsiteX6" fmla="*/ 270510 w 464057"/>
                                <a:gd name="connsiteY6" fmla="*/ 617220 h 702945"/>
                                <a:gd name="connsiteX7" fmla="*/ 114300 w 464057"/>
                                <a:gd name="connsiteY7" fmla="*/ 685800 h 702945"/>
                                <a:gd name="connsiteX8" fmla="*/ 0 w 464057"/>
                                <a:gd name="connsiteY8" fmla="*/ 702945 h 702945"/>
                                <a:gd name="connsiteX0" fmla="*/ 1905 w 463144"/>
                                <a:gd name="connsiteY0" fmla="*/ 0 h 702945"/>
                                <a:gd name="connsiteX1" fmla="*/ 167640 w 463144"/>
                                <a:gd name="connsiteY1" fmla="*/ 36195 h 702945"/>
                                <a:gd name="connsiteX2" fmla="*/ 350520 w 463144"/>
                                <a:gd name="connsiteY2" fmla="*/ 131445 h 702945"/>
                                <a:gd name="connsiteX3" fmla="*/ 449580 w 463144"/>
                                <a:gd name="connsiteY3" fmla="*/ 276225 h 702945"/>
                                <a:gd name="connsiteX4" fmla="*/ 462915 w 463144"/>
                                <a:gd name="connsiteY4" fmla="*/ 344805 h 702945"/>
                                <a:gd name="connsiteX5" fmla="*/ 409575 w 463144"/>
                                <a:gd name="connsiteY5" fmla="*/ 501015 h 702945"/>
                                <a:gd name="connsiteX6" fmla="*/ 270510 w 463144"/>
                                <a:gd name="connsiteY6" fmla="*/ 617220 h 702945"/>
                                <a:gd name="connsiteX7" fmla="*/ 114300 w 463144"/>
                                <a:gd name="connsiteY7" fmla="*/ 685800 h 702945"/>
                                <a:gd name="connsiteX8" fmla="*/ 0 w 463144"/>
                                <a:gd name="connsiteY8" fmla="*/ 702945 h 702945"/>
                                <a:gd name="connsiteX0" fmla="*/ 1905 w 463493"/>
                                <a:gd name="connsiteY0" fmla="*/ 0 h 702945"/>
                                <a:gd name="connsiteX1" fmla="*/ 167640 w 463493"/>
                                <a:gd name="connsiteY1" fmla="*/ 36195 h 702945"/>
                                <a:gd name="connsiteX2" fmla="*/ 350520 w 463493"/>
                                <a:gd name="connsiteY2" fmla="*/ 131445 h 702945"/>
                                <a:gd name="connsiteX3" fmla="*/ 432435 w 463493"/>
                                <a:gd name="connsiteY3" fmla="*/ 251459 h 702945"/>
                                <a:gd name="connsiteX4" fmla="*/ 462915 w 463493"/>
                                <a:gd name="connsiteY4" fmla="*/ 344805 h 702945"/>
                                <a:gd name="connsiteX5" fmla="*/ 409575 w 463493"/>
                                <a:gd name="connsiteY5" fmla="*/ 501015 h 702945"/>
                                <a:gd name="connsiteX6" fmla="*/ 270510 w 463493"/>
                                <a:gd name="connsiteY6" fmla="*/ 617220 h 702945"/>
                                <a:gd name="connsiteX7" fmla="*/ 114300 w 463493"/>
                                <a:gd name="connsiteY7" fmla="*/ 685800 h 702945"/>
                                <a:gd name="connsiteX8" fmla="*/ 0 w 463493"/>
                                <a:gd name="connsiteY8" fmla="*/ 702945 h 702945"/>
                                <a:gd name="connsiteX0" fmla="*/ 1905 w 463944"/>
                                <a:gd name="connsiteY0" fmla="*/ 0 h 702945"/>
                                <a:gd name="connsiteX1" fmla="*/ 167640 w 463944"/>
                                <a:gd name="connsiteY1" fmla="*/ 36195 h 702945"/>
                                <a:gd name="connsiteX2" fmla="*/ 293370 w 463944"/>
                                <a:gd name="connsiteY2" fmla="*/ 89533 h 702945"/>
                                <a:gd name="connsiteX3" fmla="*/ 432435 w 463944"/>
                                <a:gd name="connsiteY3" fmla="*/ 251459 h 702945"/>
                                <a:gd name="connsiteX4" fmla="*/ 462915 w 463944"/>
                                <a:gd name="connsiteY4" fmla="*/ 344805 h 702945"/>
                                <a:gd name="connsiteX5" fmla="*/ 409575 w 463944"/>
                                <a:gd name="connsiteY5" fmla="*/ 501015 h 702945"/>
                                <a:gd name="connsiteX6" fmla="*/ 270510 w 463944"/>
                                <a:gd name="connsiteY6" fmla="*/ 617220 h 702945"/>
                                <a:gd name="connsiteX7" fmla="*/ 114300 w 463944"/>
                                <a:gd name="connsiteY7" fmla="*/ 685800 h 702945"/>
                                <a:gd name="connsiteX8" fmla="*/ 0 w 463944"/>
                                <a:gd name="connsiteY8" fmla="*/ 702945 h 702945"/>
                                <a:gd name="connsiteX0" fmla="*/ 1905 w 463944"/>
                                <a:gd name="connsiteY0" fmla="*/ 0 h 702945"/>
                                <a:gd name="connsiteX1" fmla="*/ 152400 w 463944"/>
                                <a:gd name="connsiteY1" fmla="*/ 30480 h 702945"/>
                                <a:gd name="connsiteX2" fmla="*/ 293370 w 463944"/>
                                <a:gd name="connsiteY2" fmla="*/ 89533 h 702945"/>
                                <a:gd name="connsiteX3" fmla="*/ 432435 w 463944"/>
                                <a:gd name="connsiteY3" fmla="*/ 251459 h 702945"/>
                                <a:gd name="connsiteX4" fmla="*/ 462915 w 463944"/>
                                <a:gd name="connsiteY4" fmla="*/ 344805 h 702945"/>
                                <a:gd name="connsiteX5" fmla="*/ 409575 w 463944"/>
                                <a:gd name="connsiteY5" fmla="*/ 501015 h 702945"/>
                                <a:gd name="connsiteX6" fmla="*/ 270510 w 463944"/>
                                <a:gd name="connsiteY6" fmla="*/ 617220 h 702945"/>
                                <a:gd name="connsiteX7" fmla="*/ 114300 w 463944"/>
                                <a:gd name="connsiteY7" fmla="*/ 685800 h 702945"/>
                                <a:gd name="connsiteX8" fmla="*/ 0 w 463944"/>
                                <a:gd name="connsiteY8" fmla="*/ 702945 h 702945"/>
                                <a:gd name="connsiteX0" fmla="*/ 1905 w 463944"/>
                                <a:gd name="connsiteY0" fmla="*/ 0 h 702945"/>
                                <a:gd name="connsiteX1" fmla="*/ 184785 w 463944"/>
                                <a:gd name="connsiteY1" fmla="*/ 41910 h 702945"/>
                                <a:gd name="connsiteX2" fmla="*/ 293370 w 463944"/>
                                <a:gd name="connsiteY2" fmla="*/ 89533 h 702945"/>
                                <a:gd name="connsiteX3" fmla="*/ 432435 w 463944"/>
                                <a:gd name="connsiteY3" fmla="*/ 251459 h 702945"/>
                                <a:gd name="connsiteX4" fmla="*/ 462915 w 463944"/>
                                <a:gd name="connsiteY4" fmla="*/ 344805 h 702945"/>
                                <a:gd name="connsiteX5" fmla="*/ 409575 w 463944"/>
                                <a:gd name="connsiteY5" fmla="*/ 501015 h 702945"/>
                                <a:gd name="connsiteX6" fmla="*/ 270510 w 463944"/>
                                <a:gd name="connsiteY6" fmla="*/ 617220 h 702945"/>
                                <a:gd name="connsiteX7" fmla="*/ 114300 w 463944"/>
                                <a:gd name="connsiteY7" fmla="*/ 685800 h 702945"/>
                                <a:gd name="connsiteX8" fmla="*/ 0 w 463944"/>
                                <a:gd name="connsiteY8" fmla="*/ 702945 h 702945"/>
                                <a:gd name="connsiteX0" fmla="*/ 1905 w 463815"/>
                                <a:gd name="connsiteY0" fmla="*/ 0 h 702945"/>
                                <a:gd name="connsiteX1" fmla="*/ 184785 w 463815"/>
                                <a:gd name="connsiteY1" fmla="*/ 41910 h 702945"/>
                                <a:gd name="connsiteX2" fmla="*/ 304800 w 463815"/>
                                <a:gd name="connsiteY2" fmla="*/ 102869 h 702945"/>
                                <a:gd name="connsiteX3" fmla="*/ 432435 w 463815"/>
                                <a:gd name="connsiteY3" fmla="*/ 251459 h 702945"/>
                                <a:gd name="connsiteX4" fmla="*/ 462915 w 463815"/>
                                <a:gd name="connsiteY4" fmla="*/ 344805 h 702945"/>
                                <a:gd name="connsiteX5" fmla="*/ 409575 w 463815"/>
                                <a:gd name="connsiteY5" fmla="*/ 501015 h 702945"/>
                                <a:gd name="connsiteX6" fmla="*/ 270510 w 463815"/>
                                <a:gd name="connsiteY6" fmla="*/ 617220 h 702945"/>
                                <a:gd name="connsiteX7" fmla="*/ 114300 w 463815"/>
                                <a:gd name="connsiteY7" fmla="*/ 685800 h 702945"/>
                                <a:gd name="connsiteX8" fmla="*/ 0 w 463815"/>
                                <a:gd name="connsiteY8" fmla="*/ 702945 h 702945"/>
                                <a:gd name="connsiteX0" fmla="*/ 1905 w 463309"/>
                                <a:gd name="connsiteY0" fmla="*/ 0 h 702945"/>
                                <a:gd name="connsiteX1" fmla="*/ 184785 w 463309"/>
                                <a:gd name="connsiteY1" fmla="*/ 41910 h 702945"/>
                                <a:gd name="connsiteX2" fmla="*/ 304800 w 463309"/>
                                <a:gd name="connsiteY2" fmla="*/ 102869 h 702945"/>
                                <a:gd name="connsiteX3" fmla="*/ 426720 w 463309"/>
                                <a:gd name="connsiteY3" fmla="*/ 222882 h 702945"/>
                                <a:gd name="connsiteX4" fmla="*/ 462915 w 463309"/>
                                <a:gd name="connsiteY4" fmla="*/ 344805 h 702945"/>
                                <a:gd name="connsiteX5" fmla="*/ 409575 w 463309"/>
                                <a:gd name="connsiteY5" fmla="*/ 501015 h 702945"/>
                                <a:gd name="connsiteX6" fmla="*/ 270510 w 463309"/>
                                <a:gd name="connsiteY6" fmla="*/ 617220 h 702945"/>
                                <a:gd name="connsiteX7" fmla="*/ 114300 w 463309"/>
                                <a:gd name="connsiteY7" fmla="*/ 685800 h 702945"/>
                                <a:gd name="connsiteX8" fmla="*/ 0 w 463309"/>
                                <a:gd name="connsiteY8" fmla="*/ 702945 h 702945"/>
                                <a:gd name="connsiteX0" fmla="*/ 1905 w 463012"/>
                                <a:gd name="connsiteY0" fmla="*/ 0 h 702945"/>
                                <a:gd name="connsiteX1" fmla="*/ 184785 w 463012"/>
                                <a:gd name="connsiteY1" fmla="*/ 41910 h 702945"/>
                                <a:gd name="connsiteX2" fmla="*/ 304800 w 463012"/>
                                <a:gd name="connsiteY2" fmla="*/ 102869 h 702945"/>
                                <a:gd name="connsiteX3" fmla="*/ 426720 w 463012"/>
                                <a:gd name="connsiteY3" fmla="*/ 222882 h 702945"/>
                                <a:gd name="connsiteX4" fmla="*/ 462915 w 463012"/>
                                <a:gd name="connsiteY4" fmla="*/ 344805 h 702945"/>
                                <a:gd name="connsiteX5" fmla="*/ 419100 w 463012"/>
                                <a:gd name="connsiteY5" fmla="*/ 478154 h 702945"/>
                                <a:gd name="connsiteX6" fmla="*/ 270510 w 463012"/>
                                <a:gd name="connsiteY6" fmla="*/ 617220 h 702945"/>
                                <a:gd name="connsiteX7" fmla="*/ 114300 w 463012"/>
                                <a:gd name="connsiteY7" fmla="*/ 685800 h 702945"/>
                                <a:gd name="connsiteX8" fmla="*/ 0 w 463012"/>
                                <a:gd name="connsiteY8" fmla="*/ 702945 h 702945"/>
                                <a:gd name="connsiteX0" fmla="*/ 1905 w 463012"/>
                                <a:gd name="connsiteY0" fmla="*/ 0 h 702945"/>
                                <a:gd name="connsiteX1" fmla="*/ 184785 w 463012"/>
                                <a:gd name="connsiteY1" fmla="*/ 41910 h 702945"/>
                                <a:gd name="connsiteX2" fmla="*/ 304800 w 463012"/>
                                <a:gd name="connsiteY2" fmla="*/ 102869 h 702945"/>
                                <a:gd name="connsiteX3" fmla="*/ 426720 w 463012"/>
                                <a:gd name="connsiteY3" fmla="*/ 222882 h 702945"/>
                                <a:gd name="connsiteX4" fmla="*/ 462915 w 463012"/>
                                <a:gd name="connsiteY4" fmla="*/ 344805 h 702945"/>
                                <a:gd name="connsiteX5" fmla="*/ 419100 w 463012"/>
                                <a:gd name="connsiteY5" fmla="*/ 478154 h 702945"/>
                                <a:gd name="connsiteX6" fmla="*/ 304800 w 463012"/>
                                <a:gd name="connsiteY6" fmla="*/ 596264 h 702945"/>
                                <a:gd name="connsiteX7" fmla="*/ 114300 w 463012"/>
                                <a:gd name="connsiteY7" fmla="*/ 685800 h 702945"/>
                                <a:gd name="connsiteX8" fmla="*/ 0 w 463012"/>
                                <a:gd name="connsiteY8" fmla="*/ 702945 h 702945"/>
                                <a:gd name="connsiteX0" fmla="*/ 1905 w 463012"/>
                                <a:gd name="connsiteY0" fmla="*/ 0 h 702945"/>
                                <a:gd name="connsiteX1" fmla="*/ 184785 w 463012"/>
                                <a:gd name="connsiteY1" fmla="*/ 41910 h 702945"/>
                                <a:gd name="connsiteX2" fmla="*/ 304800 w 463012"/>
                                <a:gd name="connsiteY2" fmla="*/ 102869 h 702945"/>
                                <a:gd name="connsiteX3" fmla="*/ 426720 w 463012"/>
                                <a:gd name="connsiteY3" fmla="*/ 222882 h 702945"/>
                                <a:gd name="connsiteX4" fmla="*/ 462915 w 463012"/>
                                <a:gd name="connsiteY4" fmla="*/ 344805 h 702945"/>
                                <a:gd name="connsiteX5" fmla="*/ 419100 w 463012"/>
                                <a:gd name="connsiteY5" fmla="*/ 478154 h 702945"/>
                                <a:gd name="connsiteX6" fmla="*/ 304800 w 463012"/>
                                <a:gd name="connsiteY6" fmla="*/ 596264 h 702945"/>
                                <a:gd name="connsiteX7" fmla="*/ 163830 w 463012"/>
                                <a:gd name="connsiteY7" fmla="*/ 668003 h 702945"/>
                                <a:gd name="connsiteX8" fmla="*/ 0 w 463012"/>
                                <a:gd name="connsiteY8" fmla="*/ 702945 h 702945"/>
                                <a:gd name="connsiteX0" fmla="*/ 1905 w 463012"/>
                                <a:gd name="connsiteY0" fmla="*/ 0 h 702945"/>
                                <a:gd name="connsiteX1" fmla="*/ 184785 w 463012"/>
                                <a:gd name="connsiteY1" fmla="*/ 41910 h 702945"/>
                                <a:gd name="connsiteX2" fmla="*/ 304800 w 463012"/>
                                <a:gd name="connsiteY2" fmla="*/ 102869 h 702945"/>
                                <a:gd name="connsiteX3" fmla="*/ 426720 w 463012"/>
                                <a:gd name="connsiteY3" fmla="*/ 222882 h 702945"/>
                                <a:gd name="connsiteX4" fmla="*/ 462915 w 463012"/>
                                <a:gd name="connsiteY4" fmla="*/ 344805 h 702945"/>
                                <a:gd name="connsiteX5" fmla="*/ 419100 w 463012"/>
                                <a:gd name="connsiteY5" fmla="*/ 478154 h 702945"/>
                                <a:gd name="connsiteX6" fmla="*/ 304800 w 463012"/>
                                <a:gd name="connsiteY6" fmla="*/ 596264 h 702945"/>
                                <a:gd name="connsiteX7" fmla="*/ 165735 w 463012"/>
                                <a:gd name="connsiteY7" fmla="*/ 668003 h 702945"/>
                                <a:gd name="connsiteX8" fmla="*/ 0 w 463012"/>
                                <a:gd name="connsiteY8" fmla="*/ 702945 h 702945"/>
                                <a:gd name="connsiteX0" fmla="*/ 1905 w 462931"/>
                                <a:gd name="connsiteY0" fmla="*/ 0 h 702945"/>
                                <a:gd name="connsiteX1" fmla="*/ 184785 w 462931"/>
                                <a:gd name="connsiteY1" fmla="*/ 41910 h 702945"/>
                                <a:gd name="connsiteX2" fmla="*/ 304800 w 462931"/>
                                <a:gd name="connsiteY2" fmla="*/ 102869 h 702945"/>
                                <a:gd name="connsiteX3" fmla="*/ 426720 w 462931"/>
                                <a:gd name="connsiteY3" fmla="*/ 222882 h 702945"/>
                                <a:gd name="connsiteX4" fmla="*/ 462915 w 462931"/>
                                <a:gd name="connsiteY4" fmla="*/ 344805 h 702945"/>
                                <a:gd name="connsiteX5" fmla="*/ 419100 w 462931"/>
                                <a:gd name="connsiteY5" fmla="*/ 478154 h 702945"/>
                                <a:gd name="connsiteX6" fmla="*/ 304800 w 462931"/>
                                <a:gd name="connsiteY6" fmla="*/ 596264 h 702945"/>
                                <a:gd name="connsiteX7" fmla="*/ 165735 w 462931"/>
                                <a:gd name="connsiteY7" fmla="*/ 668003 h 702945"/>
                                <a:gd name="connsiteX8" fmla="*/ 0 w 462931"/>
                                <a:gd name="connsiteY8" fmla="*/ 702945 h 702945"/>
                                <a:gd name="connsiteX0" fmla="*/ 1905 w 462919"/>
                                <a:gd name="connsiteY0" fmla="*/ 0 h 702945"/>
                                <a:gd name="connsiteX1" fmla="*/ 184785 w 462919"/>
                                <a:gd name="connsiteY1" fmla="*/ 41910 h 702945"/>
                                <a:gd name="connsiteX2" fmla="*/ 304800 w 462919"/>
                                <a:gd name="connsiteY2" fmla="*/ 102869 h 702945"/>
                                <a:gd name="connsiteX3" fmla="*/ 417195 w 462919"/>
                                <a:gd name="connsiteY3" fmla="*/ 209546 h 702945"/>
                                <a:gd name="connsiteX4" fmla="*/ 462915 w 462919"/>
                                <a:gd name="connsiteY4" fmla="*/ 344805 h 702945"/>
                                <a:gd name="connsiteX5" fmla="*/ 419100 w 462919"/>
                                <a:gd name="connsiteY5" fmla="*/ 478154 h 702945"/>
                                <a:gd name="connsiteX6" fmla="*/ 304800 w 462919"/>
                                <a:gd name="connsiteY6" fmla="*/ 596264 h 702945"/>
                                <a:gd name="connsiteX7" fmla="*/ 165735 w 462919"/>
                                <a:gd name="connsiteY7" fmla="*/ 668003 h 702945"/>
                                <a:gd name="connsiteX8" fmla="*/ 0 w 462919"/>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04800 w 462918"/>
                                <a:gd name="connsiteY6" fmla="*/ 596264 h 702945"/>
                                <a:gd name="connsiteX7" fmla="*/ 165735 w 462918"/>
                                <a:gd name="connsiteY7" fmla="*/ 668003 h 702945"/>
                                <a:gd name="connsiteX8" fmla="*/ 0 w 462918"/>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08610 w 462918"/>
                                <a:gd name="connsiteY6" fmla="*/ 594359 h 702945"/>
                                <a:gd name="connsiteX7" fmla="*/ 165735 w 462918"/>
                                <a:gd name="connsiteY7" fmla="*/ 668003 h 702945"/>
                                <a:gd name="connsiteX8" fmla="*/ 0 w 462918"/>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08610 w 462918"/>
                                <a:gd name="connsiteY6" fmla="*/ 594359 h 702945"/>
                                <a:gd name="connsiteX7" fmla="*/ 148590 w 462918"/>
                                <a:gd name="connsiteY7" fmla="*/ 677529 h 702945"/>
                                <a:gd name="connsiteX8" fmla="*/ 0 w 462918"/>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29565 w 462918"/>
                                <a:gd name="connsiteY6" fmla="*/ 582929 h 702945"/>
                                <a:gd name="connsiteX7" fmla="*/ 148590 w 462918"/>
                                <a:gd name="connsiteY7" fmla="*/ 677529 h 702945"/>
                                <a:gd name="connsiteX8" fmla="*/ 0 w 462918"/>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29565 w 462918"/>
                                <a:gd name="connsiteY6" fmla="*/ 582929 h 702945"/>
                                <a:gd name="connsiteX7" fmla="*/ 173355 w 462918"/>
                                <a:gd name="connsiteY7" fmla="*/ 668003 h 702945"/>
                                <a:gd name="connsiteX8" fmla="*/ 0 w 462918"/>
                                <a:gd name="connsiteY8" fmla="*/ 702945 h 702945"/>
                                <a:gd name="connsiteX0" fmla="*/ 1905 w 462918"/>
                                <a:gd name="connsiteY0" fmla="*/ 0 h 702945"/>
                                <a:gd name="connsiteX1" fmla="*/ 184785 w 462918"/>
                                <a:gd name="connsiteY1" fmla="*/ 41910 h 702945"/>
                                <a:gd name="connsiteX2" fmla="*/ 304800 w 462918"/>
                                <a:gd name="connsiteY2" fmla="*/ 102869 h 702945"/>
                                <a:gd name="connsiteX3" fmla="*/ 417195 w 462918"/>
                                <a:gd name="connsiteY3" fmla="*/ 209546 h 702945"/>
                                <a:gd name="connsiteX4" fmla="*/ 462915 w 462918"/>
                                <a:gd name="connsiteY4" fmla="*/ 344805 h 702945"/>
                                <a:gd name="connsiteX5" fmla="*/ 415290 w 462918"/>
                                <a:gd name="connsiteY5" fmla="*/ 483869 h 702945"/>
                                <a:gd name="connsiteX6" fmla="*/ 325755 w 462918"/>
                                <a:gd name="connsiteY6" fmla="*/ 584835 h 702945"/>
                                <a:gd name="connsiteX7" fmla="*/ 173355 w 462918"/>
                                <a:gd name="connsiteY7" fmla="*/ 668003 h 702945"/>
                                <a:gd name="connsiteX8" fmla="*/ 0 w 462918"/>
                                <a:gd name="connsiteY8" fmla="*/ 702945 h 702945"/>
                                <a:gd name="connsiteX0" fmla="*/ 1905 w 463030"/>
                                <a:gd name="connsiteY0" fmla="*/ 0 h 702945"/>
                                <a:gd name="connsiteX1" fmla="*/ 184785 w 463030"/>
                                <a:gd name="connsiteY1" fmla="*/ 41910 h 702945"/>
                                <a:gd name="connsiteX2" fmla="*/ 304800 w 463030"/>
                                <a:gd name="connsiteY2" fmla="*/ 102869 h 702945"/>
                                <a:gd name="connsiteX3" fmla="*/ 417195 w 463030"/>
                                <a:gd name="connsiteY3" fmla="*/ 209546 h 702945"/>
                                <a:gd name="connsiteX4" fmla="*/ 462915 w 463030"/>
                                <a:gd name="connsiteY4" fmla="*/ 344805 h 702945"/>
                                <a:gd name="connsiteX5" fmla="*/ 426720 w 463030"/>
                                <a:gd name="connsiteY5" fmla="*/ 480059 h 702945"/>
                                <a:gd name="connsiteX6" fmla="*/ 325755 w 463030"/>
                                <a:gd name="connsiteY6" fmla="*/ 584835 h 702945"/>
                                <a:gd name="connsiteX7" fmla="*/ 173355 w 463030"/>
                                <a:gd name="connsiteY7" fmla="*/ 668003 h 702945"/>
                                <a:gd name="connsiteX8" fmla="*/ 0 w 463030"/>
                                <a:gd name="connsiteY8" fmla="*/ 702945 h 702945"/>
                                <a:gd name="connsiteX0" fmla="*/ 1905 w 463030"/>
                                <a:gd name="connsiteY0" fmla="*/ 0 h 702945"/>
                                <a:gd name="connsiteX1" fmla="*/ 184785 w 463030"/>
                                <a:gd name="connsiteY1" fmla="*/ 41910 h 702945"/>
                                <a:gd name="connsiteX2" fmla="*/ 335280 w 463030"/>
                                <a:gd name="connsiteY2" fmla="*/ 123730 h 702945"/>
                                <a:gd name="connsiteX3" fmla="*/ 417195 w 463030"/>
                                <a:gd name="connsiteY3" fmla="*/ 209546 h 702945"/>
                                <a:gd name="connsiteX4" fmla="*/ 462915 w 463030"/>
                                <a:gd name="connsiteY4" fmla="*/ 344805 h 702945"/>
                                <a:gd name="connsiteX5" fmla="*/ 426720 w 463030"/>
                                <a:gd name="connsiteY5" fmla="*/ 480059 h 702945"/>
                                <a:gd name="connsiteX6" fmla="*/ 325755 w 463030"/>
                                <a:gd name="connsiteY6" fmla="*/ 584835 h 702945"/>
                                <a:gd name="connsiteX7" fmla="*/ 173355 w 463030"/>
                                <a:gd name="connsiteY7" fmla="*/ 668003 h 702945"/>
                                <a:gd name="connsiteX8" fmla="*/ 0 w 463030"/>
                                <a:gd name="connsiteY8" fmla="*/ 702945 h 702945"/>
                                <a:gd name="connsiteX0" fmla="*/ 1905 w 462920"/>
                                <a:gd name="connsiteY0" fmla="*/ 0 h 702945"/>
                                <a:gd name="connsiteX1" fmla="*/ 184785 w 462920"/>
                                <a:gd name="connsiteY1" fmla="*/ 41910 h 702945"/>
                                <a:gd name="connsiteX2" fmla="*/ 335280 w 462920"/>
                                <a:gd name="connsiteY2" fmla="*/ 123730 h 702945"/>
                                <a:gd name="connsiteX3" fmla="*/ 428625 w 462920"/>
                                <a:gd name="connsiteY3" fmla="*/ 237772 h 702945"/>
                                <a:gd name="connsiteX4" fmla="*/ 462915 w 462920"/>
                                <a:gd name="connsiteY4" fmla="*/ 344805 h 702945"/>
                                <a:gd name="connsiteX5" fmla="*/ 426720 w 462920"/>
                                <a:gd name="connsiteY5" fmla="*/ 480059 h 702945"/>
                                <a:gd name="connsiteX6" fmla="*/ 325755 w 462920"/>
                                <a:gd name="connsiteY6" fmla="*/ 584835 h 702945"/>
                                <a:gd name="connsiteX7" fmla="*/ 173355 w 462920"/>
                                <a:gd name="connsiteY7" fmla="*/ 668003 h 702945"/>
                                <a:gd name="connsiteX8" fmla="*/ 0 w 462920"/>
                                <a:gd name="connsiteY8" fmla="*/ 702945 h 702945"/>
                                <a:gd name="connsiteX0" fmla="*/ 1905 w 462920"/>
                                <a:gd name="connsiteY0" fmla="*/ 0 h 702945"/>
                                <a:gd name="connsiteX1" fmla="*/ 184785 w 462920"/>
                                <a:gd name="connsiteY1" fmla="*/ 41910 h 702945"/>
                                <a:gd name="connsiteX2" fmla="*/ 335280 w 462920"/>
                                <a:gd name="connsiteY2" fmla="*/ 123730 h 702945"/>
                                <a:gd name="connsiteX3" fmla="*/ 428625 w 462920"/>
                                <a:gd name="connsiteY3" fmla="*/ 228246 h 702945"/>
                                <a:gd name="connsiteX4" fmla="*/ 462915 w 462920"/>
                                <a:gd name="connsiteY4" fmla="*/ 344805 h 702945"/>
                                <a:gd name="connsiteX5" fmla="*/ 426720 w 462920"/>
                                <a:gd name="connsiteY5" fmla="*/ 480059 h 702945"/>
                                <a:gd name="connsiteX6" fmla="*/ 325755 w 462920"/>
                                <a:gd name="connsiteY6" fmla="*/ 584835 h 702945"/>
                                <a:gd name="connsiteX7" fmla="*/ 173355 w 462920"/>
                                <a:gd name="connsiteY7" fmla="*/ 668003 h 702945"/>
                                <a:gd name="connsiteX8" fmla="*/ 0 w 462920"/>
                                <a:gd name="connsiteY8" fmla="*/ 702945 h 702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62920" h="702945">
                                  <a:moveTo>
                                    <a:pt x="1905" y="0"/>
                                  </a:moveTo>
                                  <a:cubicBezTo>
                                    <a:pt x="55721" y="7144"/>
                                    <a:pt x="129223" y="21288"/>
                                    <a:pt x="184785" y="41910"/>
                                  </a:cubicBezTo>
                                  <a:cubicBezTo>
                                    <a:pt x="240347" y="62532"/>
                                    <a:pt x="294640" y="92674"/>
                                    <a:pt x="335280" y="123730"/>
                                  </a:cubicBezTo>
                                  <a:cubicBezTo>
                                    <a:pt x="375920" y="154786"/>
                                    <a:pt x="407353" y="191400"/>
                                    <a:pt x="428625" y="228246"/>
                                  </a:cubicBezTo>
                                  <a:cubicBezTo>
                                    <a:pt x="449897" y="265092"/>
                                    <a:pt x="463232" y="302836"/>
                                    <a:pt x="462915" y="344805"/>
                                  </a:cubicBezTo>
                                  <a:cubicBezTo>
                                    <a:pt x="462598" y="386774"/>
                                    <a:pt x="449580" y="440054"/>
                                    <a:pt x="426720" y="480059"/>
                                  </a:cubicBezTo>
                                  <a:cubicBezTo>
                                    <a:pt x="403860" y="520064"/>
                                    <a:pt x="367982" y="553511"/>
                                    <a:pt x="325755" y="584835"/>
                                  </a:cubicBezTo>
                                  <a:cubicBezTo>
                                    <a:pt x="283528" y="616159"/>
                                    <a:pt x="227648" y="648318"/>
                                    <a:pt x="173355" y="668003"/>
                                  </a:cubicBezTo>
                                  <a:cubicBezTo>
                                    <a:pt x="119063" y="687688"/>
                                    <a:pt x="34607" y="701516"/>
                                    <a:pt x="0" y="702945"/>
                                  </a:cubicBezTo>
                                </a:path>
                              </a:pathLst>
                            </a:cu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78" name="Serbest Form 513"/>
                          <wps:cNvSpPr/>
                          <wps:spPr>
                            <a:xfrm>
                              <a:off x="1285953" y="680131"/>
                              <a:ext cx="0" cy="215900"/>
                            </a:xfrm>
                            <a:custGeom>
                              <a:avLst/>
                              <a:gdLst>
                                <a:gd name="connsiteX0" fmla="*/ 0 w 194468"/>
                                <a:gd name="connsiteY0" fmla="*/ 0 h 708660"/>
                                <a:gd name="connsiteX1" fmla="*/ 123825 w 194468"/>
                                <a:gd name="connsiteY1" fmla="*/ 118110 h 708660"/>
                                <a:gd name="connsiteX2" fmla="*/ 182880 w 194468"/>
                                <a:gd name="connsiteY2" fmla="*/ 278130 h 708660"/>
                                <a:gd name="connsiteX3" fmla="*/ 192405 w 194468"/>
                                <a:gd name="connsiteY3" fmla="*/ 352425 h 708660"/>
                                <a:gd name="connsiteX4" fmla="*/ 156210 w 194468"/>
                                <a:gd name="connsiteY4" fmla="*/ 506730 h 708660"/>
                                <a:gd name="connsiteX5" fmla="*/ 85725 w 194468"/>
                                <a:gd name="connsiteY5" fmla="*/ 619125 h 708660"/>
                                <a:gd name="connsiteX6" fmla="*/ 3810 w 194468"/>
                                <a:gd name="connsiteY6" fmla="*/ 708660 h 708660"/>
                                <a:gd name="connsiteX7" fmla="*/ 3810 w 194468"/>
                                <a:gd name="connsiteY7" fmla="*/ 708660 h 708660"/>
                                <a:gd name="connsiteX0" fmla="*/ 0 w 193628"/>
                                <a:gd name="connsiteY0" fmla="*/ 0 h 708660"/>
                                <a:gd name="connsiteX1" fmla="*/ 123825 w 193628"/>
                                <a:gd name="connsiteY1" fmla="*/ 118110 h 708660"/>
                                <a:gd name="connsiteX2" fmla="*/ 182880 w 193628"/>
                                <a:gd name="connsiteY2" fmla="*/ 278130 h 708660"/>
                                <a:gd name="connsiteX3" fmla="*/ 192405 w 193628"/>
                                <a:gd name="connsiteY3" fmla="*/ 352425 h 708660"/>
                                <a:gd name="connsiteX4" fmla="*/ 156210 w 193628"/>
                                <a:gd name="connsiteY4" fmla="*/ 506730 h 708660"/>
                                <a:gd name="connsiteX5" fmla="*/ 85725 w 193628"/>
                                <a:gd name="connsiteY5" fmla="*/ 619125 h 708660"/>
                                <a:gd name="connsiteX6" fmla="*/ 3810 w 193628"/>
                                <a:gd name="connsiteY6" fmla="*/ 708660 h 708660"/>
                                <a:gd name="connsiteX7" fmla="*/ 3810 w 193628"/>
                                <a:gd name="connsiteY7" fmla="*/ 708660 h 708660"/>
                                <a:gd name="connsiteX0" fmla="*/ 0 w 183151"/>
                                <a:gd name="connsiteY0" fmla="*/ 0 h 708660"/>
                                <a:gd name="connsiteX1" fmla="*/ 123825 w 183151"/>
                                <a:gd name="connsiteY1" fmla="*/ 118110 h 708660"/>
                                <a:gd name="connsiteX2" fmla="*/ 182880 w 183151"/>
                                <a:gd name="connsiteY2" fmla="*/ 278130 h 708660"/>
                                <a:gd name="connsiteX3" fmla="*/ 146685 w 183151"/>
                                <a:gd name="connsiteY3" fmla="*/ 348615 h 708660"/>
                                <a:gd name="connsiteX4" fmla="*/ 156210 w 183151"/>
                                <a:gd name="connsiteY4" fmla="*/ 506730 h 708660"/>
                                <a:gd name="connsiteX5" fmla="*/ 85725 w 183151"/>
                                <a:gd name="connsiteY5" fmla="*/ 619125 h 708660"/>
                                <a:gd name="connsiteX6" fmla="*/ 3810 w 183151"/>
                                <a:gd name="connsiteY6" fmla="*/ 708660 h 708660"/>
                                <a:gd name="connsiteX7" fmla="*/ 3810 w 183151"/>
                                <a:gd name="connsiteY7" fmla="*/ 708660 h 708660"/>
                                <a:gd name="connsiteX0" fmla="*/ 0 w 159594"/>
                                <a:gd name="connsiteY0" fmla="*/ 0 h 708660"/>
                                <a:gd name="connsiteX1" fmla="*/ 123825 w 159594"/>
                                <a:gd name="connsiteY1" fmla="*/ 118110 h 708660"/>
                                <a:gd name="connsiteX2" fmla="*/ 131445 w 159594"/>
                                <a:gd name="connsiteY2" fmla="*/ 226692 h 708660"/>
                                <a:gd name="connsiteX3" fmla="*/ 146685 w 159594"/>
                                <a:gd name="connsiteY3" fmla="*/ 348615 h 708660"/>
                                <a:gd name="connsiteX4" fmla="*/ 156210 w 159594"/>
                                <a:gd name="connsiteY4" fmla="*/ 506730 h 708660"/>
                                <a:gd name="connsiteX5" fmla="*/ 85725 w 159594"/>
                                <a:gd name="connsiteY5" fmla="*/ 619125 h 708660"/>
                                <a:gd name="connsiteX6" fmla="*/ 3810 w 159594"/>
                                <a:gd name="connsiteY6" fmla="*/ 708660 h 708660"/>
                                <a:gd name="connsiteX7" fmla="*/ 3810 w 159594"/>
                                <a:gd name="connsiteY7" fmla="*/ 708660 h 708660"/>
                                <a:gd name="connsiteX0" fmla="*/ 0 w 159594"/>
                                <a:gd name="connsiteY0" fmla="*/ 0 h 708660"/>
                                <a:gd name="connsiteX1" fmla="*/ 81915 w 159594"/>
                                <a:gd name="connsiteY1" fmla="*/ 102870 h 708660"/>
                                <a:gd name="connsiteX2" fmla="*/ 131445 w 159594"/>
                                <a:gd name="connsiteY2" fmla="*/ 226692 h 708660"/>
                                <a:gd name="connsiteX3" fmla="*/ 146685 w 159594"/>
                                <a:gd name="connsiteY3" fmla="*/ 348615 h 708660"/>
                                <a:gd name="connsiteX4" fmla="*/ 156210 w 159594"/>
                                <a:gd name="connsiteY4" fmla="*/ 506730 h 708660"/>
                                <a:gd name="connsiteX5" fmla="*/ 85725 w 159594"/>
                                <a:gd name="connsiteY5" fmla="*/ 619125 h 708660"/>
                                <a:gd name="connsiteX6" fmla="*/ 3810 w 159594"/>
                                <a:gd name="connsiteY6" fmla="*/ 708660 h 708660"/>
                                <a:gd name="connsiteX7" fmla="*/ 3810 w 159594"/>
                                <a:gd name="connsiteY7" fmla="*/ 708660 h 708660"/>
                                <a:gd name="connsiteX0" fmla="*/ 0 w 146792"/>
                                <a:gd name="connsiteY0" fmla="*/ 0 h 708660"/>
                                <a:gd name="connsiteX1" fmla="*/ 81915 w 146792"/>
                                <a:gd name="connsiteY1" fmla="*/ 102870 h 708660"/>
                                <a:gd name="connsiteX2" fmla="*/ 131445 w 146792"/>
                                <a:gd name="connsiteY2" fmla="*/ 226692 h 708660"/>
                                <a:gd name="connsiteX3" fmla="*/ 146685 w 146792"/>
                                <a:gd name="connsiteY3" fmla="*/ 348615 h 708660"/>
                                <a:gd name="connsiteX4" fmla="*/ 125730 w 146792"/>
                                <a:gd name="connsiteY4" fmla="*/ 485774 h 708660"/>
                                <a:gd name="connsiteX5" fmla="*/ 85725 w 146792"/>
                                <a:gd name="connsiteY5" fmla="*/ 619125 h 708660"/>
                                <a:gd name="connsiteX6" fmla="*/ 3810 w 146792"/>
                                <a:gd name="connsiteY6" fmla="*/ 708660 h 708660"/>
                                <a:gd name="connsiteX7" fmla="*/ 3810 w 146792"/>
                                <a:gd name="connsiteY7" fmla="*/ 708660 h 708660"/>
                                <a:gd name="connsiteX0" fmla="*/ 0 w 146792"/>
                                <a:gd name="connsiteY0" fmla="*/ 0 h 708660"/>
                                <a:gd name="connsiteX1" fmla="*/ 81915 w 146792"/>
                                <a:gd name="connsiteY1" fmla="*/ 102870 h 708660"/>
                                <a:gd name="connsiteX2" fmla="*/ 131445 w 146792"/>
                                <a:gd name="connsiteY2" fmla="*/ 226692 h 708660"/>
                                <a:gd name="connsiteX3" fmla="*/ 146685 w 146792"/>
                                <a:gd name="connsiteY3" fmla="*/ 348615 h 708660"/>
                                <a:gd name="connsiteX4" fmla="*/ 125730 w 146792"/>
                                <a:gd name="connsiteY4" fmla="*/ 485774 h 708660"/>
                                <a:gd name="connsiteX5" fmla="*/ 72390 w 146792"/>
                                <a:gd name="connsiteY5" fmla="*/ 610327 h 708660"/>
                                <a:gd name="connsiteX6" fmla="*/ 3810 w 146792"/>
                                <a:gd name="connsiteY6" fmla="*/ 708660 h 708660"/>
                                <a:gd name="connsiteX7" fmla="*/ 3810 w 146792"/>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72390 w 146737"/>
                                <a:gd name="connsiteY5" fmla="*/ 610327 h 708660"/>
                                <a:gd name="connsiteX6" fmla="*/ 3810 w 146737"/>
                                <a:gd name="connsiteY6" fmla="*/ 708660 h 708660"/>
                                <a:gd name="connsiteX7" fmla="*/ 3810 w 146737"/>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80010 w 146737"/>
                                <a:gd name="connsiteY5" fmla="*/ 581750 h 708660"/>
                                <a:gd name="connsiteX6" fmla="*/ 3810 w 146737"/>
                                <a:gd name="connsiteY6" fmla="*/ 708660 h 708660"/>
                                <a:gd name="connsiteX7" fmla="*/ 3810 w 146737"/>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41910 w 146737"/>
                                <a:gd name="connsiteY5" fmla="*/ 638529 h 708660"/>
                                <a:gd name="connsiteX6" fmla="*/ 3810 w 146737"/>
                                <a:gd name="connsiteY6" fmla="*/ 708660 h 708660"/>
                                <a:gd name="connsiteX7" fmla="*/ 3810 w 146737"/>
                                <a:gd name="connsiteY7"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91442 w 146737"/>
                                <a:gd name="connsiteY5" fmla="*/ 533412 h 708660"/>
                                <a:gd name="connsiteX6" fmla="*/ 41910 w 146737"/>
                                <a:gd name="connsiteY6" fmla="*/ 638529 h 708660"/>
                                <a:gd name="connsiteX7" fmla="*/ 3810 w 146737"/>
                                <a:gd name="connsiteY7" fmla="*/ 708660 h 708660"/>
                                <a:gd name="connsiteX8" fmla="*/ 3810 w 146737"/>
                                <a:gd name="connsiteY8"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102872 w 146737"/>
                                <a:gd name="connsiteY5" fmla="*/ 546747 h 708660"/>
                                <a:gd name="connsiteX6" fmla="*/ 41910 w 146737"/>
                                <a:gd name="connsiteY6" fmla="*/ 638529 h 708660"/>
                                <a:gd name="connsiteX7" fmla="*/ 3810 w 146737"/>
                                <a:gd name="connsiteY7" fmla="*/ 708660 h 708660"/>
                                <a:gd name="connsiteX8" fmla="*/ 3810 w 146737"/>
                                <a:gd name="connsiteY8" fmla="*/ 708660 h 708660"/>
                                <a:gd name="connsiteX0" fmla="*/ 0 w 146737"/>
                                <a:gd name="connsiteY0" fmla="*/ 0 h 708660"/>
                                <a:gd name="connsiteX1" fmla="*/ 81915 w 146737"/>
                                <a:gd name="connsiteY1" fmla="*/ 102870 h 708660"/>
                                <a:gd name="connsiteX2" fmla="*/ 131445 w 146737"/>
                                <a:gd name="connsiteY2" fmla="*/ 226692 h 708660"/>
                                <a:gd name="connsiteX3" fmla="*/ 146685 w 146737"/>
                                <a:gd name="connsiteY3" fmla="*/ 348615 h 708660"/>
                                <a:gd name="connsiteX4" fmla="*/ 127635 w 146737"/>
                                <a:gd name="connsiteY4" fmla="*/ 457198 h 708660"/>
                                <a:gd name="connsiteX5" fmla="*/ 95252 w 146737"/>
                                <a:gd name="connsiteY5" fmla="*/ 542937 h 708660"/>
                                <a:gd name="connsiteX6" fmla="*/ 41910 w 146737"/>
                                <a:gd name="connsiteY6" fmla="*/ 638529 h 708660"/>
                                <a:gd name="connsiteX7" fmla="*/ 3810 w 146737"/>
                                <a:gd name="connsiteY7" fmla="*/ 708660 h 708660"/>
                                <a:gd name="connsiteX8" fmla="*/ 3810 w 146737"/>
                                <a:gd name="connsiteY8" fmla="*/ 708660 h 708660"/>
                                <a:gd name="connsiteX0" fmla="*/ 0 w 146685"/>
                                <a:gd name="connsiteY0" fmla="*/ 0 h 708660"/>
                                <a:gd name="connsiteX1" fmla="*/ 81915 w 146685"/>
                                <a:gd name="connsiteY1" fmla="*/ 102870 h 708660"/>
                                <a:gd name="connsiteX2" fmla="*/ 131445 w 146685"/>
                                <a:gd name="connsiteY2" fmla="*/ 226692 h 708660"/>
                                <a:gd name="connsiteX3" fmla="*/ 146685 w 146685"/>
                                <a:gd name="connsiteY3" fmla="*/ 348615 h 708660"/>
                                <a:gd name="connsiteX4" fmla="*/ 131445 w 146685"/>
                                <a:gd name="connsiteY4" fmla="*/ 446851 h 708660"/>
                                <a:gd name="connsiteX5" fmla="*/ 95252 w 146685"/>
                                <a:gd name="connsiteY5" fmla="*/ 542937 h 708660"/>
                                <a:gd name="connsiteX6" fmla="*/ 41910 w 146685"/>
                                <a:gd name="connsiteY6" fmla="*/ 638529 h 708660"/>
                                <a:gd name="connsiteX7" fmla="*/ 3810 w 146685"/>
                                <a:gd name="connsiteY7" fmla="*/ 708660 h 708660"/>
                                <a:gd name="connsiteX8" fmla="*/ 3810 w 146685"/>
                                <a:gd name="connsiteY8" fmla="*/ 708660 h 708660"/>
                                <a:gd name="connsiteX0" fmla="*/ 0 w 152098"/>
                                <a:gd name="connsiteY0" fmla="*/ 0 h 708660"/>
                                <a:gd name="connsiteX1" fmla="*/ 81915 w 152098"/>
                                <a:gd name="connsiteY1" fmla="*/ 102870 h 708660"/>
                                <a:gd name="connsiteX2" fmla="*/ 146685 w 152098"/>
                                <a:gd name="connsiteY2" fmla="*/ 266699 h 708660"/>
                                <a:gd name="connsiteX3" fmla="*/ 146685 w 152098"/>
                                <a:gd name="connsiteY3" fmla="*/ 348615 h 708660"/>
                                <a:gd name="connsiteX4" fmla="*/ 131445 w 152098"/>
                                <a:gd name="connsiteY4" fmla="*/ 446851 h 708660"/>
                                <a:gd name="connsiteX5" fmla="*/ 95252 w 152098"/>
                                <a:gd name="connsiteY5" fmla="*/ 542937 h 708660"/>
                                <a:gd name="connsiteX6" fmla="*/ 41910 w 152098"/>
                                <a:gd name="connsiteY6" fmla="*/ 638529 h 708660"/>
                                <a:gd name="connsiteX7" fmla="*/ 3810 w 152098"/>
                                <a:gd name="connsiteY7" fmla="*/ 708660 h 708660"/>
                                <a:gd name="connsiteX8" fmla="*/ 3810 w 152098"/>
                                <a:gd name="connsiteY8" fmla="*/ 708660 h 708660"/>
                                <a:gd name="connsiteX0" fmla="*/ 0 w 149351"/>
                                <a:gd name="connsiteY0" fmla="*/ 0 h 708660"/>
                                <a:gd name="connsiteX1" fmla="*/ 81915 w 149351"/>
                                <a:gd name="connsiteY1" fmla="*/ 102870 h 708660"/>
                                <a:gd name="connsiteX2" fmla="*/ 120016 w 149351"/>
                                <a:gd name="connsiteY2" fmla="*/ 179082 h 708660"/>
                                <a:gd name="connsiteX3" fmla="*/ 146685 w 149351"/>
                                <a:gd name="connsiteY3" fmla="*/ 266699 h 708660"/>
                                <a:gd name="connsiteX4" fmla="*/ 146685 w 149351"/>
                                <a:gd name="connsiteY4" fmla="*/ 348615 h 708660"/>
                                <a:gd name="connsiteX5" fmla="*/ 131445 w 149351"/>
                                <a:gd name="connsiteY5" fmla="*/ 446851 h 708660"/>
                                <a:gd name="connsiteX6" fmla="*/ 95252 w 149351"/>
                                <a:gd name="connsiteY6" fmla="*/ 542937 h 708660"/>
                                <a:gd name="connsiteX7" fmla="*/ 41910 w 149351"/>
                                <a:gd name="connsiteY7" fmla="*/ 638529 h 708660"/>
                                <a:gd name="connsiteX8" fmla="*/ 3810 w 149351"/>
                                <a:gd name="connsiteY8" fmla="*/ 708660 h 708660"/>
                                <a:gd name="connsiteX9" fmla="*/ 3810 w 149351"/>
                                <a:gd name="connsiteY9" fmla="*/ 708660 h 708660"/>
                                <a:gd name="connsiteX0" fmla="*/ 0 w 149351"/>
                                <a:gd name="connsiteY0" fmla="*/ 0 h 708660"/>
                                <a:gd name="connsiteX1" fmla="*/ 57150 w 149351"/>
                                <a:gd name="connsiteY1" fmla="*/ 95249 h 708660"/>
                                <a:gd name="connsiteX2" fmla="*/ 120016 w 149351"/>
                                <a:gd name="connsiteY2" fmla="*/ 179082 h 708660"/>
                                <a:gd name="connsiteX3" fmla="*/ 146685 w 149351"/>
                                <a:gd name="connsiteY3" fmla="*/ 266699 h 708660"/>
                                <a:gd name="connsiteX4" fmla="*/ 146685 w 149351"/>
                                <a:gd name="connsiteY4" fmla="*/ 348615 h 708660"/>
                                <a:gd name="connsiteX5" fmla="*/ 131445 w 149351"/>
                                <a:gd name="connsiteY5" fmla="*/ 446851 h 708660"/>
                                <a:gd name="connsiteX6" fmla="*/ 95252 w 149351"/>
                                <a:gd name="connsiteY6" fmla="*/ 542937 h 708660"/>
                                <a:gd name="connsiteX7" fmla="*/ 41910 w 149351"/>
                                <a:gd name="connsiteY7" fmla="*/ 638529 h 708660"/>
                                <a:gd name="connsiteX8" fmla="*/ 3810 w 149351"/>
                                <a:gd name="connsiteY8" fmla="*/ 708660 h 708660"/>
                                <a:gd name="connsiteX9" fmla="*/ 3810 w 149351"/>
                                <a:gd name="connsiteY9" fmla="*/ 708660 h 708660"/>
                                <a:gd name="connsiteX0" fmla="*/ 0 w 150847"/>
                                <a:gd name="connsiteY0" fmla="*/ 0 h 708660"/>
                                <a:gd name="connsiteX1" fmla="*/ 57150 w 150847"/>
                                <a:gd name="connsiteY1" fmla="*/ 95249 h 708660"/>
                                <a:gd name="connsiteX2" fmla="*/ 99061 w 150847"/>
                                <a:gd name="connsiteY2" fmla="*/ 176083 h 708660"/>
                                <a:gd name="connsiteX3" fmla="*/ 146685 w 150847"/>
                                <a:gd name="connsiteY3" fmla="*/ 266699 h 708660"/>
                                <a:gd name="connsiteX4" fmla="*/ 146685 w 150847"/>
                                <a:gd name="connsiteY4" fmla="*/ 348615 h 708660"/>
                                <a:gd name="connsiteX5" fmla="*/ 131445 w 150847"/>
                                <a:gd name="connsiteY5" fmla="*/ 446851 h 708660"/>
                                <a:gd name="connsiteX6" fmla="*/ 95252 w 150847"/>
                                <a:gd name="connsiteY6" fmla="*/ 542937 h 708660"/>
                                <a:gd name="connsiteX7" fmla="*/ 41910 w 150847"/>
                                <a:gd name="connsiteY7" fmla="*/ 638529 h 708660"/>
                                <a:gd name="connsiteX8" fmla="*/ 3810 w 150847"/>
                                <a:gd name="connsiteY8" fmla="*/ 708660 h 708660"/>
                                <a:gd name="connsiteX9" fmla="*/ 3810 w 150847"/>
                                <a:gd name="connsiteY9" fmla="*/ 708660 h 708660"/>
                                <a:gd name="connsiteX0" fmla="*/ 0 w 146819"/>
                                <a:gd name="connsiteY0" fmla="*/ 0 h 708660"/>
                                <a:gd name="connsiteX1" fmla="*/ 57150 w 146819"/>
                                <a:gd name="connsiteY1" fmla="*/ 95249 h 708660"/>
                                <a:gd name="connsiteX2" fmla="*/ 99061 w 146819"/>
                                <a:gd name="connsiteY2" fmla="*/ 17608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819"/>
                                <a:gd name="connsiteY0" fmla="*/ 0 h 708660"/>
                                <a:gd name="connsiteX1" fmla="*/ 57150 w 146819"/>
                                <a:gd name="connsiteY1" fmla="*/ 95249 h 708660"/>
                                <a:gd name="connsiteX2" fmla="*/ 99061 w 146819"/>
                                <a:gd name="connsiteY2" fmla="*/ 17608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819"/>
                                <a:gd name="connsiteY0" fmla="*/ 0 h 708660"/>
                                <a:gd name="connsiteX1" fmla="*/ 64770 w 146819"/>
                                <a:gd name="connsiteY1" fmla="*/ 104775 h 708660"/>
                                <a:gd name="connsiteX2" fmla="*/ 99061 w 146819"/>
                                <a:gd name="connsiteY2" fmla="*/ 17608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819"/>
                                <a:gd name="connsiteY0" fmla="*/ 0 h 708660"/>
                                <a:gd name="connsiteX1" fmla="*/ 64770 w 146819"/>
                                <a:gd name="connsiteY1" fmla="*/ 104775 h 708660"/>
                                <a:gd name="connsiteX2" fmla="*/ 93346 w 146819"/>
                                <a:gd name="connsiteY2" fmla="*/ 193033 h 708660"/>
                                <a:gd name="connsiteX3" fmla="*/ 123825 w 146819"/>
                                <a:gd name="connsiteY3" fmla="*/ 266699 h 708660"/>
                                <a:gd name="connsiteX4" fmla="*/ 146685 w 146819"/>
                                <a:gd name="connsiteY4" fmla="*/ 348615 h 708660"/>
                                <a:gd name="connsiteX5" fmla="*/ 131445 w 146819"/>
                                <a:gd name="connsiteY5" fmla="*/ 446851 h 708660"/>
                                <a:gd name="connsiteX6" fmla="*/ 95252 w 146819"/>
                                <a:gd name="connsiteY6" fmla="*/ 542937 h 708660"/>
                                <a:gd name="connsiteX7" fmla="*/ 41910 w 146819"/>
                                <a:gd name="connsiteY7" fmla="*/ 638529 h 708660"/>
                                <a:gd name="connsiteX8" fmla="*/ 3810 w 146819"/>
                                <a:gd name="connsiteY8" fmla="*/ 708660 h 708660"/>
                                <a:gd name="connsiteX9" fmla="*/ 3810 w 146819"/>
                                <a:gd name="connsiteY9" fmla="*/ 708660 h 708660"/>
                                <a:gd name="connsiteX0" fmla="*/ 0 w 146699"/>
                                <a:gd name="connsiteY0" fmla="*/ 0 h 708660"/>
                                <a:gd name="connsiteX1" fmla="*/ 64770 w 146699"/>
                                <a:gd name="connsiteY1" fmla="*/ 104775 h 708660"/>
                                <a:gd name="connsiteX2" fmla="*/ 93346 w 146699"/>
                                <a:gd name="connsiteY2" fmla="*/ 193033 h 708660"/>
                                <a:gd name="connsiteX3" fmla="*/ 133350 w 146699"/>
                                <a:gd name="connsiteY3" fmla="*/ 280035 h 708660"/>
                                <a:gd name="connsiteX4" fmla="*/ 146685 w 146699"/>
                                <a:gd name="connsiteY4" fmla="*/ 348615 h 708660"/>
                                <a:gd name="connsiteX5" fmla="*/ 131445 w 146699"/>
                                <a:gd name="connsiteY5" fmla="*/ 446851 h 708660"/>
                                <a:gd name="connsiteX6" fmla="*/ 95252 w 146699"/>
                                <a:gd name="connsiteY6" fmla="*/ 542937 h 708660"/>
                                <a:gd name="connsiteX7" fmla="*/ 41910 w 146699"/>
                                <a:gd name="connsiteY7" fmla="*/ 638529 h 708660"/>
                                <a:gd name="connsiteX8" fmla="*/ 3810 w 146699"/>
                                <a:gd name="connsiteY8" fmla="*/ 708660 h 708660"/>
                                <a:gd name="connsiteX9" fmla="*/ 3810 w 146699"/>
                                <a:gd name="connsiteY9" fmla="*/ 708660 h 708660"/>
                                <a:gd name="connsiteX0" fmla="*/ 0 w 146695"/>
                                <a:gd name="connsiteY0" fmla="*/ 0 h 708660"/>
                                <a:gd name="connsiteX1" fmla="*/ 64770 w 146695"/>
                                <a:gd name="connsiteY1" fmla="*/ 104775 h 708660"/>
                                <a:gd name="connsiteX2" fmla="*/ 104776 w 146695"/>
                                <a:gd name="connsiteY2" fmla="*/ 193511 h 708660"/>
                                <a:gd name="connsiteX3" fmla="*/ 133350 w 146695"/>
                                <a:gd name="connsiteY3" fmla="*/ 280035 h 708660"/>
                                <a:gd name="connsiteX4" fmla="*/ 146685 w 146695"/>
                                <a:gd name="connsiteY4" fmla="*/ 348615 h 708660"/>
                                <a:gd name="connsiteX5" fmla="*/ 131445 w 146695"/>
                                <a:gd name="connsiteY5" fmla="*/ 446851 h 708660"/>
                                <a:gd name="connsiteX6" fmla="*/ 95252 w 146695"/>
                                <a:gd name="connsiteY6" fmla="*/ 542937 h 708660"/>
                                <a:gd name="connsiteX7" fmla="*/ 41910 w 146695"/>
                                <a:gd name="connsiteY7" fmla="*/ 638529 h 708660"/>
                                <a:gd name="connsiteX8" fmla="*/ 3810 w 146695"/>
                                <a:gd name="connsiteY8" fmla="*/ 708660 h 708660"/>
                                <a:gd name="connsiteX9" fmla="*/ 3810 w 146695"/>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95252 w 146824"/>
                                <a:gd name="connsiteY6" fmla="*/ 542937 h 708660"/>
                                <a:gd name="connsiteX7" fmla="*/ 41910 w 146824"/>
                                <a:gd name="connsiteY7" fmla="*/ 638529 h 708660"/>
                                <a:gd name="connsiteX8" fmla="*/ 3810 w 146824"/>
                                <a:gd name="connsiteY8" fmla="*/ 708660 h 708660"/>
                                <a:gd name="connsiteX9" fmla="*/ 3810 w 146824"/>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87632 w 146824"/>
                                <a:gd name="connsiteY6" fmla="*/ 541032 h 708660"/>
                                <a:gd name="connsiteX7" fmla="*/ 41910 w 146824"/>
                                <a:gd name="connsiteY7" fmla="*/ 638529 h 708660"/>
                                <a:gd name="connsiteX8" fmla="*/ 3810 w 146824"/>
                                <a:gd name="connsiteY8" fmla="*/ 708660 h 708660"/>
                                <a:gd name="connsiteX9" fmla="*/ 3810 w 146824"/>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87632 w 146824"/>
                                <a:gd name="connsiteY6" fmla="*/ 541032 h 708660"/>
                                <a:gd name="connsiteX7" fmla="*/ 53340 w 146824"/>
                                <a:gd name="connsiteY7" fmla="*/ 638529 h 708660"/>
                                <a:gd name="connsiteX8" fmla="*/ 3810 w 146824"/>
                                <a:gd name="connsiteY8" fmla="*/ 708660 h 708660"/>
                                <a:gd name="connsiteX9" fmla="*/ 3810 w 146824"/>
                                <a:gd name="connsiteY9" fmla="*/ 708660 h 708660"/>
                                <a:gd name="connsiteX0" fmla="*/ 0 w 146824"/>
                                <a:gd name="connsiteY0" fmla="*/ 0 h 708660"/>
                                <a:gd name="connsiteX1" fmla="*/ 64770 w 146824"/>
                                <a:gd name="connsiteY1" fmla="*/ 104775 h 708660"/>
                                <a:gd name="connsiteX2" fmla="*/ 104776 w 146824"/>
                                <a:gd name="connsiteY2" fmla="*/ 193511 h 708660"/>
                                <a:gd name="connsiteX3" fmla="*/ 133350 w 146824"/>
                                <a:gd name="connsiteY3" fmla="*/ 280035 h 708660"/>
                                <a:gd name="connsiteX4" fmla="*/ 146685 w 146824"/>
                                <a:gd name="connsiteY4" fmla="*/ 348615 h 708660"/>
                                <a:gd name="connsiteX5" fmla="*/ 125730 w 146824"/>
                                <a:gd name="connsiteY5" fmla="*/ 443983 h 708660"/>
                                <a:gd name="connsiteX6" fmla="*/ 104777 w 146824"/>
                                <a:gd name="connsiteY6" fmla="*/ 539127 h 708660"/>
                                <a:gd name="connsiteX7" fmla="*/ 53340 w 146824"/>
                                <a:gd name="connsiteY7" fmla="*/ 638529 h 708660"/>
                                <a:gd name="connsiteX8" fmla="*/ 3810 w 146824"/>
                                <a:gd name="connsiteY8" fmla="*/ 708660 h 708660"/>
                                <a:gd name="connsiteX9" fmla="*/ 3810 w 146824"/>
                                <a:gd name="connsiteY9" fmla="*/ 708660 h 708660"/>
                                <a:gd name="connsiteX0" fmla="*/ 0 w 150443"/>
                                <a:gd name="connsiteY0" fmla="*/ 0 h 708660"/>
                                <a:gd name="connsiteX1" fmla="*/ 64770 w 150443"/>
                                <a:gd name="connsiteY1" fmla="*/ 104775 h 708660"/>
                                <a:gd name="connsiteX2" fmla="*/ 104776 w 150443"/>
                                <a:gd name="connsiteY2" fmla="*/ 193511 h 708660"/>
                                <a:gd name="connsiteX3" fmla="*/ 133350 w 150443"/>
                                <a:gd name="connsiteY3" fmla="*/ 280035 h 708660"/>
                                <a:gd name="connsiteX4" fmla="*/ 146685 w 150443"/>
                                <a:gd name="connsiteY4" fmla="*/ 348615 h 708660"/>
                                <a:gd name="connsiteX5" fmla="*/ 146824 w 150443"/>
                                <a:gd name="connsiteY5" fmla="*/ 443983 h 708660"/>
                                <a:gd name="connsiteX6" fmla="*/ 104777 w 150443"/>
                                <a:gd name="connsiteY6" fmla="*/ 539127 h 708660"/>
                                <a:gd name="connsiteX7" fmla="*/ 53340 w 150443"/>
                                <a:gd name="connsiteY7" fmla="*/ 638529 h 708660"/>
                                <a:gd name="connsiteX8" fmla="*/ 3810 w 150443"/>
                                <a:gd name="connsiteY8" fmla="*/ 708660 h 708660"/>
                                <a:gd name="connsiteX9" fmla="*/ 3810 w 150443"/>
                                <a:gd name="connsiteY9" fmla="*/ 708660 h 708660"/>
                                <a:gd name="connsiteX0" fmla="*/ 0 w 146772"/>
                                <a:gd name="connsiteY0" fmla="*/ 0 h 708660"/>
                                <a:gd name="connsiteX1" fmla="*/ 64770 w 146772"/>
                                <a:gd name="connsiteY1" fmla="*/ 104775 h 708660"/>
                                <a:gd name="connsiteX2" fmla="*/ 104776 w 146772"/>
                                <a:gd name="connsiteY2" fmla="*/ 193511 h 708660"/>
                                <a:gd name="connsiteX3" fmla="*/ 133350 w 146772"/>
                                <a:gd name="connsiteY3" fmla="*/ 280035 h 708660"/>
                                <a:gd name="connsiteX4" fmla="*/ 146685 w 146772"/>
                                <a:gd name="connsiteY4" fmla="*/ 348615 h 708660"/>
                                <a:gd name="connsiteX5" fmla="*/ 137299 w 146772"/>
                                <a:gd name="connsiteY5" fmla="*/ 443983 h 708660"/>
                                <a:gd name="connsiteX6" fmla="*/ 104777 w 146772"/>
                                <a:gd name="connsiteY6" fmla="*/ 539127 h 708660"/>
                                <a:gd name="connsiteX7" fmla="*/ 53340 w 146772"/>
                                <a:gd name="connsiteY7" fmla="*/ 638529 h 708660"/>
                                <a:gd name="connsiteX8" fmla="*/ 3810 w 146772"/>
                                <a:gd name="connsiteY8" fmla="*/ 708660 h 708660"/>
                                <a:gd name="connsiteX9" fmla="*/ 3810 w 146772"/>
                                <a:gd name="connsiteY9" fmla="*/ 708660 h 708660"/>
                                <a:gd name="connsiteX0" fmla="*/ 0 w 146809"/>
                                <a:gd name="connsiteY0" fmla="*/ 0 h 708660"/>
                                <a:gd name="connsiteX1" fmla="*/ 64770 w 146809"/>
                                <a:gd name="connsiteY1" fmla="*/ 104775 h 708660"/>
                                <a:gd name="connsiteX2" fmla="*/ 104776 w 146809"/>
                                <a:gd name="connsiteY2" fmla="*/ 193511 h 708660"/>
                                <a:gd name="connsiteX3" fmla="*/ 133350 w 146809"/>
                                <a:gd name="connsiteY3" fmla="*/ 280035 h 708660"/>
                                <a:gd name="connsiteX4" fmla="*/ 146685 w 146809"/>
                                <a:gd name="connsiteY4" fmla="*/ 348615 h 708660"/>
                                <a:gd name="connsiteX5" fmla="*/ 137299 w 146809"/>
                                <a:gd name="connsiteY5" fmla="*/ 443983 h 708660"/>
                                <a:gd name="connsiteX6" fmla="*/ 97157 w 146809"/>
                                <a:gd name="connsiteY6" fmla="*/ 548652 h 708660"/>
                                <a:gd name="connsiteX7" fmla="*/ 53340 w 146809"/>
                                <a:gd name="connsiteY7" fmla="*/ 638529 h 708660"/>
                                <a:gd name="connsiteX8" fmla="*/ 3810 w 146809"/>
                                <a:gd name="connsiteY8" fmla="*/ 708660 h 708660"/>
                                <a:gd name="connsiteX9" fmla="*/ 3810 w 146809"/>
                                <a:gd name="connsiteY9" fmla="*/ 708660 h 708660"/>
                                <a:gd name="connsiteX0" fmla="*/ 0 w 147125"/>
                                <a:gd name="connsiteY0" fmla="*/ 0 h 708660"/>
                                <a:gd name="connsiteX1" fmla="*/ 64770 w 147125"/>
                                <a:gd name="connsiteY1" fmla="*/ 104775 h 708660"/>
                                <a:gd name="connsiteX2" fmla="*/ 104776 w 147125"/>
                                <a:gd name="connsiteY2" fmla="*/ 193511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64770 w 147125"/>
                                <a:gd name="connsiteY1" fmla="*/ 104775 h 708660"/>
                                <a:gd name="connsiteX2" fmla="*/ 100966 w 147125"/>
                                <a:gd name="connsiteY2" fmla="*/ 176083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59055 w 147125"/>
                                <a:gd name="connsiteY1" fmla="*/ 79747 h 708660"/>
                                <a:gd name="connsiteX2" fmla="*/ 100966 w 147125"/>
                                <a:gd name="connsiteY2" fmla="*/ 176083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59055 w 147125"/>
                                <a:gd name="connsiteY1" fmla="*/ 79747 h 708660"/>
                                <a:gd name="connsiteX2" fmla="*/ 95251 w 147125"/>
                                <a:gd name="connsiteY2" fmla="*/ 153222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125"/>
                                <a:gd name="connsiteY0" fmla="*/ 0 h 708660"/>
                                <a:gd name="connsiteX1" fmla="*/ 59055 w 147125"/>
                                <a:gd name="connsiteY1" fmla="*/ 79747 h 708660"/>
                                <a:gd name="connsiteX2" fmla="*/ 95251 w 147125"/>
                                <a:gd name="connsiteY2" fmla="*/ 153222 h 708660"/>
                                <a:gd name="connsiteX3" fmla="*/ 127635 w 147125"/>
                                <a:gd name="connsiteY3" fmla="*/ 239677 h 708660"/>
                                <a:gd name="connsiteX4" fmla="*/ 146685 w 147125"/>
                                <a:gd name="connsiteY4" fmla="*/ 348615 h 708660"/>
                                <a:gd name="connsiteX5" fmla="*/ 137299 w 147125"/>
                                <a:gd name="connsiteY5" fmla="*/ 443983 h 708660"/>
                                <a:gd name="connsiteX6" fmla="*/ 97157 w 147125"/>
                                <a:gd name="connsiteY6" fmla="*/ 548652 h 708660"/>
                                <a:gd name="connsiteX7" fmla="*/ 53340 w 147125"/>
                                <a:gd name="connsiteY7" fmla="*/ 638529 h 708660"/>
                                <a:gd name="connsiteX8" fmla="*/ 3810 w 147125"/>
                                <a:gd name="connsiteY8" fmla="*/ 708660 h 708660"/>
                                <a:gd name="connsiteX9" fmla="*/ 3810 w 147125"/>
                                <a:gd name="connsiteY9" fmla="*/ 708660 h 708660"/>
                                <a:gd name="connsiteX0" fmla="*/ 0 w 147242"/>
                                <a:gd name="connsiteY0" fmla="*/ 0 h 708660"/>
                                <a:gd name="connsiteX1" fmla="*/ 59055 w 147242"/>
                                <a:gd name="connsiteY1" fmla="*/ 79747 h 708660"/>
                                <a:gd name="connsiteX2" fmla="*/ 95251 w 147242"/>
                                <a:gd name="connsiteY2" fmla="*/ 153222 h 708660"/>
                                <a:gd name="connsiteX3" fmla="*/ 125730 w 147242"/>
                                <a:gd name="connsiteY3" fmla="*/ 230151 h 708660"/>
                                <a:gd name="connsiteX4" fmla="*/ 146685 w 147242"/>
                                <a:gd name="connsiteY4" fmla="*/ 348615 h 708660"/>
                                <a:gd name="connsiteX5" fmla="*/ 137299 w 147242"/>
                                <a:gd name="connsiteY5" fmla="*/ 443983 h 708660"/>
                                <a:gd name="connsiteX6" fmla="*/ 97157 w 147242"/>
                                <a:gd name="connsiteY6" fmla="*/ 548652 h 708660"/>
                                <a:gd name="connsiteX7" fmla="*/ 53340 w 147242"/>
                                <a:gd name="connsiteY7" fmla="*/ 638529 h 708660"/>
                                <a:gd name="connsiteX8" fmla="*/ 3810 w 147242"/>
                                <a:gd name="connsiteY8" fmla="*/ 708660 h 708660"/>
                                <a:gd name="connsiteX9" fmla="*/ 3810 w 147242"/>
                                <a:gd name="connsiteY9" fmla="*/ 708660 h 708660"/>
                                <a:gd name="connsiteX0" fmla="*/ 0 w 151645"/>
                                <a:gd name="connsiteY0" fmla="*/ 0 h 708660"/>
                                <a:gd name="connsiteX1" fmla="*/ 59055 w 151645"/>
                                <a:gd name="connsiteY1" fmla="*/ 79747 h 708660"/>
                                <a:gd name="connsiteX2" fmla="*/ 95251 w 151645"/>
                                <a:gd name="connsiteY2" fmla="*/ 153222 h 708660"/>
                                <a:gd name="connsiteX3" fmla="*/ 125730 w 151645"/>
                                <a:gd name="connsiteY3" fmla="*/ 230151 h 708660"/>
                                <a:gd name="connsiteX4" fmla="*/ 146685 w 151645"/>
                                <a:gd name="connsiteY4" fmla="*/ 348615 h 708660"/>
                                <a:gd name="connsiteX5" fmla="*/ 147242 w 151645"/>
                                <a:gd name="connsiteY5" fmla="*/ 466844 h 708660"/>
                                <a:gd name="connsiteX6" fmla="*/ 97157 w 151645"/>
                                <a:gd name="connsiteY6" fmla="*/ 548652 h 708660"/>
                                <a:gd name="connsiteX7" fmla="*/ 53340 w 151645"/>
                                <a:gd name="connsiteY7" fmla="*/ 638529 h 708660"/>
                                <a:gd name="connsiteX8" fmla="*/ 3810 w 151645"/>
                                <a:gd name="connsiteY8" fmla="*/ 708660 h 708660"/>
                                <a:gd name="connsiteX9" fmla="*/ 3810 w 151645"/>
                                <a:gd name="connsiteY9" fmla="*/ 708660 h 708660"/>
                                <a:gd name="connsiteX0" fmla="*/ 0 w 147741"/>
                                <a:gd name="connsiteY0" fmla="*/ 0 h 708660"/>
                                <a:gd name="connsiteX1" fmla="*/ 59055 w 147741"/>
                                <a:gd name="connsiteY1" fmla="*/ 79747 h 708660"/>
                                <a:gd name="connsiteX2" fmla="*/ 95251 w 147741"/>
                                <a:gd name="connsiteY2" fmla="*/ 153222 h 708660"/>
                                <a:gd name="connsiteX3" fmla="*/ 125730 w 147741"/>
                                <a:gd name="connsiteY3" fmla="*/ 230151 h 708660"/>
                                <a:gd name="connsiteX4" fmla="*/ 146685 w 147741"/>
                                <a:gd name="connsiteY4" fmla="*/ 348615 h 708660"/>
                                <a:gd name="connsiteX5" fmla="*/ 139622 w 147741"/>
                                <a:gd name="connsiteY5" fmla="*/ 474464 h 708660"/>
                                <a:gd name="connsiteX6" fmla="*/ 97157 w 147741"/>
                                <a:gd name="connsiteY6" fmla="*/ 548652 h 708660"/>
                                <a:gd name="connsiteX7" fmla="*/ 53340 w 147741"/>
                                <a:gd name="connsiteY7" fmla="*/ 638529 h 708660"/>
                                <a:gd name="connsiteX8" fmla="*/ 3810 w 147741"/>
                                <a:gd name="connsiteY8" fmla="*/ 708660 h 708660"/>
                                <a:gd name="connsiteX9" fmla="*/ 3810 w 147741"/>
                                <a:gd name="connsiteY9" fmla="*/ 708660 h 708660"/>
                                <a:gd name="connsiteX0" fmla="*/ 0 w 147686"/>
                                <a:gd name="connsiteY0" fmla="*/ 0 h 708660"/>
                                <a:gd name="connsiteX1" fmla="*/ 59055 w 147686"/>
                                <a:gd name="connsiteY1" fmla="*/ 79747 h 708660"/>
                                <a:gd name="connsiteX2" fmla="*/ 95251 w 147686"/>
                                <a:gd name="connsiteY2" fmla="*/ 153222 h 708660"/>
                                <a:gd name="connsiteX3" fmla="*/ 125730 w 147686"/>
                                <a:gd name="connsiteY3" fmla="*/ 230151 h 708660"/>
                                <a:gd name="connsiteX4" fmla="*/ 146685 w 147686"/>
                                <a:gd name="connsiteY4" fmla="*/ 348615 h 708660"/>
                                <a:gd name="connsiteX5" fmla="*/ 139622 w 147686"/>
                                <a:gd name="connsiteY5" fmla="*/ 474464 h 708660"/>
                                <a:gd name="connsiteX6" fmla="*/ 99062 w 147686"/>
                                <a:gd name="connsiteY6" fmla="*/ 571514 h 708660"/>
                                <a:gd name="connsiteX7" fmla="*/ 53340 w 147686"/>
                                <a:gd name="connsiteY7" fmla="*/ 638529 h 708660"/>
                                <a:gd name="connsiteX8" fmla="*/ 3810 w 147686"/>
                                <a:gd name="connsiteY8" fmla="*/ 708660 h 708660"/>
                                <a:gd name="connsiteX9" fmla="*/ 3810 w 147686"/>
                                <a:gd name="connsiteY9" fmla="*/ 708660 h 708660"/>
                                <a:gd name="connsiteX0" fmla="*/ 0 w 146873"/>
                                <a:gd name="connsiteY0" fmla="*/ 0 h 708660"/>
                                <a:gd name="connsiteX1" fmla="*/ 59055 w 146873"/>
                                <a:gd name="connsiteY1" fmla="*/ 79747 h 708660"/>
                                <a:gd name="connsiteX2" fmla="*/ 95251 w 146873"/>
                                <a:gd name="connsiteY2" fmla="*/ 153222 h 708660"/>
                                <a:gd name="connsiteX3" fmla="*/ 125730 w 146873"/>
                                <a:gd name="connsiteY3" fmla="*/ 230151 h 708660"/>
                                <a:gd name="connsiteX4" fmla="*/ 146685 w 146873"/>
                                <a:gd name="connsiteY4" fmla="*/ 348615 h 708660"/>
                                <a:gd name="connsiteX5" fmla="*/ 133907 w 146873"/>
                                <a:gd name="connsiteY5" fmla="*/ 457319 h 708660"/>
                                <a:gd name="connsiteX6" fmla="*/ 99062 w 146873"/>
                                <a:gd name="connsiteY6" fmla="*/ 571514 h 708660"/>
                                <a:gd name="connsiteX7" fmla="*/ 53340 w 146873"/>
                                <a:gd name="connsiteY7" fmla="*/ 638529 h 708660"/>
                                <a:gd name="connsiteX8" fmla="*/ 3810 w 146873"/>
                                <a:gd name="connsiteY8" fmla="*/ 708660 h 708660"/>
                                <a:gd name="connsiteX9" fmla="*/ 3810 w 146873"/>
                                <a:gd name="connsiteY9" fmla="*/ 708660 h 708660"/>
                                <a:gd name="connsiteX0" fmla="*/ 0 w 146889"/>
                                <a:gd name="connsiteY0" fmla="*/ 0 h 708660"/>
                                <a:gd name="connsiteX1" fmla="*/ 59055 w 146889"/>
                                <a:gd name="connsiteY1" fmla="*/ 79747 h 708660"/>
                                <a:gd name="connsiteX2" fmla="*/ 95251 w 146889"/>
                                <a:gd name="connsiteY2" fmla="*/ 153222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9055 w 146889"/>
                                <a:gd name="connsiteY1" fmla="*/ 79747 h 708660"/>
                                <a:gd name="connsiteX2" fmla="*/ 87631 w 146889"/>
                                <a:gd name="connsiteY2" fmla="*/ 14750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41910 w 146889"/>
                                <a:gd name="connsiteY1" fmla="*/ 79747 h 708660"/>
                                <a:gd name="connsiteX2" fmla="*/ 87631 w 146889"/>
                                <a:gd name="connsiteY2" fmla="*/ 14750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47625 w 146889"/>
                                <a:gd name="connsiteY1" fmla="*/ 79747 h 708660"/>
                                <a:gd name="connsiteX2" fmla="*/ 87631 w 146889"/>
                                <a:gd name="connsiteY2" fmla="*/ 14750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47625 w 146889"/>
                                <a:gd name="connsiteY1" fmla="*/ 79747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5245 w 146889"/>
                                <a:gd name="connsiteY1" fmla="*/ 61105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1435 w 146889"/>
                                <a:gd name="connsiteY1" fmla="*/ 79747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 name="connsiteX0" fmla="*/ 0 w 146889"/>
                                <a:gd name="connsiteY0" fmla="*/ 0 h 708660"/>
                                <a:gd name="connsiteX1" fmla="*/ 51435 w 146889"/>
                                <a:gd name="connsiteY1" fmla="*/ 79747 h 708660"/>
                                <a:gd name="connsiteX2" fmla="*/ 89536 w 146889"/>
                                <a:gd name="connsiteY2" fmla="*/ 143697 h 708660"/>
                                <a:gd name="connsiteX3" fmla="*/ 125730 w 146889"/>
                                <a:gd name="connsiteY3" fmla="*/ 230151 h 708660"/>
                                <a:gd name="connsiteX4" fmla="*/ 146685 w 146889"/>
                                <a:gd name="connsiteY4" fmla="*/ 348615 h 708660"/>
                                <a:gd name="connsiteX5" fmla="*/ 133907 w 146889"/>
                                <a:gd name="connsiteY5" fmla="*/ 457319 h 708660"/>
                                <a:gd name="connsiteX6" fmla="*/ 95252 w 146889"/>
                                <a:gd name="connsiteY6" fmla="*/ 563893 h 708660"/>
                                <a:gd name="connsiteX7" fmla="*/ 53340 w 146889"/>
                                <a:gd name="connsiteY7" fmla="*/ 638529 h 708660"/>
                                <a:gd name="connsiteX8" fmla="*/ 3810 w 146889"/>
                                <a:gd name="connsiteY8" fmla="*/ 708660 h 708660"/>
                                <a:gd name="connsiteX9" fmla="*/ 3810 w 146889"/>
                                <a:gd name="connsiteY9" fmla="*/ 708660 h 708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6889" h="708660">
                                  <a:moveTo>
                                    <a:pt x="0" y="0"/>
                                  </a:moveTo>
                                  <a:cubicBezTo>
                                    <a:pt x="25717" y="33972"/>
                                    <a:pt x="36512" y="55797"/>
                                    <a:pt x="51435" y="79747"/>
                                  </a:cubicBezTo>
                                  <a:cubicBezTo>
                                    <a:pt x="66358" y="103697"/>
                                    <a:pt x="78741" y="116392"/>
                                    <a:pt x="89536" y="143697"/>
                                  </a:cubicBezTo>
                                  <a:cubicBezTo>
                                    <a:pt x="100331" y="171002"/>
                                    <a:pt x="116205" y="195998"/>
                                    <a:pt x="125730" y="230151"/>
                                  </a:cubicBezTo>
                                  <a:cubicBezTo>
                                    <a:pt x="135255" y="264304"/>
                                    <a:pt x="145322" y="310754"/>
                                    <a:pt x="146685" y="348615"/>
                                  </a:cubicBezTo>
                                  <a:cubicBezTo>
                                    <a:pt x="148048" y="386476"/>
                                    <a:pt x="142479" y="421439"/>
                                    <a:pt x="133907" y="457319"/>
                                  </a:cubicBezTo>
                                  <a:cubicBezTo>
                                    <a:pt x="125335" y="493199"/>
                                    <a:pt x="109540" y="533671"/>
                                    <a:pt x="95252" y="563893"/>
                                  </a:cubicBezTo>
                                  <a:cubicBezTo>
                                    <a:pt x="80964" y="594115"/>
                                    <a:pt x="68580" y="614401"/>
                                    <a:pt x="53340" y="638529"/>
                                  </a:cubicBezTo>
                                  <a:cubicBezTo>
                                    <a:pt x="38100" y="662657"/>
                                    <a:pt x="12065" y="696972"/>
                                    <a:pt x="3810" y="708660"/>
                                  </a:cubicBezTo>
                                  <a:lnTo>
                                    <a:pt x="3810" y="708660"/>
                                  </a:lnTo>
                                </a:path>
                              </a:pathLst>
                            </a:cu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79" name="Düz Bağlayıcı 340"/>
                          <wps:cNvCnPr/>
                          <wps:spPr>
                            <a:xfrm>
                              <a:off x="1461848" y="786811"/>
                              <a:ext cx="288000" cy="0"/>
                            </a:xfrm>
                            <a:prstGeom prst="line">
                              <a:avLst/>
                            </a:prstGeom>
                            <a:noFill/>
                            <a:ln w="9525" cap="flat" cmpd="sng" algn="ctr">
                              <a:solidFill>
                                <a:sysClr val="windowText" lastClr="000000"/>
                              </a:solidFill>
                              <a:prstDash val="solid"/>
                              <a:miter lim="800000"/>
                            </a:ln>
                            <a:effectLst/>
                          </wps:spPr>
                          <wps:bodyPr/>
                        </wps:wsp>
                        <wps:wsp>
                          <wps:cNvPr id="380" name="Düz Bağlayıcı 341"/>
                          <wps:cNvCnPr/>
                          <wps:spPr>
                            <a:xfrm>
                              <a:off x="1041839" y="1392157"/>
                              <a:ext cx="720000" cy="0"/>
                            </a:xfrm>
                            <a:prstGeom prst="line">
                              <a:avLst/>
                            </a:prstGeom>
                            <a:noFill/>
                            <a:ln w="9525" cap="flat" cmpd="sng" algn="ctr">
                              <a:solidFill>
                                <a:sysClr val="windowText" lastClr="000000"/>
                              </a:solidFill>
                              <a:prstDash val="solid"/>
                              <a:miter lim="800000"/>
                            </a:ln>
                            <a:effectLst/>
                          </wps:spPr>
                          <wps:bodyPr/>
                        </wps:wsp>
                        <wps:wsp>
                          <wps:cNvPr id="381" name="Oval 381"/>
                          <wps:cNvSpPr/>
                          <wps:spPr>
                            <a:xfrm>
                              <a:off x="1027931" y="1807031"/>
                              <a:ext cx="36000" cy="360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2" name="Serbest Form 59"/>
                          <wps:cNvSpPr/>
                          <wps:spPr>
                            <a:xfrm>
                              <a:off x="1041080" y="718243"/>
                              <a:ext cx="238244" cy="1106360"/>
                            </a:xfrm>
                            <a:custGeom>
                              <a:avLst/>
                              <a:gdLst>
                                <a:gd name="connsiteX0" fmla="*/ 193036 w 193036"/>
                                <a:gd name="connsiteY0" fmla="*/ 49527 h 591909"/>
                                <a:gd name="connsiteX1" fmla="*/ 15719 w 193036"/>
                                <a:gd name="connsiteY1" fmla="*/ 53004 h 591909"/>
                                <a:gd name="connsiteX2" fmla="*/ 8765 w 193036"/>
                                <a:gd name="connsiteY2" fmla="*/ 591909 h 591909"/>
                                <a:gd name="connsiteX3" fmla="*/ 8765 w 193036"/>
                                <a:gd name="connsiteY3" fmla="*/ 591909 h 591909"/>
                                <a:gd name="connsiteX0" fmla="*/ 193036 w 193036"/>
                                <a:gd name="connsiteY0" fmla="*/ 49527 h 591909"/>
                                <a:gd name="connsiteX1" fmla="*/ 15719 w 193036"/>
                                <a:gd name="connsiteY1" fmla="*/ 53004 h 591909"/>
                                <a:gd name="connsiteX2" fmla="*/ 8765 w 193036"/>
                                <a:gd name="connsiteY2" fmla="*/ 591909 h 591909"/>
                                <a:gd name="connsiteX3" fmla="*/ 8765 w 193036"/>
                                <a:gd name="connsiteY3" fmla="*/ 591909 h 591909"/>
                                <a:gd name="connsiteX0" fmla="*/ 193036 w 193036"/>
                                <a:gd name="connsiteY0" fmla="*/ 19969 h 562351"/>
                                <a:gd name="connsiteX1" fmla="*/ 15719 w 193036"/>
                                <a:gd name="connsiteY1" fmla="*/ 23446 h 562351"/>
                                <a:gd name="connsiteX2" fmla="*/ 8765 w 193036"/>
                                <a:gd name="connsiteY2" fmla="*/ 562351 h 562351"/>
                                <a:gd name="connsiteX3" fmla="*/ 8765 w 193036"/>
                                <a:gd name="connsiteY3" fmla="*/ 562351 h 562351"/>
                                <a:gd name="connsiteX0" fmla="*/ 201079 w 201079"/>
                                <a:gd name="connsiteY0" fmla="*/ 20712 h 563094"/>
                                <a:gd name="connsiteX1" fmla="*/ 12817 w 201079"/>
                                <a:gd name="connsiteY1" fmla="*/ 21535 h 563094"/>
                                <a:gd name="connsiteX2" fmla="*/ 16808 w 201079"/>
                                <a:gd name="connsiteY2" fmla="*/ 563094 h 563094"/>
                                <a:gd name="connsiteX3" fmla="*/ 16808 w 201079"/>
                                <a:gd name="connsiteY3" fmla="*/ 563094 h 563094"/>
                                <a:gd name="connsiteX0" fmla="*/ 185628 w 185628"/>
                                <a:gd name="connsiteY0" fmla="*/ 20712 h 563094"/>
                                <a:gd name="connsiteX1" fmla="*/ 19459 w 185628"/>
                                <a:gd name="connsiteY1" fmla="*/ 21535 h 563094"/>
                                <a:gd name="connsiteX2" fmla="*/ 1357 w 185628"/>
                                <a:gd name="connsiteY2" fmla="*/ 563094 h 563094"/>
                                <a:gd name="connsiteX3" fmla="*/ 1357 w 185628"/>
                                <a:gd name="connsiteY3" fmla="*/ 563094 h 563094"/>
                                <a:gd name="connsiteX0" fmla="*/ 184271 w 184271"/>
                                <a:gd name="connsiteY0" fmla="*/ 20712 h 563094"/>
                                <a:gd name="connsiteX1" fmla="*/ 18102 w 184271"/>
                                <a:gd name="connsiteY1" fmla="*/ 21535 h 563094"/>
                                <a:gd name="connsiteX2" fmla="*/ 0 w 184271"/>
                                <a:gd name="connsiteY2" fmla="*/ 563094 h 563094"/>
                                <a:gd name="connsiteX3" fmla="*/ 0 w 184271"/>
                                <a:gd name="connsiteY3" fmla="*/ 563094 h 563094"/>
                                <a:gd name="connsiteX0" fmla="*/ 184283 w 184283"/>
                                <a:gd name="connsiteY0" fmla="*/ 20712 h 563094"/>
                                <a:gd name="connsiteX1" fmla="*/ 18114 w 184283"/>
                                <a:gd name="connsiteY1" fmla="*/ 21535 h 563094"/>
                                <a:gd name="connsiteX2" fmla="*/ 12 w 184283"/>
                                <a:gd name="connsiteY2" fmla="*/ 563094 h 563094"/>
                                <a:gd name="connsiteX3" fmla="*/ 12 w 184283"/>
                                <a:gd name="connsiteY3" fmla="*/ 563094 h 563094"/>
                                <a:gd name="connsiteX0" fmla="*/ 190422 w 190422"/>
                                <a:gd name="connsiteY0" fmla="*/ 20712 h 563094"/>
                                <a:gd name="connsiteX1" fmla="*/ 2160 w 190422"/>
                                <a:gd name="connsiteY1" fmla="*/ 21535 h 563094"/>
                                <a:gd name="connsiteX2" fmla="*/ 6151 w 190422"/>
                                <a:gd name="connsiteY2" fmla="*/ 563094 h 563094"/>
                                <a:gd name="connsiteX3" fmla="*/ 6151 w 190422"/>
                                <a:gd name="connsiteY3" fmla="*/ 563094 h 563094"/>
                                <a:gd name="connsiteX0" fmla="*/ 190422 w 190422"/>
                                <a:gd name="connsiteY0" fmla="*/ 20712 h 563094"/>
                                <a:gd name="connsiteX1" fmla="*/ 2160 w 190422"/>
                                <a:gd name="connsiteY1" fmla="*/ 21535 h 563094"/>
                                <a:gd name="connsiteX2" fmla="*/ 6151 w 190422"/>
                                <a:gd name="connsiteY2" fmla="*/ 563094 h 563094"/>
                                <a:gd name="connsiteX3" fmla="*/ 6151 w 190422"/>
                                <a:gd name="connsiteY3" fmla="*/ 563094 h 563094"/>
                                <a:gd name="connsiteX0" fmla="*/ 190422 w 190422"/>
                                <a:gd name="connsiteY0" fmla="*/ 20712 h 563094"/>
                                <a:gd name="connsiteX1" fmla="*/ 2160 w 190422"/>
                                <a:gd name="connsiteY1" fmla="*/ 21535 h 563094"/>
                                <a:gd name="connsiteX2" fmla="*/ 6151 w 190422"/>
                                <a:gd name="connsiteY2" fmla="*/ 563094 h 563094"/>
                                <a:gd name="connsiteX3" fmla="*/ 6151 w 190422"/>
                                <a:gd name="connsiteY3" fmla="*/ 563094 h 563094"/>
                                <a:gd name="connsiteX0" fmla="*/ 190422 w 190422"/>
                                <a:gd name="connsiteY0" fmla="*/ 5521 h 547903"/>
                                <a:gd name="connsiteX1" fmla="*/ 2160 w 190422"/>
                                <a:gd name="connsiteY1" fmla="*/ 6344 h 547903"/>
                                <a:gd name="connsiteX2" fmla="*/ 6151 w 190422"/>
                                <a:gd name="connsiteY2" fmla="*/ 547903 h 547903"/>
                                <a:gd name="connsiteX3" fmla="*/ 6151 w 190422"/>
                                <a:gd name="connsiteY3" fmla="*/ 547903 h 547903"/>
                                <a:gd name="connsiteX0" fmla="*/ 190422 w 190422"/>
                                <a:gd name="connsiteY0" fmla="*/ 1504 h 543886"/>
                                <a:gd name="connsiteX1" fmla="*/ 2160 w 190422"/>
                                <a:gd name="connsiteY1" fmla="*/ 2327 h 543886"/>
                                <a:gd name="connsiteX2" fmla="*/ 6151 w 190422"/>
                                <a:gd name="connsiteY2" fmla="*/ 543886 h 543886"/>
                                <a:gd name="connsiteX3" fmla="*/ 6151 w 190422"/>
                                <a:gd name="connsiteY3" fmla="*/ 543886 h 543886"/>
                                <a:gd name="connsiteX0" fmla="*/ 187172 w 187172"/>
                                <a:gd name="connsiteY0" fmla="*/ 115023 h 657405"/>
                                <a:gd name="connsiteX1" fmla="*/ 2815 w 187172"/>
                                <a:gd name="connsiteY1" fmla="*/ 275 h 657405"/>
                                <a:gd name="connsiteX2" fmla="*/ 2901 w 187172"/>
                                <a:gd name="connsiteY2" fmla="*/ 657405 h 657405"/>
                                <a:gd name="connsiteX3" fmla="*/ 2901 w 187172"/>
                                <a:gd name="connsiteY3" fmla="*/ 657405 h 657405"/>
                                <a:gd name="connsiteX0" fmla="*/ 319181 w 319181"/>
                                <a:gd name="connsiteY0" fmla="*/ 22532 h 658076"/>
                                <a:gd name="connsiteX1" fmla="*/ 2815 w 319181"/>
                                <a:gd name="connsiteY1" fmla="*/ 946 h 658076"/>
                                <a:gd name="connsiteX2" fmla="*/ 2901 w 319181"/>
                                <a:gd name="connsiteY2" fmla="*/ 658076 h 658076"/>
                                <a:gd name="connsiteX3" fmla="*/ 2901 w 319181"/>
                                <a:gd name="connsiteY3" fmla="*/ 658076 h 658076"/>
                                <a:gd name="connsiteX0" fmla="*/ 322991 w 322991"/>
                                <a:gd name="connsiteY0" fmla="*/ 54489 h 657643"/>
                                <a:gd name="connsiteX1" fmla="*/ 2815 w 322991"/>
                                <a:gd name="connsiteY1" fmla="*/ 513 h 657643"/>
                                <a:gd name="connsiteX2" fmla="*/ 2901 w 322991"/>
                                <a:gd name="connsiteY2" fmla="*/ 657643 h 657643"/>
                                <a:gd name="connsiteX3" fmla="*/ 2901 w 322991"/>
                                <a:gd name="connsiteY3" fmla="*/ 657643 h 657643"/>
                                <a:gd name="connsiteX0" fmla="*/ 319640 w 319640"/>
                                <a:gd name="connsiteY0" fmla="*/ 1766 h 659409"/>
                                <a:gd name="connsiteX1" fmla="*/ 2815 w 319640"/>
                                <a:gd name="connsiteY1" fmla="*/ 2279 h 659409"/>
                                <a:gd name="connsiteX2" fmla="*/ 2901 w 319640"/>
                                <a:gd name="connsiteY2" fmla="*/ 659409 h 659409"/>
                                <a:gd name="connsiteX3" fmla="*/ 2901 w 319640"/>
                                <a:gd name="connsiteY3" fmla="*/ 659409 h 659409"/>
                                <a:gd name="connsiteX0" fmla="*/ 551245 w 551245"/>
                                <a:gd name="connsiteY0" fmla="*/ 1766 h 677074"/>
                                <a:gd name="connsiteX1" fmla="*/ 234420 w 551245"/>
                                <a:gd name="connsiteY1" fmla="*/ 2279 h 677074"/>
                                <a:gd name="connsiteX2" fmla="*/ 234506 w 551245"/>
                                <a:gd name="connsiteY2" fmla="*/ 659409 h 677074"/>
                                <a:gd name="connsiteX3" fmla="*/ 0 w 551245"/>
                                <a:gd name="connsiteY3" fmla="*/ 471752 h 677074"/>
                                <a:gd name="connsiteX0" fmla="*/ 317449 w 317449"/>
                                <a:gd name="connsiteY0" fmla="*/ 1766 h 659409"/>
                                <a:gd name="connsiteX1" fmla="*/ 624 w 317449"/>
                                <a:gd name="connsiteY1" fmla="*/ 2279 h 659409"/>
                                <a:gd name="connsiteX2" fmla="*/ 710 w 317449"/>
                                <a:gd name="connsiteY2" fmla="*/ 659409 h 659409"/>
                                <a:gd name="connsiteX0" fmla="*/ 317415 w 317415"/>
                                <a:gd name="connsiteY0" fmla="*/ 1766 h 789796"/>
                                <a:gd name="connsiteX1" fmla="*/ 590 w 317415"/>
                                <a:gd name="connsiteY1" fmla="*/ 2279 h 789796"/>
                                <a:gd name="connsiteX2" fmla="*/ 3457 w 317415"/>
                                <a:gd name="connsiteY2" fmla="*/ 789796 h 789796"/>
                                <a:gd name="connsiteX0" fmla="*/ 318562 w 318562"/>
                                <a:gd name="connsiteY0" fmla="*/ 1766 h 789796"/>
                                <a:gd name="connsiteX1" fmla="*/ 1737 w 318562"/>
                                <a:gd name="connsiteY1" fmla="*/ 2279 h 789796"/>
                                <a:gd name="connsiteX2" fmla="*/ 4604 w 318562"/>
                                <a:gd name="connsiteY2" fmla="*/ 789796 h 789796"/>
                                <a:gd name="connsiteX0" fmla="*/ 318562 w 318562"/>
                                <a:gd name="connsiteY0" fmla="*/ 3752 h 791782"/>
                                <a:gd name="connsiteX1" fmla="*/ 1738 w 318562"/>
                                <a:gd name="connsiteY1" fmla="*/ 1986 h 791782"/>
                                <a:gd name="connsiteX2" fmla="*/ 4604 w 318562"/>
                                <a:gd name="connsiteY2" fmla="*/ 791782 h 791782"/>
                                <a:gd name="connsiteX0" fmla="*/ 316045 w 316045"/>
                                <a:gd name="connsiteY0" fmla="*/ 5539 h 793569"/>
                                <a:gd name="connsiteX1" fmla="*/ 2087 w 316045"/>
                                <a:gd name="connsiteY1" fmla="*/ 1787 h 793569"/>
                                <a:gd name="connsiteX2" fmla="*/ 2087 w 316045"/>
                                <a:gd name="connsiteY2" fmla="*/ 793569 h 793569"/>
                                <a:gd name="connsiteX0" fmla="*/ 316045 w 316045"/>
                                <a:gd name="connsiteY0" fmla="*/ 699 h 794268"/>
                                <a:gd name="connsiteX1" fmla="*/ 2087 w 316045"/>
                                <a:gd name="connsiteY1" fmla="*/ 2486 h 794268"/>
                                <a:gd name="connsiteX2" fmla="*/ 2087 w 316045"/>
                                <a:gd name="connsiteY2" fmla="*/ 794268 h 794268"/>
                                <a:gd name="connsiteX0" fmla="*/ 316045 w 316045"/>
                                <a:gd name="connsiteY0" fmla="*/ 0 h 793569"/>
                                <a:gd name="connsiteX1" fmla="*/ 2087 w 316045"/>
                                <a:gd name="connsiteY1" fmla="*/ 1787 h 793569"/>
                                <a:gd name="connsiteX2" fmla="*/ 2087 w 316045"/>
                                <a:gd name="connsiteY2" fmla="*/ 793569 h 793569"/>
                                <a:gd name="connsiteX0" fmla="*/ 323883 w 323883"/>
                                <a:gd name="connsiteY0" fmla="*/ 0 h 810487"/>
                                <a:gd name="connsiteX1" fmla="*/ 9925 w 323883"/>
                                <a:gd name="connsiteY1" fmla="*/ 1787 h 810487"/>
                                <a:gd name="connsiteX2" fmla="*/ 0 w 323883"/>
                                <a:gd name="connsiteY2" fmla="*/ 810487 h 810487"/>
                                <a:gd name="connsiteX0" fmla="*/ 323883 w 323883"/>
                                <a:gd name="connsiteY0" fmla="*/ 0 h 810487"/>
                                <a:gd name="connsiteX1" fmla="*/ 9925 w 323883"/>
                                <a:gd name="connsiteY1" fmla="*/ 1787 h 810487"/>
                                <a:gd name="connsiteX2" fmla="*/ 0 w 323883"/>
                                <a:gd name="connsiteY2" fmla="*/ 810487 h 810487"/>
                                <a:gd name="connsiteX0" fmla="*/ 325968 w 325968"/>
                                <a:gd name="connsiteY0" fmla="*/ 845 h 811332"/>
                                <a:gd name="connsiteX1" fmla="*/ 2086 w 325968"/>
                                <a:gd name="connsiteY1" fmla="*/ 845 h 811332"/>
                                <a:gd name="connsiteX2" fmla="*/ 2085 w 325968"/>
                                <a:gd name="connsiteY2" fmla="*/ 811332 h 811332"/>
                                <a:gd name="connsiteX0" fmla="*/ 314494 w 314494"/>
                                <a:gd name="connsiteY0" fmla="*/ 24390 h 810745"/>
                                <a:gd name="connsiteX1" fmla="*/ 2086 w 314494"/>
                                <a:gd name="connsiteY1" fmla="*/ 258 h 810745"/>
                                <a:gd name="connsiteX2" fmla="*/ 2085 w 314494"/>
                                <a:gd name="connsiteY2" fmla="*/ 810745 h 810745"/>
                                <a:gd name="connsiteX0" fmla="*/ 314494 w 314494"/>
                                <a:gd name="connsiteY0" fmla="*/ 846 h 787201"/>
                                <a:gd name="connsiteX1" fmla="*/ 2086 w 314494"/>
                                <a:gd name="connsiteY1" fmla="*/ 846 h 787201"/>
                                <a:gd name="connsiteX2" fmla="*/ 2085 w 314494"/>
                                <a:gd name="connsiteY2" fmla="*/ 787201 h 787201"/>
                                <a:gd name="connsiteX0" fmla="*/ 314494 w 314494"/>
                                <a:gd name="connsiteY0" fmla="*/ 1627 h 787982"/>
                                <a:gd name="connsiteX1" fmla="*/ 2086 w 314494"/>
                                <a:gd name="connsiteY1" fmla="*/ 781 h 787982"/>
                                <a:gd name="connsiteX2" fmla="*/ 2085 w 314494"/>
                                <a:gd name="connsiteY2" fmla="*/ 787982 h 787982"/>
                                <a:gd name="connsiteX0" fmla="*/ 314494 w 314494"/>
                                <a:gd name="connsiteY0" fmla="*/ 846 h 787201"/>
                                <a:gd name="connsiteX1" fmla="*/ 2086 w 314494"/>
                                <a:gd name="connsiteY1" fmla="*/ 846 h 787201"/>
                                <a:gd name="connsiteX2" fmla="*/ 2085 w 314494"/>
                                <a:gd name="connsiteY2" fmla="*/ 787201 h 787201"/>
                                <a:gd name="connsiteX0" fmla="*/ 313149 w 313149"/>
                                <a:gd name="connsiteY0" fmla="*/ 846 h 787201"/>
                                <a:gd name="connsiteX1" fmla="*/ 741 w 313149"/>
                                <a:gd name="connsiteY1" fmla="*/ 846 h 787201"/>
                                <a:gd name="connsiteX2" fmla="*/ 740 w 313149"/>
                                <a:gd name="connsiteY2" fmla="*/ 787201 h 787201"/>
                                <a:gd name="connsiteX0" fmla="*/ 313149 w 313149"/>
                                <a:gd name="connsiteY0" fmla="*/ 1829 h 788184"/>
                                <a:gd name="connsiteX1" fmla="*/ 741 w 313149"/>
                                <a:gd name="connsiteY1" fmla="*/ 1829 h 788184"/>
                                <a:gd name="connsiteX2" fmla="*/ 740 w 313149"/>
                                <a:gd name="connsiteY2" fmla="*/ 788184 h 788184"/>
                                <a:gd name="connsiteX0" fmla="*/ 313149 w 313149"/>
                                <a:gd name="connsiteY0" fmla="*/ 0 h 806793"/>
                                <a:gd name="connsiteX1" fmla="*/ 741 w 313149"/>
                                <a:gd name="connsiteY1" fmla="*/ 20438 h 806793"/>
                                <a:gd name="connsiteX2" fmla="*/ 740 w 313149"/>
                                <a:gd name="connsiteY2" fmla="*/ 806793 h 806793"/>
                                <a:gd name="connsiteX0" fmla="*/ 313149 w 313149"/>
                                <a:gd name="connsiteY0" fmla="*/ 1829 h 808622"/>
                                <a:gd name="connsiteX1" fmla="*/ 740 w 313149"/>
                                <a:gd name="connsiteY1" fmla="*/ 1829 h 808622"/>
                                <a:gd name="connsiteX2" fmla="*/ 740 w 313149"/>
                                <a:gd name="connsiteY2" fmla="*/ 808622 h 808622"/>
                                <a:gd name="connsiteX0" fmla="*/ 313149 w 313149"/>
                                <a:gd name="connsiteY0" fmla="*/ 1829 h 808622"/>
                                <a:gd name="connsiteX1" fmla="*/ 740 w 313149"/>
                                <a:gd name="connsiteY1" fmla="*/ 1829 h 808622"/>
                                <a:gd name="connsiteX2" fmla="*/ 740 w 313149"/>
                                <a:gd name="connsiteY2" fmla="*/ 808622 h 808622"/>
                                <a:gd name="connsiteX0" fmla="*/ 313149 w 313149"/>
                                <a:gd name="connsiteY0" fmla="*/ 6145 h 812938"/>
                                <a:gd name="connsiteX1" fmla="*/ 740 w 313149"/>
                                <a:gd name="connsiteY1" fmla="*/ 6145 h 812938"/>
                                <a:gd name="connsiteX2" fmla="*/ 740 w 313149"/>
                                <a:gd name="connsiteY2" fmla="*/ 812938 h 812938"/>
                                <a:gd name="connsiteX0" fmla="*/ 232395 w 232395"/>
                                <a:gd name="connsiteY0" fmla="*/ 4271 h 817209"/>
                                <a:gd name="connsiteX1" fmla="*/ 740 w 232395"/>
                                <a:gd name="connsiteY1" fmla="*/ 10416 h 817209"/>
                                <a:gd name="connsiteX2" fmla="*/ 740 w 232395"/>
                                <a:gd name="connsiteY2" fmla="*/ 817209 h 817209"/>
                                <a:gd name="connsiteX0" fmla="*/ 232395 w 232395"/>
                                <a:gd name="connsiteY0" fmla="*/ 0 h 812938"/>
                                <a:gd name="connsiteX1" fmla="*/ 740 w 232395"/>
                                <a:gd name="connsiteY1" fmla="*/ 6145 h 812938"/>
                                <a:gd name="connsiteX2" fmla="*/ 740 w 232395"/>
                                <a:gd name="connsiteY2" fmla="*/ 812938 h 812938"/>
                              </a:gdLst>
                              <a:ahLst/>
                              <a:cxnLst>
                                <a:cxn ang="0">
                                  <a:pos x="connsiteX0" y="connsiteY0"/>
                                </a:cxn>
                                <a:cxn ang="0">
                                  <a:pos x="connsiteX1" y="connsiteY1"/>
                                </a:cxn>
                                <a:cxn ang="0">
                                  <a:pos x="connsiteX2" y="connsiteY2"/>
                                </a:cxn>
                              </a:cxnLst>
                              <a:rect l="l" t="t" r="r" b="b"/>
                              <a:pathLst>
                                <a:path w="232395" h="812938">
                                  <a:moveTo>
                                    <a:pt x="232395" y="0"/>
                                  </a:moveTo>
                                  <a:cubicBezTo>
                                    <a:pt x="135181" y="2663"/>
                                    <a:pt x="163655" y="118"/>
                                    <a:pt x="740" y="6145"/>
                                  </a:cubicBezTo>
                                  <a:cubicBezTo>
                                    <a:pt x="-2243" y="182121"/>
                                    <a:pt x="5042" y="659122"/>
                                    <a:pt x="740" y="812938"/>
                                  </a:cubicBezTo>
                                </a:path>
                              </a:pathLst>
                            </a:cu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3" name="Oval 383"/>
                          <wps:cNvSpPr/>
                          <wps:spPr>
                            <a:xfrm>
                              <a:off x="1023678" y="1377383"/>
                              <a:ext cx="35560" cy="3556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4" name="Serbest Form 60"/>
                          <wps:cNvSpPr/>
                          <wps:spPr>
                            <a:xfrm>
                              <a:off x="1125681" y="844198"/>
                              <a:ext cx="1329903" cy="569013"/>
                            </a:xfrm>
                            <a:custGeom>
                              <a:avLst/>
                              <a:gdLst>
                                <a:gd name="connsiteX0" fmla="*/ 1189639 w 1497789"/>
                                <a:gd name="connsiteY0" fmla="*/ 579071 h 608867"/>
                                <a:gd name="connsiteX1" fmla="*/ 1405201 w 1497789"/>
                                <a:gd name="connsiteY1" fmla="*/ 575594 h 608867"/>
                                <a:gd name="connsiteX2" fmla="*/ 1387817 w 1497789"/>
                                <a:gd name="connsiteY2" fmla="*/ 241821 h 608867"/>
                                <a:gd name="connsiteX3" fmla="*/ 97922 w 1497789"/>
                                <a:gd name="connsiteY3" fmla="*/ 231390 h 608867"/>
                                <a:gd name="connsiteX4" fmla="*/ 108353 w 1497789"/>
                                <a:gd name="connsiteY4" fmla="*/ 19305 h 608867"/>
                                <a:gd name="connsiteX5" fmla="*/ 254378 w 1497789"/>
                                <a:gd name="connsiteY5" fmla="*/ 22782 h 608867"/>
                                <a:gd name="connsiteX0" fmla="*/ 1189639 w 1497789"/>
                                <a:gd name="connsiteY0" fmla="*/ 579071 h 599630"/>
                                <a:gd name="connsiteX1" fmla="*/ 1405201 w 1497789"/>
                                <a:gd name="connsiteY1" fmla="*/ 575594 h 599630"/>
                                <a:gd name="connsiteX2" fmla="*/ 1387817 w 1497789"/>
                                <a:gd name="connsiteY2" fmla="*/ 241821 h 599630"/>
                                <a:gd name="connsiteX3" fmla="*/ 97922 w 1497789"/>
                                <a:gd name="connsiteY3" fmla="*/ 231390 h 599630"/>
                                <a:gd name="connsiteX4" fmla="*/ 108353 w 1497789"/>
                                <a:gd name="connsiteY4" fmla="*/ 19305 h 599630"/>
                                <a:gd name="connsiteX5" fmla="*/ 254378 w 1497789"/>
                                <a:gd name="connsiteY5" fmla="*/ 22782 h 599630"/>
                                <a:gd name="connsiteX0" fmla="*/ 1189639 w 1493740"/>
                                <a:gd name="connsiteY0" fmla="*/ 579071 h 582055"/>
                                <a:gd name="connsiteX1" fmla="*/ 1394770 w 1493740"/>
                                <a:gd name="connsiteY1" fmla="*/ 549105 h 582055"/>
                                <a:gd name="connsiteX2" fmla="*/ 1387817 w 1493740"/>
                                <a:gd name="connsiteY2" fmla="*/ 241821 h 582055"/>
                                <a:gd name="connsiteX3" fmla="*/ 97922 w 1493740"/>
                                <a:gd name="connsiteY3" fmla="*/ 231390 h 582055"/>
                                <a:gd name="connsiteX4" fmla="*/ 108353 w 1493740"/>
                                <a:gd name="connsiteY4" fmla="*/ 19305 h 582055"/>
                                <a:gd name="connsiteX5" fmla="*/ 254378 w 1493740"/>
                                <a:gd name="connsiteY5" fmla="*/ 22782 h 582055"/>
                                <a:gd name="connsiteX0" fmla="*/ 1189639 w 1495544"/>
                                <a:gd name="connsiteY0" fmla="*/ 579071 h 622327"/>
                                <a:gd name="connsiteX1" fmla="*/ 1394770 w 1495544"/>
                                <a:gd name="connsiteY1" fmla="*/ 549105 h 622327"/>
                                <a:gd name="connsiteX2" fmla="*/ 1387817 w 1495544"/>
                                <a:gd name="connsiteY2" fmla="*/ 241821 h 622327"/>
                                <a:gd name="connsiteX3" fmla="*/ 97922 w 1495544"/>
                                <a:gd name="connsiteY3" fmla="*/ 231390 h 622327"/>
                                <a:gd name="connsiteX4" fmla="*/ 108353 w 1495544"/>
                                <a:gd name="connsiteY4" fmla="*/ 19305 h 622327"/>
                                <a:gd name="connsiteX5" fmla="*/ 254378 w 1495544"/>
                                <a:gd name="connsiteY5" fmla="*/ 22782 h 622327"/>
                                <a:gd name="connsiteX0" fmla="*/ 1189639 w 1495544"/>
                                <a:gd name="connsiteY0" fmla="*/ 579071 h 622327"/>
                                <a:gd name="connsiteX1" fmla="*/ 1394770 w 1495544"/>
                                <a:gd name="connsiteY1" fmla="*/ 549105 h 622327"/>
                                <a:gd name="connsiteX2" fmla="*/ 1387817 w 1495544"/>
                                <a:gd name="connsiteY2" fmla="*/ 241821 h 622327"/>
                                <a:gd name="connsiteX3" fmla="*/ 97922 w 1495544"/>
                                <a:gd name="connsiteY3" fmla="*/ 231390 h 622327"/>
                                <a:gd name="connsiteX4" fmla="*/ 108353 w 1495544"/>
                                <a:gd name="connsiteY4" fmla="*/ 19305 h 622327"/>
                                <a:gd name="connsiteX5" fmla="*/ 254378 w 1495544"/>
                                <a:gd name="connsiteY5" fmla="*/ 22782 h 622327"/>
                                <a:gd name="connsiteX0" fmla="*/ 1189639 w 1495544"/>
                                <a:gd name="connsiteY0" fmla="*/ 579071 h 579071"/>
                                <a:gd name="connsiteX1" fmla="*/ 1394770 w 1495544"/>
                                <a:gd name="connsiteY1" fmla="*/ 549105 h 579071"/>
                                <a:gd name="connsiteX2" fmla="*/ 1387817 w 1495544"/>
                                <a:gd name="connsiteY2" fmla="*/ 241821 h 579071"/>
                                <a:gd name="connsiteX3" fmla="*/ 97922 w 1495544"/>
                                <a:gd name="connsiteY3" fmla="*/ 231390 h 579071"/>
                                <a:gd name="connsiteX4" fmla="*/ 108353 w 1495544"/>
                                <a:gd name="connsiteY4" fmla="*/ 19305 h 579071"/>
                                <a:gd name="connsiteX5" fmla="*/ 254378 w 1495544"/>
                                <a:gd name="connsiteY5" fmla="*/ 22782 h 579071"/>
                                <a:gd name="connsiteX0" fmla="*/ 1189639 w 1488568"/>
                                <a:gd name="connsiteY0" fmla="*/ 579071 h 579071"/>
                                <a:gd name="connsiteX1" fmla="*/ 1394770 w 1488568"/>
                                <a:gd name="connsiteY1" fmla="*/ 549105 h 579071"/>
                                <a:gd name="connsiteX2" fmla="*/ 1387817 w 1488568"/>
                                <a:gd name="connsiteY2" fmla="*/ 241821 h 579071"/>
                                <a:gd name="connsiteX3" fmla="*/ 97922 w 1488568"/>
                                <a:gd name="connsiteY3" fmla="*/ 231390 h 579071"/>
                                <a:gd name="connsiteX4" fmla="*/ 108353 w 1488568"/>
                                <a:gd name="connsiteY4" fmla="*/ 19305 h 579071"/>
                                <a:gd name="connsiteX5" fmla="*/ 254378 w 1488568"/>
                                <a:gd name="connsiteY5" fmla="*/ 22782 h 579071"/>
                                <a:gd name="connsiteX0" fmla="*/ 1189639 w 1488568"/>
                                <a:gd name="connsiteY0" fmla="*/ 579071 h 579071"/>
                                <a:gd name="connsiteX1" fmla="*/ 1394770 w 1488568"/>
                                <a:gd name="connsiteY1" fmla="*/ 549105 h 579071"/>
                                <a:gd name="connsiteX2" fmla="*/ 1387817 w 1488568"/>
                                <a:gd name="connsiteY2" fmla="*/ 241821 h 579071"/>
                                <a:gd name="connsiteX3" fmla="*/ 97922 w 1488568"/>
                                <a:gd name="connsiteY3" fmla="*/ 231390 h 579071"/>
                                <a:gd name="connsiteX4" fmla="*/ 108353 w 1488568"/>
                                <a:gd name="connsiteY4" fmla="*/ 19305 h 579071"/>
                                <a:gd name="connsiteX5" fmla="*/ 254378 w 1488568"/>
                                <a:gd name="connsiteY5" fmla="*/ 22782 h 579071"/>
                                <a:gd name="connsiteX0" fmla="*/ 1188611 w 1477713"/>
                                <a:gd name="connsiteY0" fmla="*/ 579071 h 579071"/>
                                <a:gd name="connsiteX1" fmla="*/ 1393742 w 1477713"/>
                                <a:gd name="connsiteY1" fmla="*/ 549105 h 579071"/>
                                <a:gd name="connsiteX2" fmla="*/ 1372882 w 1477713"/>
                                <a:gd name="connsiteY2" fmla="*/ 268392 h 579071"/>
                                <a:gd name="connsiteX3" fmla="*/ 96894 w 1477713"/>
                                <a:gd name="connsiteY3" fmla="*/ 231390 h 579071"/>
                                <a:gd name="connsiteX4" fmla="*/ 107325 w 1477713"/>
                                <a:gd name="connsiteY4" fmla="*/ 19305 h 579071"/>
                                <a:gd name="connsiteX5" fmla="*/ 253350 w 1477713"/>
                                <a:gd name="connsiteY5" fmla="*/ 22782 h 579071"/>
                                <a:gd name="connsiteX0" fmla="*/ 1188611 w 1402868"/>
                                <a:gd name="connsiteY0" fmla="*/ 579071 h 579071"/>
                                <a:gd name="connsiteX1" fmla="*/ 1393742 w 1402868"/>
                                <a:gd name="connsiteY1" fmla="*/ 549105 h 579071"/>
                                <a:gd name="connsiteX2" fmla="*/ 1372882 w 1402868"/>
                                <a:gd name="connsiteY2" fmla="*/ 268392 h 579071"/>
                                <a:gd name="connsiteX3" fmla="*/ 96894 w 1402868"/>
                                <a:gd name="connsiteY3" fmla="*/ 231390 h 579071"/>
                                <a:gd name="connsiteX4" fmla="*/ 107325 w 1402868"/>
                                <a:gd name="connsiteY4" fmla="*/ 19305 h 579071"/>
                                <a:gd name="connsiteX5" fmla="*/ 253350 w 1402868"/>
                                <a:gd name="connsiteY5" fmla="*/ 22782 h 579071"/>
                                <a:gd name="connsiteX0" fmla="*/ 1188611 w 1402868"/>
                                <a:gd name="connsiteY0" fmla="*/ 579071 h 579071"/>
                                <a:gd name="connsiteX1" fmla="*/ 1393742 w 1402868"/>
                                <a:gd name="connsiteY1" fmla="*/ 549105 h 579071"/>
                                <a:gd name="connsiteX2" fmla="*/ 1372882 w 1402868"/>
                                <a:gd name="connsiteY2" fmla="*/ 268392 h 579071"/>
                                <a:gd name="connsiteX3" fmla="*/ 96894 w 1402868"/>
                                <a:gd name="connsiteY3" fmla="*/ 231390 h 579071"/>
                                <a:gd name="connsiteX4" fmla="*/ 107325 w 1402868"/>
                                <a:gd name="connsiteY4" fmla="*/ 19305 h 579071"/>
                                <a:gd name="connsiteX5" fmla="*/ 253350 w 1402868"/>
                                <a:gd name="connsiteY5" fmla="*/ 22782 h 579071"/>
                                <a:gd name="connsiteX0" fmla="*/ 1188611 w 1402868"/>
                                <a:gd name="connsiteY0" fmla="*/ 579071 h 579071"/>
                                <a:gd name="connsiteX1" fmla="*/ 1393742 w 1402868"/>
                                <a:gd name="connsiteY1" fmla="*/ 549105 h 579071"/>
                                <a:gd name="connsiteX2" fmla="*/ 1372882 w 1402868"/>
                                <a:gd name="connsiteY2" fmla="*/ 268392 h 579071"/>
                                <a:gd name="connsiteX3" fmla="*/ 96894 w 1402868"/>
                                <a:gd name="connsiteY3" fmla="*/ 231390 h 579071"/>
                                <a:gd name="connsiteX4" fmla="*/ 107325 w 1402868"/>
                                <a:gd name="connsiteY4" fmla="*/ 19305 h 579071"/>
                                <a:gd name="connsiteX5" fmla="*/ 253350 w 1402868"/>
                                <a:gd name="connsiteY5" fmla="*/ 22782 h 579071"/>
                                <a:gd name="connsiteX0" fmla="*/ 1188611 w 1402868"/>
                                <a:gd name="connsiteY0" fmla="*/ 579071 h 579071"/>
                                <a:gd name="connsiteX1" fmla="*/ 1393742 w 1402868"/>
                                <a:gd name="connsiteY1" fmla="*/ 549105 h 579071"/>
                                <a:gd name="connsiteX2" fmla="*/ 1372882 w 1402868"/>
                                <a:gd name="connsiteY2" fmla="*/ 268392 h 579071"/>
                                <a:gd name="connsiteX3" fmla="*/ 96894 w 1402868"/>
                                <a:gd name="connsiteY3" fmla="*/ 231390 h 579071"/>
                                <a:gd name="connsiteX4" fmla="*/ 107325 w 1402868"/>
                                <a:gd name="connsiteY4" fmla="*/ 19305 h 579071"/>
                                <a:gd name="connsiteX5" fmla="*/ 253350 w 1402868"/>
                                <a:gd name="connsiteY5" fmla="*/ 22782 h 579071"/>
                                <a:gd name="connsiteX0" fmla="*/ 1094895 w 1309152"/>
                                <a:gd name="connsiteY0" fmla="*/ 579071 h 579071"/>
                                <a:gd name="connsiteX1" fmla="*/ 1300026 w 1309152"/>
                                <a:gd name="connsiteY1" fmla="*/ 549105 h 579071"/>
                                <a:gd name="connsiteX2" fmla="*/ 1279166 w 1309152"/>
                                <a:gd name="connsiteY2" fmla="*/ 268392 h 579071"/>
                                <a:gd name="connsiteX3" fmla="*/ 3178 w 1309152"/>
                                <a:gd name="connsiteY3" fmla="*/ 231390 h 579071"/>
                                <a:gd name="connsiteX4" fmla="*/ 13609 w 1309152"/>
                                <a:gd name="connsiteY4" fmla="*/ 19305 h 579071"/>
                                <a:gd name="connsiteX5" fmla="*/ 159634 w 1309152"/>
                                <a:gd name="connsiteY5" fmla="*/ 22782 h 579071"/>
                                <a:gd name="connsiteX0" fmla="*/ 1094895 w 1309152"/>
                                <a:gd name="connsiteY0" fmla="*/ 579071 h 579071"/>
                                <a:gd name="connsiteX1" fmla="*/ 1300026 w 1309152"/>
                                <a:gd name="connsiteY1" fmla="*/ 549105 h 579071"/>
                                <a:gd name="connsiteX2" fmla="*/ 1279166 w 1309152"/>
                                <a:gd name="connsiteY2" fmla="*/ 268392 h 579071"/>
                                <a:gd name="connsiteX3" fmla="*/ 3178 w 1309152"/>
                                <a:gd name="connsiteY3" fmla="*/ 231390 h 579071"/>
                                <a:gd name="connsiteX4" fmla="*/ 13609 w 1309152"/>
                                <a:gd name="connsiteY4" fmla="*/ 19305 h 579071"/>
                                <a:gd name="connsiteX5" fmla="*/ 159634 w 1309152"/>
                                <a:gd name="connsiteY5" fmla="*/ 22782 h 579071"/>
                                <a:gd name="connsiteX0" fmla="*/ 1091717 w 1305974"/>
                                <a:gd name="connsiteY0" fmla="*/ 579071 h 579071"/>
                                <a:gd name="connsiteX1" fmla="*/ 1296848 w 1305974"/>
                                <a:gd name="connsiteY1" fmla="*/ 549105 h 579071"/>
                                <a:gd name="connsiteX2" fmla="*/ 1275988 w 1305974"/>
                                <a:gd name="connsiteY2" fmla="*/ 268392 h 579071"/>
                                <a:gd name="connsiteX3" fmla="*/ 0 w 1305974"/>
                                <a:gd name="connsiteY3" fmla="*/ 231390 h 579071"/>
                                <a:gd name="connsiteX4" fmla="*/ 10431 w 1305974"/>
                                <a:gd name="connsiteY4" fmla="*/ 19305 h 579071"/>
                                <a:gd name="connsiteX5" fmla="*/ 156456 w 1305974"/>
                                <a:gd name="connsiteY5" fmla="*/ 22782 h 579071"/>
                                <a:gd name="connsiteX0" fmla="*/ 1091717 w 1305974"/>
                                <a:gd name="connsiteY0" fmla="*/ 562953 h 562953"/>
                                <a:gd name="connsiteX1" fmla="*/ 1296848 w 1305974"/>
                                <a:gd name="connsiteY1" fmla="*/ 532987 h 562953"/>
                                <a:gd name="connsiteX2" fmla="*/ 1275988 w 1305974"/>
                                <a:gd name="connsiteY2" fmla="*/ 252274 h 562953"/>
                                <a:gd name="connsiteX3" fmla="*/ 0 w 1305974"/>
                                <a:gd name="connsiteY3" fmla="*/ 215272 h 562953"/>
                                <a:gd name="connsiteX4" fmla="*/ 10431 w 1305974"/>
                                <a:gd name="connsiteY4" fmla="*/ 3187 h 562953"/>
                                <a:gd name="connsiteX5" fmla="*/ 156456 w 1305974"/>
                                <a:gd name="connsiteY5" fmla="*/ 6664 h 562953"/>
                                <a:gd name="connsiteX0" fmla="*/ 1094734 w 1308991"/>
                                <a:gd name="connsiteY0" fmla="*/ 560912 h 560912"/>
                                <a:gd name="connsiteX1" fmla="*/ 1299865 w 1308991"/>
                                <a:gd name="connsiteY1" fmla="*/ 530946 h 560912"/>
                                <a:gd name="connsiteX2" fmla="*/ 1279005 w 1308991"/>
                                <a:gd name="connsiteY2" fmla="*/ 250233 h 560912"/>
                                <a:gd name="connsiteX3" fmla="*/ 3017 w 1308991"/>
                                <a:gd name="connsiteY3" fmla="*/ 213231 h 560912"/>
                                <a:gd name="connsiteX4" fmla="*/ 3017 w 1308991"/>
                                <a:gd name="connsiteY4" fmla="*/ 18881 h 560912"/>
                                <a:gd name="connsiteX5" fmla="*/ 159473 w 1308991"/>
                                <a:gd name="connsiteY5" fmla="*/ 4623 h 560912"/>
                                <a:gd name="connsiteX0" fmla="*/ 1097325 w 1311582"/>
                                <a:gd name="connsiteY0" fmla="*/ 563151 h 563151"/>
                                <a:gd name="connsiteX1" fmla="*/ 1302456 w 1311582"/>
                                <a:gd name="connsiteY1" fmla="*/ 533185 h 563151"/>
                                <a:gd name="connsiteX2" fmla="*/ 1281596 w 1311582"/>
                                <a:gd name="connsiteY2" fmla="*/ 252472 h 563151"/>
                                <a:gd name="connsiteX3" fmla="*/ 5608 w 1311582"/>
                                <a:gd name="connsiteY3" fmla="*/ 215470 h 563151"/>
                                <a:gd name="connsiteX4" fmla="*/ 2591 w 1311582"/>
                                <a:gd name="connsiteY4" fmla="*/ 2239 h 563151"/>
                                <a:gd name="connsiteX5" fmla="*/ 162064 w 1311582"/>
                                <a:gd name="connsiteY5" fmla="*/ 6862 h 563151"/>
                                <a:gd name="connsiteX0" fmla="*/ 1097325 w 1311582"/>
                                <a:gd name="connsiteY0" fmla="*/ 568977 h 568977"/>
                                <a:gd name="connsiteX1" fmla="*/ 1302456 w 1311582"/>
                                <a:gd name="connsiteY1" fmla="*/ 539011 h 568977"/>
                                <a:gd name="connsiteX2" fmla="*/ 1281596 w 1311582"/>
                                <a:gd name="connsiteY2" fmla="*/ 258298 h 568977"/>
                                <a:gd name="connsiteX3" fmla="*/ 5608 w 1311582"/>
                                <a:gd name="connsiteY3" fmla="*/ 221296 h 568977"/>
                                <a:gd name="connsiteX4" fmla="*/ 2591 w 1311582"/>
                                <a:gd name="connsiteY4" fmla="*/ 8065 h 568977"/>
                                <a:gd name="connsiteX5" fmla="*/ 161957 w 1311582"/>
                                <a:gd name="connsiteY5" fmla="*/ 5826 h 568977"/>
                                <a:gd name="connsiteX0" fmla="*/ 1097325 w 1311582"/>
                                <a:gd name="connsiteY0" fmla="*/ 563151 h 563151"/>
                                <a:gd name="connsiteX1" fmla="*/ 1302456 w 1311582"/>
                                <a:gd name="connsiteY1" fmla="*/ 533185 h 563151"/>
                                <a:gd name="connsiteX2" fmla="*/ 1281596 w 1311582"/>
                                <a:gd name="connsiteY2" fmla="*/ 252472 h 563151"/>
                                <a:gd name="connsiteX3" fmla="*/ 5608 w 1311582"/>
                                <a:gd name="connsiteY3" fmla="*/ 215470 h 563151"/>
                                <a:gd name="connsiteX4" fmla="*/ 2591 w 1311582"/>
                                <a:gd name="connsiteY4" fmla="*/ 2239 h 563151"/>
                                <a:gd name="connsiteX5" fmla="*/ 161957 w 1311582"/>
                                <a:gd name="connsiteY5" fmla="*/ 0 h 563151"/>
                                <a:gd name="connsiteX0" fmla="*/ 1097325 w 1311582"/>
                                <a:gd name="connsiteY0" fmla="*/ 563151 h 563151"/>
                                <a:gd name="connsiteX1" fmla="*/ 1302456 w 1311582"/>
                                <a:gd name="connsiteY1" fmla="*/ 533185 h 563151"/>
                                <a:gd name="connsiteX2" fmla="*/ 1281596 w 1311582"/>
                                <a:gd name="connsiteY2" fmla="*/ 252472 h 563151"/>
                                <a:gd name="connsiteX3" fmla="*/ 5608 w 1311582"/>
                                <a:gd name="connsiteY3" fmla="*/ 215470 h 563151"/>
                                <a:gd name="connsiteX4" fmla="*/ 2591 w 1311582"/>
                                <a:gd name="connsiteY4" fmla="*/ 2239 h 563151"/>
                                <a:gd name="connsiteX5" fmla="*/ 161957 w 1311582"/>
                                <a:gd name="connsiteY5" fmla="*/ 0 h 563151"/>
                                <a:gd name="connsiteX0" fmla="*/ 1097325 w 1311582"/>
                                <a:gd name="connsiteY0" fmla="*/ 563151 h 563151"/>
                                <a:gd name="connsiteX1" fmla="*/ 1302456 w 1311582"/>
                                <a:gd name="connsiteY1" fmla="*/ 533185 h 563151"/>
                                <a:gd name="connsiteX2" fmla="*/ 1281596 w 1311582"/>
                                <a:gd name="connsiteY2" fmla="*/ 252472 h 563151"/>
                                <a:gd name="connsiteX3" fmla="*/ 5608 w 1311582"/>
                                <a:gd name="connsiteY3" fmla="*/ 215470 h 563151"/>
                                <a:gd name="connsiteX4" fmla="*/ 2591 w 1311582"/>
                                <a:gd name="connsiteY4" fmla="*/ 2239 h 563151"/>
                                <a:gd name="connsiteX5" fmla="*/ 161957 w 1311582"/>
                                <a:gd name="connsiteY5" fmla="*/ 0 h 563151"/>
                                <a:gd name="connsiteX0" fmla="*/ 1098252 w 1312509"/>
                                <a:gd name="connsiteY0" fmla="*/ 563151 h 563151"/>
                                <a:gd name="connsiteX1" fmla="*/ 1303383 w 1312509"/>
                                <a:gd name="connsiteY1" fmla="*/ 533185 h 563151"/>
                                <a:gd name="connsiteX2" fmla="*/ 1282523 w 1312509"/>
                                <a:gd name="connsiteY2" fmla="*/ 252472 h 563151"/>
                                <a:gd name="connsiteX3" fmla="*/ 927 w 1312509"/>
                                <a:gd name="connsiteY3" fmla="*/ 232855 h 563151"/>
                                <a:gd name="connsiteX4" fmla="*/ 3518 w 1312509"/>
                                <a:gd name="connsiteY4" fmla="*/ 2239 h 563151"/>
                                <a:gd name="connsiteX5" fmla="*/ 162884 w 1312509"/>
                                <a:gd name="connsiteY5" fmla="*/ 0 h 563151"/>
                                <a:gd name="connsiteX0" fmla="*/ 1097325 w 1311582"/>
                                <a:gd name="connsiteY0" fmla="*/ 563151 h 563151"/>
                                <a:gd name="connsiteX1" fmla="*/ 1302456 w 1311582"/>
                                <a:gd name="connsiteY1" fmla="*/ 533185 h 563151"/>
                                <a:gd name="connsiteX2" fmla="*/ 1281596 w 1311582"/>
                                <a:gd name="connsiteY2" fmla="*/ 252472 h 563151"/>
                                <a:gd name="connsiteX3" fmla="*/ 0 w 1311582"/>
                                <a:gd name="connsiteY3" fmla="*/ 232855 h 563151"/>
                                <a:gd name="connsiteX4" fmla="*/ 2591 w 1311582"/>
                                <a:gd name="connsiteY4" fmla="*/ 2239 h 563151"/>
                                <a:gd name="connsiteX5" fmla="*/ 161957 w 1311582"/>
                                <a:gd name="connsiteY5" fmla="*/ 0 h 563151"/>
                                <a:gd name="connsiteX0" fmla="*/ 1097325 w 1306019"/>
                                <a:gd name="connsiteY0" fmla="*/ 563151 h 563151"/>
                                <a:gd name="connsiteX1" fmla="*/ 1302456 w 1306019"/>
                                <a:gd name="connsiteY1" fmla="*/ 533185 h 563151"/>
                                <a:gd name="connsiteX2" fmla="*/ 1281596 w 1306019"/>
                                <a:gd name="connsiteY2" fmla="*/ 252472 h 563151"/>
                                <a:gd name="connsiteX3" fmla="*/ 0 w 1306019"/>
                                <a:gd name="connsiteY3" fmla="*/ 232855 h 563151"/>
                                <a:gd name="connsiteX4" fmla="*/ 2591 w 1306019"/>
                                <a:gd name="connsiteY4" fmla="*/ 2239 h 563151"/>
                                <a:gd name="connsiteX5" fmla="*/ 161957 w 1306019"/>
                                <a:gd name="connsiteY5" fmla="*/ 0 h 563151"/>
                                <a:gd name="connsiteX0" fmla="*/ 1097325 w 1309228"/>
                                <a:gd name="connsiteY0" fmla="*/ 563151 h 563151"/>
                                <a:gd name="connsiteX1" fmla="*/ 1306019 w 1309228"/>
                                <a:gd name="connsiteY1" fmla="*/ 533186 h 563151"/>
                                <a:gd name="connsiteX2" fmla="*/ 1281596 w 1309228"/>
                                <a:gd name="connsiteY2" fmla="*/ 252472 h 563151"/>
                                <a:gd name="connsiteX3" fmla="*/ 0 w 1309228"/>
                                <a:gd name="connsiteY3" fmla="*/ 232855 h 563151"/>
                                <a:gd name="connsiteX4" fmla="*/ 2591 w 1309228"/>
                                <a:gd name="connsiteY4" fmla="*/ 2239 h 563151"/>
                                <a:gd name="connsiteX5" fmla="*/ 161957 w 1309228"/>
                                <a:gd name="connsiteY5" fmla="*/ 0 h 563151"/>
                                <a:gd name="connsiteX0" fmla="*/ 1097325 w 1292339"/>
                                <a:gd name="connsiteY0" fmla="*/ 563151 h 563151"/>
                                <a:gd name="connsiteX1" fmla="*/ 1285158 w 1292339"/>
                                <a:gd name="connsiteY1" fmla="*/ 533186 h 563151"/>
                                <a:gd name="connsiteX2" fmla="*/ 1281596 w 1292339"/>
                                <a:gd name="connsiteY2" fmla="*/ 252472 h 563151"/>
                                <a:gd name="connsiteX3" fmla="*/ 0 w 1292339"/>
                                <a:gd name="connsiteY3" fmla="*/ 232855 h 563151"/>
                                <a:gd name="connsiteX4" fmla="*/ 2591 w 1292339"/>
                                <a:gd name="connsiteY4" fmla="*/ 2239 h 563151"/>
                                <a:gd name="connsiteX5" fmla="*/ 161957 w 1292339"/>
                                <a:gd name="connsiteY5" fmla="*/ 0 h 563151"/>
                                <a:gd name="connsiteX0" fmla="*/ 1097325 w 1287107"/>
                                <a:gd name="connsiteY0" fmla="*/ 563151 h 563151"/>
                                <a:gd name="connsiteX1" fmla="*/ 1285158 w 1287107"/>
                                <a:gd name="connsiteY1" fmla="*/ 533186 h 563151"/>
                                <a:gd name="connsiteX2" fmla="*/ 1281596 w 1287107"/>
                                <a:gd name="connsiteY2" fmla="*/ 252472 h 563151"/>
                                <a:gd name="connsiteX3" fmla="*/ 0 w 1287107"/>
                                <a:gd name="connsiteY3" fmla="*/ 232855 h 563151"/>
                                <a:gd name="connsiteX4" fmla="*/ 2591 w 1287107"/>
                                <a:gd name="connsiteY4" fmla="*/ 2239 h 563151"/>
                                <a:gd name="connsiteX5" fmla="*/ 161957 w 1287107"/>
                                <a:gd name="connsiteY5" fmla="*/ 0 h 563151"/>
                                <a:gd name="connsiteX0" fmla="*/ 1097325 w 1287855"/>
                                <a:gd name="connsiteY0" fmla="*/ 563151 h 563214"/>
                                <a:gd name="connsiteX1" fmla="*/ 1287107 w 1287855"/>
                                <a:gd name="connsiteY1" fmla="*/ 547960 h 563214"/>
                                <a:gd name="connsiteX2" fmla="*/ 1281596 w 1287855"/>
                                <a:gd name="connsiteY2" fmla="*/ 252472 h 563214"/>
                                <a:gd name="connsiteX3" fmla="*/ 0 w 1287855"/>
                                <a:gd name="connsiteY3" fmla="*/ 232855 h 563214"/>
                                <a:gd name="connsiteX4" fmla="*/ 2591 w 1287855"/>
                                <a:gd name="connsiteY4" fmla="*/ 2239 h 563214"/>
                                <a:gd name="connsiteX5" fmla="*/ 161957 w 1287855"/>
                                <a:gd name="connsiteY5" fmla="*/ 0 h 563214"/>
                                <a:gd name="connsiteX0" fmla="*/ 1097325 w 1287855"/>
                                <a:gd name="connsiteY0" fmla="*/ 563151 h 563151"/>
                                <a:gd name="connsiteX1" fmla="*/ 1287107 w 1287855"/>
                                <a:gd name="connsiteY1" fmla="*/ 547960 h 563151"/>
                                <a:gd name="connsiteX2" fmla="*/ 1281596 w 1287855"/>
                                <a:gd name="connsiteY2" fmla="*/ 252472 h 563151"/>
                                <a:gd name="connsiteX3" fmla="*/ 0 w 1287855"/>
                                <a:gd name="connsiteY3" fmla="*/ 232855 h 563151"/>
                                <a:gd name="connsiteX4" fmla="*/ 2591 w 1287855"/>
                                <a:gd name="connsiteY4" fmla="*/ 2239 h 563151"/>
                                <a:gd name="connsiteX5" fmla="*/ 161957 w 1287855"/>
                                <a:gd name="connsiteY5" fmla="*/ 0 h 563151"/>
                                <a:gd name="connsiteX0" fmla="*/ 1170229 w 1360759"/>
                                <a:gd name="connsiteY0" fmla="*/ 563151 h 563151"/>
                                <a:gd name="connsiteX1" fmla="*/ 1360011 w 1360759"/>
                                <a:gd name="connsiteY1" fmla="*/ 547960 h 563151"/>
                                <a:gd name="connsiteX2" fmla="*/ 1354500 w 1360759"/>
                                <a:gd name="connsiteY2" fmla="*/ 252472 h 563151"/>
                                <a:gd name="connsiteX3" fmla="*/ 0 w 1360759"/>
                                <a:gd name="connsiteY3" fmla="*/ 252472 h 563151"/>
                                <a:gd name="connsiteX4" fmla="*/ 75495 w 1360759"/>
                                <a:gd name="connsiteY4" fmla="*/ 2239 h 563151"/>
                                <a:gd name="connsiteX5" fmla="*/ 234861 w 1360759"/>
                                <a:gd name="connsiteY5" fmla="*/ 0 h 563151"/>
                                <a:gd name="connsiteX0" fmla="*/ 1170229 w 1360759"/>
                                <a:gd name="connsiteY0" fmla="*/ 563151 h 563151"/>
                                <a:gd name="connsiteX1" fmla="*/ 1360011 w 1360759"/>
                                <a:gd name="connsiteY1" fmla="*/ 547960 h 563151"/>
                                <a:gd name="connsiteX2" fmla="*/ 1354500 w 1360759"/>
                                <a:gd name="connsiteY2" fmla="*/ 252472 h 563151"/>
                                <a:gd name="connsiteX3" fmla="*/ 0 w 1360759"/>
                                <a:gd name="connsiteY3" fmla="*/ 252472 h 563151"/>
                                <a:gd name="connsiteX4" fmla="*/ 0 w 1360759"/>
                                <a:gd name="connsiteY4" fmla="*/ 0 h 563151"/>
                                <a:gd name="connsiteX5" fmla="*/ 234861 w 1360759"/>
                                <a:gd name="connsiteY5" fmla="*/ 0 h 563151"/>
                                <a:gd name="connsiteX0" fmla="*/ 1170229 w 1360759"/>
                                <a:gd name="connsiteY0" fmla="*/ 563151 h 563151"/>
                                <a:gd name="connsiteX1" fmla="*/ 1360011 w 1360759"/>
                                <a:gd name="connsiteY1" fmla="*/ 547960 h 563151"/>
                                <a:gd name="connsiteX2" fmla="*/ 1354500 w 1360759"/>
                                <a:gd name="connsiteY2" fmla="*/ 252472 h 563151"/>
                                <a:gd name="connsiteX3" fmla="*/ 0 w 1360759"/>
                                <a:gd name="connsiteY3" fmla="*/ 252472 h 563151"/>
                                <a:gd name="connsiteX4" fmla="*/ 0 w 1360759"/>
                                <a:gd name="connsiteY4" fmla="*/ 0 h 563151"/>
                                <a:gd name="connsiteX5" fmla="*/ 159311 w 1360759"/>
                                <a:gd name="connsiteY5" fmla="*/ 0 h 563151"/>
                                <a:gd name="connsiteX0" fmla="*/ 1170229 w 1360759"/>
                                <a:gd name="connsiteY0" fmla="*/ 563151 h 563151"/>
                                <a:gd name="connsiteX1" fmla="*/ 1360011 w 1360759"/>
                                <a:gd name="connsiteY1" fmla="*/ 547960 h 563151"/>
                                <a:gd name="connsiteX2" fmla="*/ 1354500 w 1360759"/>
                                <a:gd name="connsiteY2" fmla="*/ 252472 h 563151"/>
                                <a:gd name="connsiteX3" fmla="*/ 0 w 1360759"/>
                                <a:gd name="connsiteY3" fmla="*/ 252472 h 563151"/>
                                <a:gd name="connsiteX4" fmla="*/ 0 w 1360759"/>
                                <a:gd name="connsiteY4" fmla="*/ 0 h 563151"/>
                                <a:gd name="connsiteX5" fmla="*/ 159311 w 1360759"/>
                                <a:gd name="connsiteY5" fmla="*/ 0 h 563151"/>
                                <a:gd name="connsiteX0" fmla="*/ 1170229 w 1360759"/>
                                <a:gd name="connsiteY0" fmla="*/ 563151 h 563151"/>
                                <a:gd name="connsiteX1" fmla="*/ 1360011 w 1360759"/>
                                <a:gd name="connsiteY1" fmla="*/ 547960 h 563151"/>
                                <a:gd name="connsiteX2" fmla="*/ 1354500 w 1360759"/>
                                <a:gd name="connsiteY2" fmla="*/ 252472 h 563151"/>
                                <a:gd name="connsiteX3" fmla="*/ 0 w 1360759"/>
                                <a:gd name="connsiteY3" fmla="*/ 252472 h 563151"/>
                                <a:gd name="connsiteX4" fmla="*/ 0 w 1360759"/>
                                <a:gd name="connsiteY4" fmla="*/ 0 h 563151"/>
                                <a:gd name="connsiteX5" fmla="*/ 159311 w 1360759"/>
                                <a:gd name="connsiteY5" fmla="*/ 0 h 563151"/>
                                <a:gd name="connsiteX0" fmla="*/ 1171798 w 1362328"/>
                                <a:gd name="connsiteY0" fmla="*/ 563151 h 563151"/>
                                <a:gd name="connsiteX1" fmla="*/ 1361580 w 1362328"/>
                                <a:gd name="connsiteY1" fmla="*/ 547960 h 563151"/>
                                <a:gd name="connsiteX2" fmla="*/ 1356069 w 1362328"/>
                                <a:gd name="connsiteY2" fmla="*/ 252472 h 563151"/>
                                <a:gd name="connsiteX3" fmla="*/ 1569 w 1362328"/>
                                <a:gd name="connsiteY3" fmla="*/ 252472 h 563151"/>
                                <a:gd name="connsiteX4" fmla="*/ 1569 w 1362328"/>
                                <a:gd name="connsiteY4" fmla="*/ 0 h 563151"/>
                                <a:gd name="connsiteX5" fmla="*/ 160880 w 1362328"/>
                                <a:gd name="connsiteY5" fmla="*/ 0 h 563151"/>
                                <a:gd name="connsiteX0" fmla="*/ 1171798 w 1358335"/>
                                <a:gd name="connsiteY0" fmla="*/ 563151 h 570372"/>
                                <a:gd name="connsiteX1" fmla="*/ 1336059 w 1358335"/>
                                <a:gd name="connsiteY1" fmla="*/ 568746 h 570372"/>
                                <a:gd name="connsiteX2" fmla="*/ 1356069 w 1358335"/>
                                <a:gd name="connsiteY2" fmla="*/ 252472 h 570372"/>
                                <a:gd name="connsiteX3" fmla="*/ 1569 w 1358335"/>
                                <a:gd name="connsiteY3" fmla="*/ 252472 h 570372"/>
                                <a:gd name="connsiteX4" fmla="*/ 1569 w 1358335"/>
                                <a:gd name="connsiteY4" fmla="*/ 0 h 570372"/>
                                <a:gd name="connsiteX5" fmla="*/ 160880 w 1358335"/>
                                <a:gd name="connsiteY5" fmla="*/ 0 h 570372"/>
                                <a:gd name="connsiteX0" fmla="*/ 1171798 w 1357939"/>
                                <a:gd name="connsiteY0" fmla="*/ 563151 h 571901"/>
                                <a:gd name="connsiteX1" fmla="*/ 1327553 w 1357939"/>
                                <a:gd name="connsiteY1" fmla="*/ 570372 h 571901"/>
                                <a:gd name="connsiteX2" fmla="*/ 1356069 w 1357939"/>
                                <a:gd name="connsiteY2" fmla="*/ 252472 h 571901"/>
                                <a:gd name="connsiteX3" fmla="*/ 1569 w 1357939"/>
                                <a:gd name="connsiteY3" fmla="*/ 252472 h 571901"/>
                                <a:gd name="connsiteX4" fmla="*/ 1569 w 1357939"/>
                                <a:gd name="connsiteY4" fmla="*/ 0 h 571901"/>
                                <a:gd name="connsiteX5" fmla="*/ 160880 w 1357939"/>
                                <a:gd name="connsiteY5" fmla="*/ 0 h 571901"/>
                                <a:gd name="connsiteX0" fmla="*/ 1171798 w 1328301"/>
                                <a:gd name="connsiteY0" fmla="*/ 563151 h 571901"/>
                                <a:gd name="connsiteX1" fmla="*/ 1327553 w 1328301"/>
                                <a:gd name="connsiteY1" fmla="*/ 570372 h 571901"/>
                                <a:gd name="connsiteX2" fmla="*/ 1322042 w 1328301"/>
                                <a:gd name="connsiteY2" fmla="*/ 256295 h 571901"/>
                                <a:gd name="connsiteX3" fmla="*/ 1569 w 1328301"/>
                                <a:gd name="connsiteY3" fmla="*/ 252472 h 571901"/>
                                <a:gd name="connsiteX4" fmla="*/ 1569 w 1328301"/>
                                <a:gd name="connsiteY4" fmla="*/ 0 h 571901"/>
                                <a:gd name="connsiteX5" fmla="*/ 160880 w 1328301"/>
                                <a:gd name="connsiteY5" fmla="*/ 0 h 571901"/>
                                <a:gd name="connsiteX0" fmla="*/ 1171798 w 1328648"/>
                                <a:gd name="connsiteY0" fmla="*/ 563151 h 563151"/>
                                <a:gd name="connsiteX1" fmla="*/ 1328301 w 1328648"/>
                                <a:gd name="connsiteY1" fmla="*/ 547959 h 563151"/>
                                <a:gd name="connsiteX2" fmla="*/ 1322042 w 1328648"/>
                                <a:gd name="connsiteY2" fmla="*/ 256295 h 563151"/>
                                <a:gd name="connsiteX3" fmla="*/ 1569 w 1328648"/>
                                <a:gd name="connsiteY3" fmla="*/ 252472 h 563151"/>
                                <a:gd name="connsiteX4" fmla="*/ 1569 w 1328648"/>
                                <a:gd name="connsiteY4" fmla="*/ 0 h 563151"/>
                                <a:gd name="connsiteX5" fmla="*/ 160880 w 1328648"/>
                                <a:gd name="connsiteY5" fmla="*/ 0 h 563151"/>
                                <a:gd name="connsiteX0" fmla="*/ 1171798 w 1328823"/>
                                <a:gd name="connsiteY0" fmla="*/ 563151 h 563151"/>
                                <a:gd name="connsiteX1" fmla="*/ 1328648 w 1328823"/>
                                <a:gd name="connsiteY1" fmla="*/ 547959 h 563151"/>
                                <a:gd name="connsiteX2" fmla="*/ 1322042 w 1328823"/>
                                <a:gd name="connsiteY2" fmla="*/ 256295 h 563151"/>
                                <a:gd name="connsiteX3" fmla="*/ 1569 w 1328823"/>
                                <a:gd name="connsiteY3" fmla="*/ 252472 h 563151"/>
                                <a:gd name="connsiteX4" fmla="*/ 1569 w 1328823"/>
                                <a:gd name="connsiteY4" fmla="*/ 0 h 563151"/>
                                <a:gd name="connsiteX5" fmla="*/ 160880 w 1328823"/>
                                <a:gd name="connsiteY5" fmla="*/ 0 h 563151"/>
                                <a:gd name="connsiteX0" fmla="*/ 1171798 w 1328916"/>
                                <a:gd name="connsiteY0" fmla="*/ 563151 h 565235"/>
                                <a:gd name="connsiteX1" fmla="*/ 1328823 w 1328916"/>
                                <a:gd name="connsiteY1" fmla="*/ 563151 h 565235"/>
                                <a:gd name="connsiteX2" fmla="*/ 1322042 w 1328916"/>
                                <a:gd name="connsiteY2" fmla="*/ 256295 h 565235"/>
                                <a:gd name="connsiteX3" fmla="*/ 1569 w 1328916"/>
                                <a:gd name="connsiteY3" fmla="*/ 252472 h 565235"/>
                                <a:gd name="connsiteX4" fmla="*/ 1569 w 1328916"/>
                                <a:gd name="connsiteY4" fmla="*/ 0 h 565235"/>
                                <a:gd name="connsiteX5" fmla="*/ 160880 w 1328916"/>
                                <a:gd name="connsiteY5" fmla="*/ 0 h 565235"/>
                                <a:gd name="connsiteX0" fmla="*/ 1171798 w 1333423"/>
                                <a:gd name="connsiteY0" fmla="*/ 563151 h 565235"/>
                                <a:gd name="connsiteX1" fmla="*/ 1328823 w 1333423"/>
                                <a:gd name="connsiteY1" fmla="*/ 563151 h 565235"/>
                                <a:gd name="connsiteX2" fmla="*/ 1328916 w 1333423"/>
                                <a:gd name="connsiteY2" fmla="*/ 256295 h 565235"/>
                                <a:gd name="connsiteX3" fmla="*/ 1569 w 1333423"/>
                                <a:gd name="connsiteY3" fmla="*/ 252472 h 565235"/>
                                <a:gd name="connsiteX4" fmla="*/ 1569 w 1333423"/>
                                <a:gd name="connsiteY4" fmla="*/ 0 h 565235"/>
                                <a:gd name="connsiteX5" fmla="*/ 160880 w 1333423"/>
                                <a:gd name="connsiteY5" fmla="*/ 0 h 565235"/>
                                <a:gd name="connsiteX0" fmla="*/ 1171798 w 1329715"/>
                                <a:gd name="connsiteY0" fmla="*/ 563151 h 565235"/>
                                <a:gd name="connsiteX1" fmla="*/ 1328823 w 1329715"/>
                                <a:gd name="connsiteY1" fmla="*/ 563151 h 565235"/>
                                <a:gd name="connsiteX2" fmla="*/ 1328916 w 1329715"/>
                                <a:gd name="connsiteY2" fmla="*/ 256295 h 565235"/>
                                <a:gd name="connsiteX3" fmla="*/ 1569 w 1329715"/>
                                <a:gd name="connsiteY3" fmla="*/ 252472 h 565235"/>
                                <a:gd name="connsiteX4" fmla="*/ 1569 w 1329715"/>
                                <a:gd name="connsiteY4" fmla="*/ 0 h 565235"/>
                                <a:gd name="connsiteX5" fmla="*/ 160880 w 1329715"/>
                                <a:gd name="connsiteY5" fmla="*/ 0 h 565235"/>
                                <a:gd name="connsiteX0" fmla="*/ 1171798 w 1329865"/>
                                <a:gd name="connsiteY0" fmla="*/ 563151 h 563151"/>
                                <a:gd name="connsiteX1" fmla="*/ 1329715 w 1329865"/>
                                <a:gd name="connsiteY1" fmla="*/ 547959 h 563151"/>
                                <a:gd name="connsiteX2" fmla="*/ 1328916 w 1329865"/>
                                <a:gd name="connsiteY2" fmla="*/ 256295 h 563151"/>
                                <a:gd name="connsiteX3" fmla="*/ 1569 w 1329865"/>
                                <a:gd name="connsiteY3" fmla="*/ 252472 h 563151"/>
                                <a:gd name="connsiteX4" fmla="*/ 1569 w 1329865"/>
                                <a:gd name="connsiteY4" fmla="*/ 0 h 563151"/>
                                <a:gd name="connsiteX5" fmla="*/ 160880 w 1329865"/>
                                <a:gd name="connsiteY5" fmla="*/ 0 h 563151"/>
                                <a:gd name="connsiteX0" fmla="*/ 1171798 w 1329896"/>
                                <a:gd name="connsiteY0" fmla="*/ 563151 h 563151"/>
                                <a:gd name="connsiteX1" fmla="*/ 1329865 w 1329896"/>
                                <a:gd name="connsiteY1" fmla="*/ 547959 h 563151"/>
                                <a:gd name="connsiteX2" fmla="*/ 1328916 w 1329896"/>
                                <a:gd name="connsiteY2" fmla="*/ 256295 h 563151"/>
                                <a:gd name="connsiteX3" fmla="*/ 1569 w 1329896"/>
                                <a:gd name="connsiteY3" fmla="*/ 252472 h 563151"/>
                                <a:gd name="connsiteX4" fmla="*/ 1569 w 1329896"/>
                                <a:gd name="connsiteY4" fmla="*/ 0 h 563151"/>
                                <a:gd name="connsiteX5" fmla="*/ 160880 w 1329896"/>
                                <a:gd name="connsiteY5" fmla="*/ 0 h 563151"/>
                                <a:gd name="connsiteX0" fmla="*/ 1171798 w 1329903"/>
                                <a:gd name="connsiteY0" fmla="*/ 563151 h 565235"/>
                                <a:gd name="connsiteX1" fmla="*/ 1329896 w 1329903"/>
                                <a:gd name="connsiteY1" fmla="*/ 563151 h 565235"/>
                                <a:gd name="connsiteX2" fmla="*/ 1328916 w 1329903"/>
                                <a:gd name="connsiteY2" fmla="*/ 256295 h 565235"/>
                                <a:gd name="connsiteX3" fmla="*/ 1569 w 1329903"/>
                                <a:gd name="connsiteY3" fmla="*/ 252472 h 565235"/>
                                <a:gd name="connsiteX4" fmla="*/ 1569 w 1329903"/>
                                <a:gd name="connsiteY4" fmla="*/ 0 h 565235"/>
                                <a:gd name="connsiteX5" fmla="*/ 160880 w 1329903"/>
                                <a:gd name="connsiteY5" fmla="*/ 0 h 565235"/>
                                <a:gd name="connsiteX0" fmla="*/ 1171366 w 1329903"/>
                                <a:gd name="connsiteY0" fmla="*/ 568745 h 568745"/>
                                <a:gd name="connsiteX1" fmla="*/ 1329896 w 1329903"/>
                                <a:gd name="connsiteY1" fmla="*/ 563151 h 568745"/>
                                <a:gd name="connsiteX2" fmla="*/ 1328916 w 1329903"/>
                                <a:gd name="connsiteY2" fmla="*/ 256295 h 568745"/>
                                <a:gd name="connsiteX3" fmla="*/ 1569 w 1329903"/>
                                <a:gd name="connsiteY3" fmla="*/ 252472 h 568745"/>
                                <a:gd name="connsiteX4" fmla="*/ 1569 w 1329903"/>
                                <a:gd name="connsiteY4" fmla="*/ 0 h 568745"/>
                                <a:gd name="connsiteX5" fmla="*/ 160880 w 1329903"/>
                                <a:gd name="connsiteY5" fmla="*/ 0 h 568745"/>
                                <a:gd name="connsiteX0" fmla="*/ 1171366 w 1329903"/>
                                <a:gd name="connsiteY0" fmla="*/ 568745 h 569013"/>
                                <a:gd name="connsiteX1" fmla="*/ 1329896 w 1329903"/>
                                <a:gd name="connsiteY1" fmla="*/ 563151 h 569013"/>
                                <a:gd name="connsiteX2" fmla="*/ 1328916 w 1329903"/>
                                <a:gd name="connsiteY2" fmla="*/ 256295 h 569013"/>
                                <a:gd name="connsiteX3" fmla="*/ 1569 w 1329903"/>
                                <a:gd name="connsiteY3" fmla="*/ 252472 h 569013"/>
                                <a:gd name="connsiteX4" fmla="*/ 1569 w 1329903"/>
                                <a:gd name="connsiteY4" fmla="*/ 0 h 569013"/>
                                <a:gd name="connsiteX5" fmla="*/ 160880 w 1329903"/>
                                <a:gd name="connsiteY5" fmla="*/ 0 h 569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29903" h="569013">
                                  <a:moveTo>
                                    <a:pt x="1171366" y="568745"/>
                                  </a:moveTo>
                                  <a:cubicBezTo>
                                    <a:pt x="1268773" y="568846"/>
                                    <a:pt x="1255144" y="570681"/>
                                    <a:pt x="1329896" y="563151"/>
                                  </a:cubicBezTo>
                                  <a:cubicBezTo>
                                    <a:pt x="1328158" y="430449"/>
                                    <a:pt x="1331419" y="421288"/>
                                    <a:pt x="1328916" y="256295"/>
                                  </a:cubicBezTo>
                                  <a:cubicBezTo>
                                    <a:pt x="1053669" y="252021"/>
                                    <a:pt x="268124" y="273124"/>
                                    <a:pt x="1569" y="252472"/>
                                  </a:cubicBezTo>
                                  <a:cubicBezTo>
                                    <a:pt x="6205" y="144894"/>
                                    <a:pt x="-3647" y="107785"/>
                                    <a:pt x="1569" y="0"/>
                                  </a:cubicBezTo>
                                  <a:cubicBezTo>
                                    <a:pt x="90228" y="3479"/>
                                    <a:pt x="93951" y="5216"/>
                                    <a:pt x="160880" y="0"/>
                                  </a:cubicBezTo>
                                </a:path>
                              </a:pathLst>
                            </a:cu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 name="İkizkenar Üçgen 346"/>
                          <wps:cNvSpPr/>
                          <wps:spPr>
                            <a:xfrm>
                              <a:off x="966236" y="1546381"/>
                              <a:ext cx="144000" cy="108000"/>
                            </a:xfrm>
                            <a:prstGeom prst="triangl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Oval 166"/>
                          <wps:cNvSpPr/>
                          <wps:spPr>
                            <a:xfrm>
                              <a:off x="1013405" y="1500310"/>
                              <a:ext cx="57600" cy="5760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Serbest Form 62"/>
                          <wps:cNvSpPr/>
                          <wps:spPr>
                            <a:xfrm>
                              <a:off x="1519408" y="306031"/>
                              <a:ext cx="239167" cy="794462"/>
                            </a:xfrm>
                            <a:custGeom>
                              <a:avLst/>
                              <a:gdLst>
                                <a:gd name="connsiteX0" fmla="*/ 23111 w 290825"/>
                                <a:gd name="connsiteY0" fmla="*/ 885346 h 885346"/>
                                <a:gd name="connsiteX1" fmla="*/ 26588 w 290825"/>
                                <a:gd name="connsiteY1" fmla="*/ 71773 h 885346"/>
                                <a:gd name="connsiteX2" fmla="*/ 290825 w 290825"/>
                                <a:gd name="connsiteY2" fmla="*/ 92634 h 885346"/>
                                <a:gd name="connsiteX0" fmla="*/ 6861 w 274575"/>
                                <a:gd name="connsiteY0" fmla="*/ 869968 h 869968"/>
                                <a:gd name="connsiteX1" fmla="*/ 59013 w 274575"/>
                                <a:gd name="connsiteY1" fmla="*/ 81196 h 869968"/>
                                <a:gd name="connsiteX2" fmla="*/ 274575 w 274575"/>
                                <a:gd name="connsiteY2" fmla="*/ 77256 h 869968"/>
                                <a:gd name="connsiteX0" fmla="*/ 6861 w 274575"/>
                                <a:gd name="connsiteY0" fmla="*/ 869968 h 869968"/>
                                <a:gd name="connsiteX1" fmla="*/ 59013 w 274575"/>
                                <a:gd name="connsiteY1" fmla="*/ 81196 h 869968"/>
                                <a:gd name="connsiteX2" fmla="*/ 274575 w 274575"/>
                                <a:gd name="connsiteY2" fmla="*/ 77256 h 869968"/>
                                <a:gd name="connsiteX0" fmla="*/ 6861 w 274575"/>
                                <a:gd name="connsiteY0" fmla="*/ 831496 h 831496"/>
                                <a:gd name="connsiteX1" fmla="*/ 59013 w 274575"/>
                                <a:gd name="connsiteY1" fmla="*/ 42724 h 831496"/>
                                <a:gd name="connsiteX2" fmla="*/ 274575 w 274575"/>
                                <a:gd name="connsiteY2" fmla="*/ 38784 h 831496"/>
                                <a:gd name="connsiteX0" fmla="*/ 6861 w 274575"/>
                                <a:gd name="connsiteY0" fmla="*/ 803874 h 803874"/>
                                <a:gd name="connsiteX1" fmla="*/ 59013 w 274575"/>
                                <a:gd name="connsiteY1" fmla="*/ 15102 h 803874"/>
                                <a:gd name="connsiteX2" fmla="*/ 274575 w 274575"/>
                                <a:gd name="connsiteY2" fmla="*/ 11162 h 803874"/>
                                <a:gd name="connsiteX0" fmla="*/ 10051 w 277765"/>
                                <a:gd name="connsiteY0" fmla="*/ 803874 h 803874"/>
                                <a:gd name="connsiteX1" fmla="*/ 44819 w 277765"/>
                                <a:gd name="connsiteY1" fmla="*/ 15102 h 803874"/>
                                <a:gd name="connsiteX2" fmla="*/ 277765 w 277765"/>
                                <a:gd name="connsiteY2" fmla="*/ 11162 h 803874"/>
                                <a:gd name="connsiteX0" fmla="*/ 10051 w 277765"/>
                                <a:gd name="connsiteY0" fmla="*/ 798836 h 798836"/>
                                <a:gd name="connsiteX1" fmla="*/ 44819 w 277765"/>
                                <a:gd name="connsiteY1" fmla="*/ 10064 h 798836"/>
                                <a:gd name="connsiteX2" fmla="*/ 277765 w 277765"/>
                                <a:gd name="connsiteY2" fmla="*/ 6124 h 798836"/>
                                <a:gd name="connsiteX0" fmla="*/ 4771 w 272485"/>
                                <a:gd name="connsiteY0" fmla="*/ 798836 h 798836"/>
                                <a:gd name="connsiteX1" fmla="*/ 39539 w 272485"/>
                                <a:gd name="connsiteY1" fmla="*/ 10064 h 798836"/>
                                <a:gd name="connsiteX2" fmla="*/ 272485 w 272485"/>
                                <a:gd name="connsiteY2" fmla="*/ 6124 h 798836"/>
                                <a:gd name="connsiteX0" fmla="*/ 7475 w 250851"/>
                                <a:gd name="connsiteY0" fmla="*/ 794462 h 794462"/>
                                <a:gd name="connsiteX1" fmla="*/ 17905 w 250851"/>
                                <a:gd name="connsiteY1" fmla="*/ 10064 h 794462"/>
                                <a:gd name="connsiteX2" fmla="*/ 250851 w 250851"/>
                                <a:gd name="connsiteY2" fmla="*/ 6124 h 794462"/>
                                <a:gd name="connsiteX0" fmla="*/ 1761 w 245137"/>
                                <a:gd name="connsiteY0" fmla="*/ 794462 h 794462"/>
                                <a:gd name="connsiteX1" fmla="*/ 12191 w 245137"/>
                                <a:gd name="connsiteY1" fmla="*/ 10064 h 794462"/>
                                <a:gd name="connsiteX2" fmla="*/ 245137 w 245137"/>
                                <a:gd name="connsiteY2" fmla="*/ 6124 h 794462"/>
                                <a:gd name="connsiteX0" fmla="*/ 7616 w 250992"/>
                                <a:gd name="connsiteY0" fmla="*/ 794462 h 794462"/>
                                <a:gd name="connsiteX1" fmla="*/ 14570 w 250992"/>
                                <a:gd name="connsiteY1" fmla="*/ 419875 h 794462"/>
                                <a:gd name="connsiteX2" fmla="*/ 18046 w 250992"/>
                                <a:gd name="connsiteY2" fmla="*/ 10064 h 794462"/>
                                <a:gd name="connsiteX3" fmla="*/ 250992 w 250992"/>
                                <a:gd name="connsiteY3" fmla="*/ 6124 h 794462"/>
                                <a:gd name="connsiteX0" fmla="*/ 557 w 243933"/>
                                <a:gd name="connsiteY0" fmla="*/ 794462 h 794462"/>
                                <a:gd name="connsiteX1" fmla="*/ 49232 w 243933"/>
                                <a:gd name="connsiteY1" fmla="*/ 412212 h 794462"/>
                                <a:gd name="connsiteX2" fmla="*/ 10987 w 243933"/>
                                <a:gd name="connsiteY2" fmla="*/ 10064 h 794462"/>
                                <a:gd name="connsiteX3" fmla="*/ 243933 w 243933"/>
                                <a:gd name="connsiteY3" fmla="*/ 6124 h 794462"/>
                                <a:gd name="connsiteX0" fmla="*/ 1075 w 244451"/>
                                <a:gd name="connsiteY0" fmla="*/ 794462 h 794462"/>
                                <a:gd name="connsiteX1" fmla="*/ 32366 w 244451"/>
                                <a:gd name="connsiteY1" fmla="*/ 604146 h 794462"/>
                                <a:gd name="connsiteX2" fmla="*/ 49750 w 244451"/>
                                <a:gd name="connsiteY2" fmla="*/ 412212 h 794462"/>
                                <a:gd name="connsiteX3" fmla="*/ 11505 w 244451"/>
                                <a:gd name="connsiteY3" fmla="*/ 10064 h 794462"/>
                                <a:gd name="connsiteX4" fmla="*/ 244451 w 244451"/>
                                <a:gd name="connsiteY4" fmla="*/ 6124 h 794462"/>
                                <a:gd name="connsiteX0" fmla="*/ 3611 w 246987"/>
                                <a:gd name="connsiteY0" fmla="*/ 794462 h 794462"/>
                                <a:gd name="connsiteX1" fmla="*/ 2536 w 246987"/>
                                <a:gd name="connsiteY1" fmla="*/ 559286 h 794462"/>
                                <a:gd name="connsiteX2" fmla="*/ 52286 w 246987"/>
                                <a:gd name="connsiteY2" fmla="*/ 412212 h 794462"/>
                                <a:gd name="connsiteX3" fmla="*/ 14041 w 246987"/>
                                <a:gd name="connsiteY3" fmla="*/ 10064 h 794462"/>
                                <a:gd name="connsiteX4" fmla="*/ 246987 w 246987"/>
                                <a:gd name="connsiteY4" fmla="*/ 6124 h 794462"/>
                                <a:gd name="connsiteX0" fmla="*/ 6956 w 250332"/>
                                <a:gd name="connsiteY0" fmla="*/ 794462 h 794462"/>
                                <a:gd name="connsiteX1" fmla="*/ 5881 w 250332"/>
                                <a:gd name="connsiteY1" fmla="*/ 559286 h 794462"/>
                                <a:gd name="connsiteX2" fmla="*/ 20863 w 250332"/>
                                <a:gd name="connsiteY2" fmla="*/ 412212 h 794462"/>
                                <a:gd name="connsiteX3" fmla="*/ 17386 w 250332"/>
                                <a:gd name="connsiteY3" fmla="*/ 10064 h 794462"/>
                                <a:gd name="connsiteX4" fmla="*/ 250332 w 250332"/>
                                <a:gd name="connsiteY4" fmla="*/ 6124 h 794462"/>
                                <a:gd name="connsiteX0" fmla="*/ 14346 w 257722"/>
                                <a:gd name="connsiteY0" fmla="*/ 794462 h 794462"/>
                                <a:gd name="connsiteX1" fmla="*/ 13271 w 257722"/>
                                <a:gd name="connsiteY1" fmla="*/ 559286 h 794462"/>
                                <a:gd name="connsiteX2" fmla="*/ 7390 w 257722"/>
                                <a:gd name="connsiteY2" fmla="*/ 412212 h 794462"/>
                                <a:gd name="connsiteX3" fmla="*/ 24776 w 257722"/>
                                <a:gd name="connsiteY3" fmla="*/ 10064 h 794462"/>
                                <a:gd name="connsiteX4" fmla="*/ 257722 w 257722"/>
                                <a:gd name="connsiteY4" fmla="*/ 6124 h 794462"/>
                                <a:gd name="connsiteX0" fmla="*/ 14346 w 257722"/>
                                <a:gd name="connsiteY0" fmla="*/ 794462 h 794462"/>
                                <a:gd name="connsiteX1" fmla="*/ 13271 w 257722"/>
                                <a:gd name="connsiteY1" fmla="*/ 559286 h 794462"/>
                                <a:gd name="connsiteX2" fmla="*/ 7390 w 257722"/>
                                <a:gd name="connsiteY2" fmla="*/ 412212 h 794462"/>
                                <a:gd name="connsiteX3" fmla="*/ 24776 w 257722"/>
                                <a:gd name="connsiteY3" fmla="*/ 10064 h 794462"/>
                                <a:gd name="connsiteX4" fmla="*/ 257722 w 257722"/>
                                <a:gd name="connsiteY4" fmla="*/ 6124 h 794462"/>
                                <a:gd name="connsiteX0" fmla="*/ 14346 w 257722"/>
                                <a:gd name="connsiteY0" fmla="*/ 794462 h 794462"/>
                                <a:gd name="connsiteX1" fmla="*/ 27178 w 257722"/>
                                <a:gd name="connsiteY1" fmla="*/ 559286 h 794462"/>
                                <a:gd name="connsiteX2" fmla="*/ 7390 w 257722"/>
                                <a:gd name="connsiteY2" fmla="*/ 412212 h 794462"/>
                                <a:gd name="connsiteX3" fmla="*/ 24776 w 257722"/>
                                <a:gd name="connsiteY3" fmla="*/ 10064 h 794462"/>
                                <a:gd name="connsiteX4" fmla="*/ 257722 w 257722"/>
                                <a:gd name="connsiteY4" fmla="*/ 6124 h 794462"/>
                                <a:gd name="connsiteX0" fmla="*/ 14346 w 257722"/>
                                <a:gd name="connsiteY0" fmla="*/ 794462 h 794462"/>
                                <a:gd name="connsiteX1" fmla="*/ 27178 w 257722"/>
                                <a:gd name="connsiteY1" fmla="*/ 559286 h 794462"/>
                                <a:gd name="connsiteX2" fmla="*/ 7390 w 257722"/>
                                <a:gd name="connsiteY2" fmla="*/ 412212 h 794462"/>
                                <a:gd name="connsiteX3" fmla="*/ 24776 w 257722"/>
                                <a:gd name="connsiteY3" fmla="*/ 10064 h 794462"/>
                                <a:gd name="connsiteX4" fmla="*/ 257722 w 257722"/>
                                <a:gd name="connsiteY4" fmla="*/ 6124 h 794462"/>
                                <a:gd name="connsiteX0" fmla="*/ 14346 w 257722"/>
                                <a:gd name="connsiteY0" fmla="*/ 794462 h 794462"/>
                                <a:gd name="connsiteX1" fmla="*/ 27178 w 257722"/>
                                <a:gd name="connsiteY1" fmla="*/ 559286 h 794462"/>
                                <a:gd name="connsiteX2" fmla="*/ 7390 w 257722"/>
                                <a:gd name="connsiteY2" fmla="*/ 412212 h 794462"/>
                                <a:gd name="connsiteX3" fmla="*/ 24776 w 257722"/>
                                <a:gd name="connsiteY3" fmla="*/ 10064 h 794462"/>
                                <a:gd name="connsiteX4" fmla="*/ 257722 w 257722"/>
                                <a:gd name="connsiteY4" fmla="*/ 6124 h 794462"/>
                                <a:gd name="connsiteX0" fmla="*/ 15846 w 259222"/>
                                <a:gd name="connsiteY0" fmla="*/ 794462 h 794462"/>
                                <a:gd name="connsiteX1" fmla="*/ 1500 w 259222"/>
                                <a:gd name="connsiteY1" fmla="*/ 559286 h 794462"/>
                                <a:gd name="connsiteX2" fmla="*/ 8890 w 259222"/>
                                <a:gd name="connsiteY2" fmla="*/ 412212 h 794462"/>
                                <a:gd name="connsiteX3" fmla="*/ 26276 w 259222"/>
                                <a:gd name="connsiteY3" fmla="*/ 10064 h 794462"/>
                                <a:gd name="connsiteX4" fmla="*/ 259222 w 259222"/>
                                <a:gd name="connsiteY4" fmla="*/ 6124 h 794462"/>
                                <a:gd name="connsiteX0" fmla="*/ 1438 w 260660"/>
                                <a:gd name="connsiteY0" fmla="*/ 794462 h 794462"/>
                                <a:gd name="connsiteX1" fmla="*/ 2938 w 260660"/>
                                <a:gd name="connsiteY1" fmla="*/ 559286 h 794462"/>
                                <a:gd name="connsiteX2" fmla="*/ 10328 w 260660"/>
                                <a:gd name="connsiteY2" fmla="*/ 412212 h 794462"/>
                                <a:gd name="connsiteX3" fmla="*/ 27714 w 260660"/>
                                <a:gd name="connsiteY3" fmla="*/ 10064 h 794462"/>
                                <a:gd name="connsiteX4" fmla="*/ 260660 w 260660"/>
                                <a:gd name="connsiteY4" fmla="*/ 6124 h 794462"/>
                                <a:gd name="connsiteX0" fmla="*/ 0 w 259222"/>
                                <a:gd name="connsiteY0" fmla="*/ 794462 h 794462"/>
                                <a:gd name="connsiteX1" fmla="*/ 1500 w 259222"/>
                                <a:gd name="connsiteY1" fmla="*/ 559286 h 794462"/>
                                <a:gd name="connsiteX2" fmla="*/ 8890 w 259222"/>
                                <a:gd name="connsiteY2" fmla="*/ 412212 h 794462"/>
                                <a:gd name="connsiteX3" fmla="*/ 26276 w 259222"/>
                                <a:gd name="connsiteY3" fmla="*/ 10064 h 794462"/>
                                <a:gd name="connsiteX4" fmla="*/ 259222 w 259222"/>
                                <a:gd name="connsiteY4" fmla="*/ 6124 h 794462"/>
                                <a:gd name="connsiteX0" fmla="*/ 0 w 259222"/>
                                <a:gd name="connsiteY0" fmla="*/ 794462 h 794462"/>
                                <a:gd name="connsiteX1" fmla="*/ 1500 w 259222"/>
                                <a:gd name="connsiteY1" fmla="*/ 559286 h 794462"/>
                                <a:gd name="connsiteX2" fmla="*/ 8890 w 259222"/>
                                <a:gd name="connsiteY2" fmla="*/ 412212 h 794462"/>
                                <a:gd name="connsiteX3" fmla="*/ 26276 w 259222"/>
                                <a:gd name="connsiteY3" fmla="*/ 10064 h 794462"/>
                                <a:gd name="connsiteX4" fmla="*/ 259222 w 259222"/>
                                <a:gd name="connsiteY4" fmla="*/ 6124 h 794462"/>
                                <a:gd name="connsiteX0" fmla="*/ 0 w 259222"/>
                                <a:gd name="connsiteY0" fmla="*/ 794462 h 794462"/>
                                <a:gd name="connsiteX1" fmla="*/ 1500 w 259222"/>
                                <a:gd name="connsiteY1" fmla="*/ 559286 h 794462"/>
                                <a:gd name="connsiteX2" fmla="*/ 8890 w 259222"/>
                                <a:gd name="connsiteY2" fmla="*/ 412212 h 794462"/>
                                <a:gd name="connsiteX3" fmla="*/ 26276 w 259222"/>
                                <a:gd name="connsiteY3" fmla="*/ 10064 h 794462"/>
                                <a:gd name="connsiteX4" fmla="*/ 259222 w 259222"/>
                                <a:gd name="connsiteY4" fmla="*/ 6124 h 794462"/>
                                <a:gd name="connsiteX0" fmla="*/ 0 w 259222"/>
                                <a:gd name="connsiteY0" fmla="*/ 794462 h 794462"/>
                                <a:gd name="connsiteX1" fmla="*/ 1500 w 259222"/>
                                <a:gd name="connsiteY1" fmla="*/ 559286 h 794462"/>
                                <a:gd name="connsiteX2" fmla="*/ 8890 w 259222"/>
                                <a:gd name="connsiteY2" fmla="*/ 412212 h 794462"/>
                                <a:gd name="connsiteX3" fmla="*/ 26276 w 259222"/>
                                <a:gd name="connsiteY3" fmla="*/ 10064 h 794462"/>
                                <a:gd name="connsiteX4" fmla="*/ 259222 w 259222"/>
                                <a:gd name="connsiteY4" fmla="*/ 6124 h 794462"/>
                                <a:gd name="connsiteX0" fmla="*/ 19397 w 257760"/>
                                <a:gd name="connsiteY0" fmla="*/ 794462 h 794462"/>
                                <a:gd name="connsiteX1" fmla="*/ 38 w 257760"/>
                                <a:gd name="connsiteY1" fmla="*/ 559286 h 794462"/>
                                <a:gd name="connsiteX2" fmla="*/ 7428 w 257760"/>
                                <a:gd name="connsiteY2" fmla="*/ 412212 h 794462"/>
                                <a:gd name="connsiteX3" fmla="*/ 24814 w 257760"/>
                                <a:gd name="connsiteY3" fmla="*/ 10064 h 794462"/>
                                <a:gd name="connsiteX4" fmla="*/ 257760 w 257760"/>
                                <a:gd name="connsiteY4" fmla="*/ 6124 h 794462"/>
                                <a:gd name="connsiteX0" fmla="*/ 11969 w 250332"/>
                                <a:gd name="connsiteY0" fmla="*/ 794462 h 794462"/>
                                <a:gd name="connsiteX1" fmla="*/ 11969 w 250332"/>
                                <a:gd name="connsiteY1" fmla="*/ 510608 h 794462"/>
                                <a:gd name="connsiteX2" fmla="*/ 0 w 250332"/>
                                <a:gd name="connsiteY2" fmla="*/ 412212 h 794462"/>
                                <a:gd name="connsiteX3" fmla="*/ 17386 w 250332"/>
                                <a:gd name="connsiteY3" fmla="*/ 10064 h 794462"/>
                                <a:gd name="connsiteX4" fmla="*/ 250332 w 250332"/>
                                <a:gd name="connsiteY4" fmla="*/ 6124 h 794462"/>
                                <a:gd name="connsiteX0" fmla="*/ 2684 w 241047"/>
                                <a:gd name="connsiteY0" fmla="*/ 794462 h 794462"/>
                                <a:gd name="connsiteX1" fmla="*/ 2684 w 241047"/>
                                <a:gd name="connsiteY1" fmla="*/ 510608 h 794462"/>
                                <a:gd name="connsiteX2" fmla="*/ 2684 w 241047"/>
                                <a:gd name="connsiteY2" fmla="*/ 448390 h 794462"/>
                                <a:gd name="connsiteX3" fmla="*/ 8101 w 241047"/>
                                <a:gd name="connsiteY3" fmla="*/ 10064 h 794462"/>
                                <a:gd name="connsiteX4" fmla="*/ 241047 w 241047"/>
                                <a:gd name="connsiteY4" fmla="*/ 6124 h 794462"/>
                                <a:gd name="connsiteX0" fmla="*/ 144 w 238507"/>
                                <a:gd name="connsiteY0" fmla="*/ 794462 h 794462"/>
                                <a:gd name="connsiteX1" fmla="*/ 144 w 238507"/>
                                <a:gd name="connsiteY1" fmla="*/ 510608 h 794462"/>
                                <a:gd name="connsiteX2" fmla="*/ 144 w 238507"/>
                                <a:gd name="connsiteY2" fmla="*/ 448390 h 794462"/>
                                <a:gd name="connsiteX3" fmla="*/ 19468 w 238507"/>
                                <a:gd name="connsiteY3" fmla="*/ 10064 h 794462"/>
                                <a:gd name="connsiteX4" fmla="*/ 238507 w 238507"/>
                                <a:gd name="connsiteY4" fmla="*/ 6124 h 794462"/>
                                <a:gd name="connsiteX0" fmla="*/ 144 w 238507"/>
                                <a:gd name="connsiteY0" fmla="*/ 799860 h 799860"/>
                                <a:gd name="connsiteX1" fmla="*/ 144 w 238507"/>
                                <a:gd name="connsiteY1" fmla="*/ 516006 h 799860"/>
                                <a:gd name="connsiteX2" fmla="*/ 144 w 238507"/>
                                <a:gd name="connsiteY2" fmla="*/ 453788 h 799860"/>
                                <a:gd name="connsiteX3" fmla="*/ 19468 w 238507"/>
                                <a:gd name="connsiteY3" fmla="*/ 5398 h 799860"/>
                                <a:gd name="connsiteX4" fmla="*/ 238507 w 238507"/>
                                <a:gd name="connsiteY4" fmla="*/ 11522 h 799860"/>
                                <a:gd name="connsiteX0" fmla="*/ 144 w 238507"/>
                                <a:gd name="connsiteY0" fmla="*/ 794462 h 794462"/>
                                <a:gd name="connsiteX1" fmla="*/ 144 w 238507"/>
                                <a:gd name="connsiteY1" fmla="*/ 510608 h 794462"/>
                                <a:gd name="connsiteX2" fmla="*/ 144 w 238507"/>
                                <a:gd name="connsiteY2" fmla="*/ 448390 h 794462"/>
                                <a:gd name="connsiteX3" fmla="*/ 19468 w 238507"/>
                                <a:gd name="connsiteY3" fmla="*/ 0 h 794462"/>
                                <a:gd name="connsiteX4" fmla="*/ 238507 w 238507"/>
                                <a:gd name="connsiteY4" fmla="*/ 6124 h 794462"/>
                                <a:gd name="connsiteX0" fmla="*/ 144 w 238507"/>
                                <a:gd name="connsiteY0" fmla="*/ 794462 h 794462"/>
                                <a:gd name="connsiteX1" fmla="*/ 144 w 238507"/>
                                <a:gd name="connsiteY1" fmla="*/ 510608 h 794462"/>
                                <a:gd name="connsiteX2" fmla="*/ 144 w 238507"/>
                                <a:gd name="connsiteY2" fmla="*/ 448390 h 794462"/>
                                <a:gd name="connsiteX3" fmla="*/ 19468 w 238507"/>
                                <a:gd name="connsiteY3" fmla="*/ 0 h 794462"/>
                                <a:gd name="connsiteX4" fmla="*/ 238507 w 238507"/>
                                <a:gd name="connsiteY4" fmla="*/ 6124 h 794462"/>
                                <a:gd name="connsiteX0" fmla="*/ 2470 w 240833"/>
                                <a:gd name="connsiteY0" fmla="*/ 794462 h 794462"/>
                                <a:gd name="connsiteX1" fmla="*/ 2470 w 240833"/>
                                <a:gd name="connsiteY1" fmla="*/ 510608 h 794462"/>
                                <a:gd name="connsiteX2" fmla="*/ 2470 w 240833"/>
                                <a:gd name="connsiteY2" fmla="*/ 448390 h 794462"/>
                                <a:gd name="connsiteX3" fmla="*/ 2470 w 240833"/>
                                <a:gd name="connsiteY3" fmla="*/ 0 h 794462"/>
                                <a:gd name="connsiteX4" fmla="*/ 240833 w 240833"/>
                                <a:gd name="connsiteY4" fmla="*/ 6124 h 794462"/>
                                <a:gd name="connsiteX0" fmla="*/ 144 w 238507"/>
                                <a:gd name="connsiteY0" fmla="*/ 794462 h 794462"/>
                                <a:gd name="connsiteX1" fmla="*/ 144 w 238507"/>
                                <a:gd name="connsiteY1" fmla="*/ 510608 h 794462"/>
                                <a:gd name="connsiteX2" fmla="*/ 144 w 238507"/>
                                <a:gd name="connsiteY2" fmla="*/ 448390 h 794462"/>
                                <a:gd name="connsiteX3" fmla="*/ 144 w 238507"/>
                                <a:gd name="connsiteY3" fmla="*/ 0 h 794462"/>
                                <a:gd name="connsiteX4" fmla="*/ 238507 w 238507"/>
                                <a:gd name="connsiteY4" fmla="*/ 6124 h 794462"/>
                                <a:gd name="connsiteX0" fmla="*/ 804 w 239167"/>
                                <a:gd name="connsiteY0" fmla="*/ 794462 h 794462"/>
                                <a:gd name="connsiteX1" fmla="*/ 804 w 239167"/>
                                <a:gd name="connsiteY1" fmla="*/ 510608 h 794462"/>
                                <a:gd name="connsiteX2" fmla="*/ 804 w 239167"/>
                                <a:gd name="connsiteY2" fmla="*/ 448390 h 794462"/>
                                <a:gd name="connsiteX3" fmla="*/ 804 w 239167"/>
                                <a:gd name="connsiteY3" fmla="*/ 0 h 794462"/>
                                <a:gd name="connsiteX4" fmla="*/ 239167 w 239167"/>
                                <a:gd name="connsiteY4" fmla="*/ 6124 h 794462"/>
                                <a:gd name="connsiteX0" fmla="*/ 804 w 239167"/>
                                <a:gd name="connsiteY0" fmla="*/ 794462 h 794462"/>
                                <a:gd name="connsiteX1" fmla="*/ 804 w 239167"/>
                                <a:gd name="connsiteY1" fmla="*/ 510608 h 794462"/>
                                <a:gd name="connsiteX2" fmla="*/ 804 w 239167"/>
                                <a:gd name="connsiteY2" fmla="*/ 448390 h 794462"/>
                                <a:gd name="connsiteX3" fmla="*/ 804 w 239167"/>
                                <a:gd name="connsiteY3" fmla="*/ 0 h 794462"/>
                                <a:gd name="connsiteX4" fmla="*/ 239167 w 239167"/>
                                <a:gd name="connsiteY4" fmla="*/ 6124 h 794462"/>
                                <a:gd name="connsiteX0" fmla="*/ 804 w 239167"/>
                                <a:gd name="connsiteY0" fmla="*/ 794462 h 794462"/>
                                <a:gd name="connsiteX1" fmla="*/ 804 w 239167"/>
                                <a:gd name="connsiteY1" fmla="*/ 510608 h 794462"/>
                                <a:gd name="connsiteX2" fmla="*/ 804 w 239167"/>
                                <a:gd name="connsiteY2" fmla="*/ 448390 h 794462"/>
                                <a:gd name="connsiteX3" fmla="*/ 804 w 239167"/>
                                <a:gd name="connsiteY3" fmla="*/ 0 h 794462"/>
                                <a:gd name="connsiteX4" fmla="*/ 239167 w 239167"/>
                                <a:gd name="connsiteY4" fmla="*/ 6124 h 794462"/>
                                <a:gd name="connsiteX0" fmla="*/ 804 w 239167"/>
                                <a:gd name="connsiteY0" fmla="*/ 794462 h 794462"/>
                                <a:gd name="connsiteX1" fmla="*/ 804 w 239167"/>
                                <a:gd name="connsiteY1" fmla="*/ 510608 h 794462"/>
                                <a:gd name="connsiteX2" fmla="*/ 804 w 239167"/>
                                <a:gd name="connsiteY2" fmla="*/ 448390 h 794462"/>
                                <a:gd name="connsiteX3" fmla="*/ 804 w 239167"/>
                                <a:gd name="connsiteY3" fmla="*/ 0 h 794462"/>
                                <a:gd name="connsiteX4" fmla="*/ 239167 w 239167"/>
                                <a:gd name="connsiteY4" fmla="*/ 6124 h 794462"/>
                                <a:gd name="connsiteX0" fmla="*/ 804 w 239167"/>
                                <a:gd name="connsiteY0" fmla="*/ 794462 h 794462"/>
                                <a:gd name="connsiteX1" fmla="*/ 804 w 239167"/>
                                <a:gd name="connsiteY1" fmla="*/ 510608 h 794462"/>
                                <a:gd name="connsiteX2" fmla="*/ 804 w 239167"/>
                                <a:gd name="connsiteY2" fmla="*/ 448390 h 794462"/>
                                <a:gd name="connsiteX3" fmla="*/ 804 w 239167"/>
                                <a:gd name="connsiteY3" fmla="*/ 0 h 794462"/>
                                <a:gd name="connsiteX4" fmla="*/ 239167 w 239167"/>
                                <a:gd name="connsiteY4" fmla="*/ 6124 h 794462"/>
                                <a:gd name="connsiteX0" fmla="*/ 804 w 239167"/>
                                <a:gd name="connsiteY0" fmla="*/ 794462 h 794462"/>
                                <a:gd name="connsiteX1" fmla="*/ 804 w 239167"/>
                                <a:gd name="connsiteY1" fmla="*/ 510608 h 794462"/>
                                <a:gd name="connsiteX2" fmla="*/ 804 w 239167"/>
                                <a:gd name="connsiteY2" fmla="*/ 448390 h 794462"/>
                                <a:gd name="connsiteX3" fmla="*/ 804 w 239167"/>
                                <a:gd name="connsiteY3" fmla="*/ 0 h 794462"/>
                                <a:gd name="connsiteX4" fmla="*/ 239167 w 239167"/>
                                <a:gd name="connsiteY4" fmla="*/ 6124 h 794462"/>
                                <a:gd name="connsiteX0" fmla="*/ 804 w 239167"/>
                                <a:gd name="connsiteY0" fmla="*/ 794462 h 794462"/>
                                <a:gd name="connsiteX1" fmla="*/ 804 w 239167"/>
                                <a:gd name="connsiteY1" fmla="*/ 510608 h 794462"/>
                                <a:gd name="connsiteX2" fmla="*/ 804 w 239167"/>
                                <a:gd name="connsiteY2" fmla="*/ 448390 h 794462"/>
                                <a:gd name="connsiteX3" fmla="*/ 804 w 239167"/>
                                <a:gd name="connsiteY3" fmla="*/ 0 h 794462"/>
                                <a:gd name="connsiteX4" fmla="*/ 239167 w 239167"/>
                                <a:gd name="connsiteY4" fmla="*/ 6124 h 794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9167" h="794462">
                                  <a:moveTo>
                                    <a:pt x="804" y="794462"/>
                                  </a:moveTo>
                                  <a:cubicBezTo>
                                    <a:pt x="6019" y="762743"/>
                                    <a:pt x="-354" y="626470"/>
                                    <a:pt x="804" y="510608"/>
                                  </a:cubicBezTo>
                                  <a:cubicBezTo>
                                    <a:pt x="47161" y="509484"/>
                                    <a:pt x="49480" y="450051"/>
                                    <a:pt x="804" y="448390"/>
                                  </a:cubicBezTo>
                                  <a:cubicBezTo>
                                    <a:pt x="-2673" y="265929"/>
                                    <a:pt x="6599" y="218468"/>
                                    <a:pt x="804" y="0"/>
                                  </a:cubicBezTo>
                                  <a:cubicBezTo>
                                    <a:pt x="139296" y="10435"/>
                                    <a:pt x="101544" y="-4305"/>
                                    <a:pt x="239167" y="6124"/>
                                  </a:cubicBezTo>
                                </a:path>
                              </a:pathLst>
                            </a:cu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Oval 168"/>
                          <wps:cNvSpPr/>
                          <wps:spPr>
                            <a:xfrm>
                              <a:off x="1505514" y="1086550"/>
                              <a:ext cx="35560" cy="34925"/>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9" name="Serbest Form 63"/>
                          <wps:cNvSpPr/>
                          <wps:spPr>
                            <a:xfrm>
                              <a:off x="1125259" y="312653"/>
                              <a:ext cx="1430117" cy="1782175"/>
                            </a:xfrm>
                            <a:custGeom>
                              <a:avLst/>
                              <a:gdLst>
                                <a:gd name="connsiteX0" fmla="*/ 1333692 w 1757557"/>
                                <a:gd name="connsiteY0" fmla="*/ 175976 h 2142475"/>
                                <a:gd name="connsiteX1" fmla="*/ 1639650 w 1757557"/>
                                <a:gd name="connsiteY1" fmla="*/ 175976 h 2142475"/>
                                <a:gd name="connsiteX2" fmla="*/ 1629220 w 1757557"/>
                                <a:gd name="connsiteY2" fmla="*/ 2004776 h 2142475"/>
                                <a:gd name="connsiteX3" fmla="*/ 109856 w 1757557"/>
                                <a:gd name="connsiteY3" fmla="*/ 1987391 h 2142475"/>
                                <a:gd name="connsiteX4" fmla="*/ 141147 w 1757557"/>
                                <a:gd name="connsiteY4" fmla="*/ 1789214 h 2142475"/>
                                <a:gd name="connsiteX5" fmla="*/ 318464 w 1757557"/>
                                <a:gd name="connsiteY5" fmla="*/ 1799644 h 2142475"/>
                                <a:gd name="connsiteX0" fmla="*/ 1333692 w 1757557"/>
                                <a:gd name="connsiteY0" fmla="*/ 139278 h 2105777"/>
                                <a:gd name="connsiteX1" fmla="*/ 1639650 w 1757557"/>
                                <a:gd name="connsiteY1" fmla="*/ 139278 h 2105777"/>
                                <a:gd name="connsiteX2" fmla="*/ 1629220 w 1757557"/>
                                <a:gd name="connsiteY2" fmla="*/ 1968078 h 2105777"/>
                                <a:gd name="connsiteX3" fmla="*/ 109856 w 1757557"/>
                                <a:gd name="connsiteY3" fmla="*/ 1950693 h 2105777"/>
                                <a:gd name="connsiteX4" fmla="*/ 141147 w 1757557"/>
                                <a:gd name="connsiteY4" fmla="*/ 1752516 h 2105777"/>
                                <a:gd name="connsiteX5" fmla="*/ 318464 w 1757557"/>
                                <a:gd name="connsiteY5" fmla="*/ 1762946 h 2105777"/>
                                <a:gd name="connsiteX0" fmla="*/ 1333692 w 1757557"/>
                                <a:gd name="connsiteY0" fmla="*/ 139278 h 2105777"/>
                                <a:gd name="connsiteX1" fmla="*/ 1639650 w 1757557"/>
                                <a:gd name="connsiteY1" fmla="*/ 139278 h 2105777"/>
                                <a:gd name="connsiteX2" fmla="*/ 1629220 w 1757557"/>
                                <a:gd name="connsiteY2" fmla="*/ 1968078 h 2105777"/>
                                <a:gd name="connsiteX3" fmla="*/ 109856 w 1757557"/>
                                <a:gd name="connsiteY3" fmla="*/ 1950693 h 2105777"/>
                                <a:gd name="connsiteX4" fmla="*/ 141147 w 1757557"/>
                                <a:gd name="connsiteY4" fmla="*/ 1752516 h 2105777"/>
                                <a:gd name="connsiteX5" fmla="*/ 318464 w 1757557"/>
                                <a:gd name="connsiteY5" fmla="*/ 1762946 h 2105777"/>
                                <a:gd name="connsiteX0" fmla="*/ 1333692 w 1757557"/>
                                <a:gd name="connsiteY0" fmla="*/ 8925 h 1975424"/>
                                <a:gd name="connsiteX1" fmla="*/ 1639650 w 1757557"/>
                                <a:gd name="connsiteY1" fmla="*/ 8925 h 1975424"/>
                                <a:gd name="connsiteX2" fmla="*/ 1629220 w 1757557"/>
                                <a:gd name="connsiteY2" fmla="*/ 1837725 h 1975424"/>
                                <a:gd name="connsiteX3" fmla="*/ 109856 w 1757557"/>
                                <a:gd name="connsiteY3" fmla="*/ 1820340 h 1975424"/>
                                <a:gd name="connsiteX4" fmla="*/ 141147 w 1757557"/>
                                <a:gd name="connsiteY4" fmla="*/ 1622163 h 1975424"/>
                                <a:gd name="connsiteX5" fmla="*/ 318464 w 1757557"/>
                                <a:gd name="connsiteY5" fmla="*/ 1632593 h 1975424"/>
                                <a:gd name="connsiteX0" fmla="*/ 1333692 w 1736563"/>
                                <a:gd name="connsiteY0" fmla="*/ 10075 h 1976797"/>
                                <a:gd name="connsiteX1" fmla="*/ 1580544 w 1736563"/>
                                <a:gd name="connsiteY1" fmla="*/ 7060 h 1976797"/>
                                <a:gd name="connsiteX2" fmla="*/ 1629220 w 1736563"/>
                                <a:gd name="connsiteY2" fmla="*/ 1838875 h 1976797"/>
                                <a:gd name="connsiteX3" fmla="*/ 109856 w 1736563"/>
                                <a:gd name="connsiteY3" fmla="*/ 1821490 h 1976797"/>
                                <a:gd name="connsiteX4" fmla="*/ 141147 w 1736563"/>
                                <a:gd name="connsiteY4" fmla="*/ 1623313 h 1976797"/>
                                <a:gd name="connsiteX5" fmla="*/ 318464 w 1736563"/>
                                <a:gd name="connsiteY5" fmla="*/ 1633743 h 1976797"/>
                                <a:gd name="connsiteX0" fmla="*/ 1333692 w 1736563"/>
                                <a:gd name="connsiteY0" fmla="*/ 10075 h 1976797"/>
                                <a:gd name="connsiteX1" fmla="*/ 1580544 w 1736563"/>
                                <a:gd name="connsiteY1" fmla="*/ 7060 h 1976797"/>
                                <a:gd name="connsiteX2" fmla="*/ 1629220 w 1736563"/>
                                <a:gd name="connsiteY2" fmla="*/ 1838875 h 1976797"/>
                                <a:gd name="connsiteX3" fmla="*/ 109856 w 1736563"/>
                                <a:gd name="connsiteY3" fmla="*/ 1821490 h 1976797"/>
                                <a:gd name="connsiteX4" fmla="*/ 141147 w 1736563"/>
                                <a:gd name="connsiteY4" fmla="*/ 1623313 h 1976797"/>
                                <a:gd name="connsiteX5" fmla="*/ 318464 w 1736563"/>
                                <a:gd name="connsiteY5" fmla="*/ 1633743 h 1976797"/>
                                <a:gd name="connsiteX0" fmla="*/ 1333692 w 1630889"/>
                                <a:gd name="connsiteY0" fmla="*/ 10075 h 1976797"/>
                                <a:gd name="connsiteX1" fmla="*/ 1580544 w 1630889"/>
                                <a:gd name="connsiteY1" fmla="*/ 7060 h 1976797"/>
                                <a:gd name="connsiteX2" fmla="*/ 1629220 w 1630889"/>
                                <a:gd name="connsiteY2" fmla="*/ 1838875 h 1976797"/>
                                <a:gd name="connsiteX3" fmla="*/ 109856 w 1630889"/>
                                <a:gd name="connsiteY3" fmla="*/ 1821490 h 1976797"/>
                                <a:gd name="connsiteX4" fmla="*/ 141147 w 1630889"/>
                                <a:gd name="connsiteY4" fmla="*/ 1623313 h 1976797"/>
                                <a:gd name="connsiteX5" fmla="*/ 318464 w 1630889"/>
                                <a:gd name="connsiteY5" fmla="*/ 1633743 h 1976797"/>
                                <a:gd name="connsiteX0" fmla="*/ 1331376 w 1607488"/>
                                <a:gd name="connsiteY0" fmla="*/ 10075 h 1872196"/>
                                <a:gd name="connsiteX1" fmla="*/ 1578228 w 1607488"/>
                                <a:gd name="connsiteY1" fmla="*/ 7060 h 1872196"/>
                                <a:gd name="connsiteX2" fmla="*/ 1595613 w 1607488"/>
                                <a:gd name="connsiteY2" fmla="*/ 1687709 h 1872196"/>
                                <a:gd name="connsiteX3" fmla="*/ 107540 w 1607488"/>
                                <a:gd name="connsiteY3" fmla="*/ 1821490 h 1872196"/>
                                <a:gd name="connsiteX4" fmla="*/ 138831 w 1607488"/>
                                <a:gd name="connsiteY4" fmla="*/ 1623313 h 1872196"/>
                                <a:gd name="connsiteX5" fmla="*/ 316148 w 1607488"/>
                                <a:gd name="connsiteY5" fmla="*/ 1633743 h 1872196"/>
                                <a:gd name="connsiteX0" fmla="*/ 1331376 w 1607488"/>
                                <a:gd name="connsiteY0" fmla="*/ 10075 h 1823072"/>
                                <a:gd name="connsiteX1" fmla="*/ 1578228 w 1607488"/>
                                <a:gd name="connsiteY1" fmla="*/ 7060 h 1823072"/>
                                <a:gd name="connsiteX2" fmla="*/ 1595613 w 1607488"/>
                                <a:gd name="connsiteY2" fmla="*/ 1687709 h 1823072"/>
                                <a:gd name="connsiteX3" fmla="*/ 107540 w 1607488"/>
                                <a:gd name="connsiteY3" fmla="*/ 1821490 h 1823072"/>
                                <a:gd name="connsiteX4" fmla="*/ 138831 w 1607488"/>
                                <a:gd name="connsiteY4" fmla="*/ 1623313 h 1823072"/>
                                <a:gd name="connsiteX5" fmla="*/ 316148 w 1607488"/>
                                <a:gd name="connsiteY5" fmla="*/ 1633743 h 1823072"/>
                                <a:gd name="connsiteX0" fmla="*/ 1289417 w 1565529"/>
                                <a:gd name="connsiteY0" fmla="*/ 10075 h 1764112"/>
                                <a:gd name="connsiteX1" fmla="*/ 1536269 w 1565529"/>
                                <a:gd name="connsiteY1" fmla="*/ 7060 h 1764112"/>
                                <a:gd name="connsiteX2" fmla="*/ 1553654 w 1565529"/>
                                <a:gd name="connsiteY2" fmla="*/ 1687709 h 1764112"/>
                                <a:gd name="connsiteX3" fmla="*/ 121092 w 1565529"/>
                                <a:gd name="connsiteY3" fmla="*/ 1753672 h 1764112"/>
                                <a:gd name="connsiteX4" fmla="*/ 96872 w 1565529"/>
                                <a:gd name="connsiteY4" fmla="*/ 1623313 h 1764112"/>
                                <a:gd name="connsiteX5" fmla="*/ 274189 w 1565529"/>
                                <a:gd name="connsiteY5" fmla="*/ 1633743 h 1764112"/>
                                <a:gd name="connsiteX0" fmla="*/ 1289417 w 1565529"/>
                                <a:gd name="connsiteY0" fmla="*/ 10075 h 1764112"/>
                                <a:gd name="connsiteX1" fmla="*/ 1536269 w 1565529"/>
                                <a:gd name="connsiteY1" fmla="*/ 7060 h 1764112"/>
                                <a:gd name="connsiteX2" fmla="*/ 1553654 w 1565529"/>
                                <a:gd name="connsiteY2" fmla="*/ 1687709 h 1764112"/>
                                <a:gd name="connsiteX3" fmla="*/ 121092 w 1565529"/>
                                <a:gd name="connsiteY3" fmla="*/ 1753672 h 1764112"/>
                                <a:gd name="connsiteX4" fmla="*/ 96872 w 1565529"/>
                                <a:gd name="connsiteY4" fmla="*/ 1623313 h 1764112"/>
                                <a:gd name="connsiteX5" fmla="*/ 274189 w 1565529"/>
                                <a:gd name="connsiteY5" fmla="*/ 1633743 h 1764112"/>
                                <a:gd name="connsiteX0" fmla="*/ 1204438 w 1480550"/>
                                <a:gd name="connsiteY0" fmla="*/ 10075 h 1764112"/>
                                <a:gd name="connsiteX1" fmla="*/ 1451290 w 1480550"/>
                                <a:gd name="connsiteY1" fmla="*/ 7060 h 1764112"/>
                                <a:gd name="connsiteX2" fmla="*/ 1468675 w 1480550"/>
                                <a:gd name="connsiteY2" fmla="*/ 1687709 h 1764112"/>
                                <a:gd name="connsiteX3" fmla="*/ 36113 w 1480550"/>
                                <a:gd name="connsiteY3" fmla="*/ 1753672 h 1764112"/>
                                <a:gd name="connsiteX4" fmla="*/ 11893 w 1480550"/>
                                <a:gd name="connsiteY4" fmla="*/ 1623313 h 1764112"/>
                                <a:gd name="connsiteX5" fmla="*/ 189210 w 1480550"/>
                                <a:gd name="connsiteY5" fmla="*/ 1633743 h 1764112"/>
                                <a:gd name="connsiteX0" fmla="*/ 1204438 w 1480550"/>
                                <a:gd name="connsiteY0" fmla="*/ 10075 h 1764112"/>
                                <a:gd name="connsiteX1" fmla="*/ 1451290 w 1480550"/>
                                <a:gd name="connsiteY1" fmla="*/ 7060 h 1764112"/>
                                <a:gd name="connsiteX2" fmla="*/ 1468675 w 1480550"/>
                                <a:gd name="connsiteY2" fmla="*/ 1687709 h 1764112"/>
                                <a:gd name="connsiteX3" fmla="*/ 36113 w 1480550"/>
                                <a:gd name="connsiteY3" fmla="*/ 1753672 h 1764112"/>
                                <a:gd name="connsiteX4" fmla="*/ 11893 w 1480550"/>
                                <a:gd name="connsiteY4" fmla="*/ 1623313 h 1764112"/>
                                <a:gd name="connsiteX5" fmla="*/ 189210 w 1480550"/>
                                <a:gd name="connsiteY5" fmla="*/ 1633743 h 1764112"/>
                                <a:gd name="connsiteX0" fmla="*/ 1192545 w 1468657"/>
                                <a:gd name="connsiteY0" fmla="*/ 10075 h 1764112"/>
                                <a:gd name="connsiteX1" fmla="*/ 1439397 w 1468657"/>
                                <a:gd name="connsiteY1" fmla="*/ 7060 h 1764112"/>
                                <a:gd name="connsiteX2" fmla="*/ 1456782 w 1468657"/>
                                <a:gd name="connsiteY2" fmla="*/ 1687709 h 1764112"/>
                                <a:gd name="connsiteX3" fmla="*/ 24220 w 1468657"/>
                                <a:gd name="connsiteY3" fmla="*/ 1753672 h 1764112"/>
                                <a:gd name="connsiteX4" fmla="*/ 0 w 1468657"/>
                                <a:gd name="connsiteY4" fmla="*/ 1623313 h 1764112"/>
                                <a:gd name="connsiteX5" fmla="*/ 177317 w 1468657"/>
                                <a:gd name="connsiteY5" fmla="*/ 1633743 h 1764112"/>
                                <a:gd name="connsiteX0" fmla="*/ 1192545 w 1468657"/>
                                <a:gd name="connsiteY0" fmla="*/ 10075 h 1764112"/>
                                <a:gd name="connsiteX1" fmla="*/ 1439397 w 1468657"/>
                                <a:gd name="connsiteY1" fmla="*/ 7060 h 1764112"/>
                                <a:gd name="connsiteX2" fmla="*/ 1456782 w 1468657"/>
                                <a:gd name="connsiteY2" fmla="*/ 1687709 h 1764112"/>
                                <a:gd name="connsiteX3" fmla="*/ 24220 w 1468657"/>
                                <a:gd name="connsiteY3" fmla="*/ 1753672 h 1764112"/>
                                <a:gd name="connsiteX4" fmla="*/ 0 w 1468657"/>
                                <a:gd name="connsiteY4" fmla="*/ 1623313 h 1764112"/>
                                <a:gd name="connsiteX5" fmla="*/ 177317 w 1468657"/>
                                <a:gd name="connsiteY5" fmla="*/ 1633743 h 1764112"/>
                                <a:gd name="connsiteX0" fmla="*/ 1192545 w 1468657"/>
                                <a:gd name="connsiteY0" fmla="*/ 10075 h 1764112"/>
                                <a:gd name="connsiteX1" fmla="*/ 1439397 w 1468657"/>
                                <a:gd name="connsiteY1" fmla="*/ 7060 h 1764112"/>
                                <a:gd name="connsiteX2" fmla="*/ 1456782 w 1468657"/>
                                <a:gd name="connsiteY2" fmla="*/ 1687709 h 1764112"/>
                                <a:gd name="connsiteX3" fmla="*/ 24220 w 1468657"/>
                                <a:gd name="connsiteY3" fmla="*/ 1753672 h 1764112"/>
                                <a:gd name="connsiteX4" fmla="*/ 0 w 1468657"/>
                                <a:gd name="connsiteY4" fmla="*/ 1623313 h 1764112"/>
                                <a:gd name="connsiteX5" fmla="*/ 177317 w 1468657"/>
                                <a:gd name="connsiteY5" fmla="*/ 1633743 h 1764112"/>
                                <a:gd name="connsiteX0" fmla="*/ 1230514 w 1506626"/>
                                <a:gd name="connsiteY0" fmla="*/ 10075 h 1764112"/>
                                <a:gd name="connsiteX1" fmla="*/ 1477366 w 1506626"/>
                                <a:gd name="connsiteY1" fmla="*/ 7060 h 1764112"/>
                                <a:gd name="connsiteX2" fmla="*/ 1494751 w 1506626"/>
                                <a:gd name="connsiteY2" fmla="*/ 1687709 h 1764112"/>
                                <a:gd name="connsiteX3" fmla="*/ 62189 w 1506626"/>
                                <a:gd name="connsiteY3" fmla="*/ 1753672 h 1764112"/>
                                <a:gd name="connsiteX4" fmla="*/ 0 w 1506626"/>
                                <a:gd name="connsiteY4" fmla="*/ 1623313 h 1764112"/>
                                <a:gd name="connsiteX5" fmla="*/ 215286 w 1506626"/>
                                <a:gd name="connsiteY5" fmla="*/ 1633743 h 1764112"/>
                                <a:gd name="connsiteX0" fmla="*/ 1241379 w 1517491"/>
                                <a:gd name="connsiteY0" fmla="*/ 10075 h 1764112"/>
                                <a:gd name="connsiteX1" fmla="*/ 1488231 w 1517491"/>
                                <a:gd name="connsiteY1" fmla="*/ 7060 h 1764112"/>
                                <a:gd name="connsiteX2" fmla="*/ 1505616 w 1517491"/>
                                <a:gd name="connsiteY2" fmla="*/ 1687709 h 1764112"/>
                                <a:gd name="connsiteX3" fmla="*/ 11305 w 1517491"/>
                                <a:gd name="connsiteY3" fmla="*/ 1753672 h 1764112"/>
                                <a:gd name="connsiteX4" fmla="*/ 10865 w 1517491"/>
                                <a:gd name="connsiteY4" fmla="*/ 1623313 h 1764112"/>
                                <a:gd name="connsiteX5" fmla="*/ 226151 w 1517491"/>
                                <a:gd name="connsiteY5" fmla="*/ 1633743 h 1764112"/>
                                <a:gd name="connsiteX0" fmla="*/ 1230514 w 1506626"/>
                                <a:gd name="connsiteY0" fmla="*/ 10075 h 1764112"/>
                                <a:gd name="connsiteX1" fmla="*/ 1477366 w 1506626"/>
                                <a:gd name="connsiteY1" fmla="*/ 7060 h 1764112"/>
                                <a:gd name="connsiteX2" fmla="*/ 1494751 w 1506626"/>
                                <a:gd name="connsiteY2" fmla="*/ 1687709 h 1764112"/>
                                <a:gd name="connsiteX3" fmla="*/ 440 w 1506626"/>
                                <a:gd name="connsiteY3" fmla="*/ 1753672 h 1764112"/>
                                <a:gd name="connsiteX4" fmla="*/ 0 w 1506626"/>
                                <a:gd name="connsiteY4" fmla="*/ 1623313 h 1764112"/>
                                <a:gd name="connsiteX5" fmla="*/ 215286 w 1506626"/>
                                <a:gd name="connsiteY5" fmla="*/ 1633743 h 1764112"/>
                                <a:gd name="connsiteX0" fmla="*/ 1230678 w 1506790"/>
                                <a:gd name="connsiteY0" fmla="*/ 10075 h 1764112"/>
                                <a:gd name="connsiteX1" fmla="*/ 1477530 w 1506790"/>
                                <a:gd name="connsiteY1" fmla="*/ 7060 h 1764112"/>
                                <a:gd name="connsiteX2" fmla="*/ 1494915 w 1506790"/>
                                <a:gd name="connsiteY2" fmla="*/ 1687709 h 1764112"/>
                                <a:gd name="connsiteX3" fmla="*/ 604 w 1506790"/>
                                <a:gd name="connsiteY3" fmla="*/ 1753672 h 1764112"/>
                                <a:gd name="connsiteX4" fmla="*/ 164 w 1506790"/>
                                <a:gd name="connsiteY4" fmla="*/ 1623313 h 1764112"/>
                                <a:gd name="connsiteX5" fmla="*/ 215450 w 1506790"/>
                                <a:gd name="connsiteY5" fmla="*/ 1633743 h 1764112"/>
                                <a:gd name="connsiteX0" fmla="*/ 1230678 w 1506790"/>
                                <a:gd name="connsiteY0" fmla="*/ 10075 h 1764112"/>
                                <a:gd name="connsiteX1" fmla="*/ 1477530 w 1506790"/>
                                <a:gd name="connsiteY1" fmla="*/ 7060 h 1764112"/>
                                <a:gd name="connsiteX2" fmla="*/ 1494915 w 1506790"/>
                                <a:gd name="connsiteY2" fmla="*/ 1687709 h 1764112"/>
                                <a:gd name="connsiteX3" fmla="*/ 604 w 1506790"/>
                                <a:gd name="connsiteY3" fmla="*/ 1753672 h 1764112"/>
                                <a:gd name="connsiteX4" fmla="*/ 164 w 1506790"/>
                                <a:gd name="connsiteY4" fmla="*/ 1623313 h 1764112"/>
                                <a:gd name="connsiteX5" fmla="*/ 233663 w 1506790"/>
                                <a:gd name="connsiteY5" fmla="*/ 1630266 h 1764112"/>
                                <a:gd name="connsiteX0" fmla="*/ 1230678 w 1506790"/>
                                <a:gd name="connsiteY0" fmla="*/ 10075 h 1764112"/>
                                <a:gd name="connsiteX1" fmla="*/ 1477530 w 1506790"/>
                                <a:gd name="connsiteY1" fmla="*/ 7060 h 1764112"/>
                                <a:gd name="connsiteX2" fmla="*/ 1494915 w 1506790"/>
                                <a:gd name="connsiteY2" fmla="*/ 1687709 h 1764112"/>
                                <a:gd name="connsiteX3" fmla="*/ 604 w 1506790"/>
                                <a:gd name="connsiteY3" fmla="*/ 1753672 h 1764112"/>
                                <a:gd name="connsiteX4" fmla="*/ 164 w 1506790"/>
                                <a:gd name="connsiteY4" fmla="*/ 1623313 h 1764112"/>
                                <a:gd name="connsiteX5" fmla="*/ 233663 w 1506790"/>
                                <a:gd name="connsiteY5" fmla="*/ 1630266 h 1764112"/>
                                <a:gd name="connsiteX0" fmla="*/ 1230678 w 1512972"/>
                                <a:gd name="connsiteY0" fmla="*/ 10075 h 1777554"/>
                                <a:gd name="connsiteX1" fmla="*/ 1477530 w 1512972"/>
                                <a:gd name="connsiteY1" fmla="*/ 7060 h 1777554"/>
                                <a:gd name="connsiteX2" fmla="*/ 1506790 w 1512972"/>
                                <a:gd name="connsiteY2" fmla="*/ 1717344 h 1777554"/>
                                <a:gd name="connsiteX3" fmla="*/ 604 w 1512972"/>
                                <a:gd name="connsiteY3" fmla="*/ 1753672 h 1777554"/>
                                <a:gd name="connsiteX4" fmla="*/ 164 w 1512972"/>
                                <a:gd name="connsiteY4" fmla="*/ 1623313 h 1777554"/>
                                <a:gd name="connsiteX5" fmla="*/ 233663 w 1512972"/>
                                <a:gd name="connsiteY5" fmla="*/ 1630266 h 1777554"/>
                                <a:gd name="connsiteX0" fmla="*/ 1230678 w 1512972"/>
                                <a:gd name="connsiteY0" fmla="*/ 10075 h 1759821"/>
                                <a:gd name="connsiteX1" fmla="*/ 1477530 w 1512972"/>
                                <a:gd name="connsiteY1" fmla="*/ 7060 h 1759821"/>
                                <a:gd name="connsiteX2" fmla="*/ 1506790 w 1512972"/>
                                <a:gd name="connsiteY2" fmla="*/ 1717344 h 1759821"/>
                                <a:gd name="connsiteX3" fmla="*/ 604 w 1512972"/>
                                <a:gd name="connsiteY3" fmla="*/ 1753672 h 1759821"/>
                                <a:gd name="connsiteX4" fmla="*/ 164 w 1512972"/>
                                <a:gd name="connsiteY4" fmla="*/ 1623313 h 1759821"/>
                                <a:gd name="connsiteX5" fmla="*/ 233663 w 1512972"/>
                                <a:gd name="connsiteY5" fmla="*/ 1630266 h 1759821"/>
                                <a:gd name="connsiteX0" fmla="*/ 1230678 w 1517066"/>
                                <a:gd name="connsiteY0" fmla="*/ 10075 h 1777856"/>
                                <a:gd name="connsiteX1" fmla="*/ 1477530 w 1517066"/>
                                <a:gd name="connsiteY1" fmla="*/ 7060 h 1777856"/>
                                <a:gd name="connsiteX2" fmla="*/ 1512972 w 1517066"/>
                                <a:gd name="connsiteY2" fmla="*/ 1753673 h 1777856"/>
                                <a:gd name="connsiteX3" fmla="*/ 604 w 1517066"/>
                                <a:gd name="connsiteY3" fmla="*/ 1753672 h 1777856"/>
                                <a:gd name="connsiteX4" fmla="*/ 164 w 1517066"/>
                                <a:gd name="connsiteY4" fmla="*/ 1623313 h 1777856"/>
                                <a:gd name="connsiteX5" fmla="*/ 233663 w 1517066"/>
                                <a:gd name="connsiteY5" fmla="*/ 1630266 h 1777856"/>
                                <a:gd name="connsiteX0" fmla="*/ 1230678 w 1517066"/>
                                <a:gd name="connsiteY0" fmla="*/ 10075 h 1761576"/>
                                <a:gd name="connsiteX1" fmla="*/ 1477530 w 1517066"/>
                                <a:gd name="connsiteY1" fmla="*/ 7060 h 1761576"/>
                                <a:gd name="connsiteX2" fmla="*/ 1512972 w 1517066"/>
                                <a:gd name="connsiteY2" fmla="*/ 1753673 h 1761576"/>
                                <a:gd name="connsiteX3" fmla="*/ 604 w 1517066"/>
                                <a:gd name="connsiteY3" fmla="*/ 1753672 h 1761576"/>
                                <a:gd name="connsiteX4" fmla="*/ 164 w 1517066"/>
                                <a:gd name="connsiteY4" fmla="*/ 1623313 h 1761576"/>
                                <a:gd name="connsiteX5" fmla="*/ 233663 w 1517066"/>
                                <a:gd name="connsiteY5" fmla="*/ 1630266 h 1761576"/>
                                <a:gd name="connsiteX0" fmla="*/ 1230678 w 1517066"/>
                                <a:gd name="connsiteY0" fmla="*/ 10075 h 1757101"/>
                                <a:gd name="connsiteX1" fmla="*/ 1477530 w 1517066"/>
                                <a:gd name="connsiteY1" fmla="*/ 7060 h 1757101"/>
                                <a:gd name="connsiteX2" fmla="*/ 1512972 w 1517066"/>
                                <a:gd name="connsiteY2" fmla="*/ 1753673 h 1757101"/>
                                <a:gd name="connsiteX3" fmla="*/ 604 w 1517066"/>
                                <a:gd name="connsiteY3" fmla="*/ 1753672 h 1757101"/>
                                <a:gd name="connsiteX4" fmla="*/ 164 w 1517066"/>
                                <a:gd name="connsiteY4" fmla="*/ 1623313 h 1757101"/>
                                <a:gd name="connsiteX5" fmla="*/ 233663 w 1517066"/>
                                <a:gd name="connsiteY5" fmla="*/ 1630266 h 1757101"/>
                                <a:gd name="connsiteX0" fmla="*/ 1230678 w 1526461"/>
                                <a:gd name="connsiteY0" fmla="*/ 5481 h 1752507"/>
                                <a:gd name="connsiteX1" fmla="*/ 1498391 w 1526461"/>
                                <a:gd name="connsiteY1" fmla="*/ 21109 h 1752507"/>
                                <a:gd name="connsiteX2" fmla="*/ 1512972 w 1526461"/>
                                <a:gd name="connsiteY2" fmla="*/ 1749079 h 1752507"/>
                                <a:gd name="connsiteX3" fmla="*/ 604 w 1526461"/>
                                <a:gd name="connsiteY3" fmla="*/ 1749078 h 1752507"/>
                                <a:gd name="connsiteX4" fmla="*/ 164 w 1526461"/>
                                <a:gd name="connsiteY4" fmla="*/ 1618719 h 1752507"/>
                                <a:gd name="connsiteX5" fmla="*/ 233663 w 1526461"/>
                                <a:gd name="connsiteY5" fmla="*/ 1625672 h 1752507"/>
                                <a:gd name="connsiteX0" fmla="*/ 1230678 w 1514515"/>
                                <a:gd name="connsiteY0" fmla="*/ 5481 h 1752507"/>
                                <a:gd name="connsiteX1" fmla="*/ 1498391 w 1514515"/>
                                <a:gd name="connsiteY1" fmla="*/ 21109 h 1752507"/>
                                <a:gd name="connsiteX2" fmla="*/ 1512972 w 1514515"/>
                                <a:gd name="connsiteY2" fmla="*/ 1749079 h 1752507"/>
                                <a:gd name="connsiteX3" fmla="*/ 604 w 1514515"/>
                                <a:gd name="connsiteY3" fmla="*/ 1749078 h 1752507"/>
                                <a:gd name="connsiteX4" fmla="*/ 164 w 1514515"/>
                                <a:gd name="connsiteY4" fmla="*/ 1618719 h 1752507"/>
                                <a:gd name="connsiteX5" fmla="*/ 233663 w 1514515"/>
                                <a:gd name="connsiteY5" fmla="*/ 1625672 h 1752507"/>
                                <a:gd name="connsiteX0" fmla="*/ 1230678 w 1514515"/>
                                <a:gd name="connsiteY0" fmla="*/ 0 h 1747026"/>
                                <a:gd name="connsiteX1" fmla="*/ 1498391 w 1514515"/>
                                <a:gd name="connsiteY1" fmla="*/ 15628 h 1747026"/>
                                <a:gd name="connsiteX2" fmla="*/ 1512972 w 1514515"/>
                                <a:gd name="connsiteY2" fmla="*/ 1743598 h 1747026"/>
                                <a:gd name="connsiteX3" fmla="*/ 604 w 1514515"/>
                                <a:gd name="connsiteY3" fmla="*/ 1743597 h 1747026"/>
                                <a:gd name="connsiteX4" fmla="*/ 164 w 1514515"/>
                                <a:gd name="connsiteY4" fmla="*/ 1613238 h 1747026"/>
                                <a:gd name="connsiteX5" fmla="*/ 233663 w 1514515"/>
                                <a:gd name="connsiteY5" fmla="*/ 1620191 h 1747026"/>
                                <a:gd name="connsiteX0" fmla="*/ 1230678 w 1520241"/>
                                <a:gd name="connsiteY0" fmla="*/ 4905 h 1751931"/>
                                <a:gd name="connsiteX1" fmla="*/ 1514515 w 1520241"/>
                                <a:gd name="connsiteY1" fmla="*/ 1890 h 1751931"/>
                                <a:gd name="connsiteX2" fmla="*/ 1512972 w 1520241"/>
                                <a:gd name="connsiteY2" fmla="*/ 1748503 h 1751931"/>
                                <a:gd name="connsiteX3" fmla="*/ 604 w 1520241"/>
                                <a:gd name="connsiteY3" fmla="*/ 1748502 h 1751931"/>
                                <a:gd name="connsiteX4" fmla="*/ 164 w 1520241"/>
                                <a:gd name="connsiteY4" fmla="*/ 1618143 h 1751931"/>
                                <a:gd name="connsiteX5" fmla="*/ 233663 w 1520241"/>
                                <a:gd name="connsiteY5" fmla="*/ 1625096 h 1751931"/>
                                <a:gd name="connsiteX0" fmla="*/ 1230678 w 1520241"/>
                                <a:gd name="connsiteY0" fmla="*/ 3015 h 1750041"/>
                                <a:gd name="connsiteX1" fmla="*/ 1514515 w 1520241"/>
                                <a:gd name="connsiteY1" fmla="*/ 0 h 1750041"/>
                                <a:gd name="connsiteX2" fmla="*/ 1512972 w 1520241"/>
                                <a:gd name="connsiteY2" fmla="*/ 1746613 h 1750041"/>
                                <a:gd name="connsiteX3" fmla="*/ 604 w 1520241"/>
                                <a:gd name="connsiteY3" fmla="*/ 1746612 h 1750041"/>
                                <a:gd name="connsiteX4" fmla="*/ 164 w 1520241"/>
                                <a:gd name="connsiteY4" fmla="*/ 1616253 h 1750041"/>
                                <a:gd name="connsiteX5" fmla="*/ 233663 w 1520241"/>
                                <a:gd name="connsiteY5" fmla="*/ 1623206 h 1750041"/>
                                <a:gd name="connsiteX0" fmla="*/ 1230678 w 1514792"/>
                                <a:gd name="connsiteY0" fmla="*/ 0 h 1747026"/>
                                <a:gd name="connsiteX1" fmla="*/ 1500608 w 1514792"/>
                                <a:gd name="connsiteY1" fmla="*/ 15628 h 1747026"/>
                                <a:gd name="connsiteX2" fmla="*/ 1512972 w 1514792"/>
                                <a:gd name="connsiteY2" fmla="*/ 1743598 h 1747026"/>
                                <a:gd name="connsiteX3" fmla="*/ 604 w 1514792"/>
                                <a:gd name="connsiteY3" fmla="*/ 1743597 h 1747026"/>
                                <a:gd name="connsiteX4" fmla="*/ 164 w 1514792"/>
                                <a:gd name="connsiteY4" fmla="*/ 1613238 h 1747026"/>
                                <a:gd name="connsiteX5" fmla="*/ 233663 w 1514792"/>
                                <a:gd name="connsiteY5" fmla="*/ 1620191 h 1747026"/>
                                <a:gd name="connsiteX0" fmla="*/ 1230678 w 1513826"/>
                                <a:gd name="connsiteY0" fmla="*/ 0 h 1747026"/>
                                <a:gd name="connsiteX1" fmla="*/ 1500608 w 1513826"/>
                                <a:gd name="connsiteY1" fmla="*/ 15628 h 1747026"/>
                                <a:gd name="connsiteX2" fmla="*/ 1512972 w 1513826"/>
                                <a:gd name="connsiteY2" fmla="*/ 1743598 h 1747026"/>
                                <a:gd name="connsiteX3" fmla="*/ 604 w 1513826"/>
                                <a:gd name="connsiteY3" fmla="*/ 1743597 h 1747026"/>
                                <a:gd name="connsiteX4" fmla="*/ 164 w 1513826"/>
                                <a:gd name="connsiteY4" fmla="*/ 1613238 h 1747026"/>
                                <a:gd name="connsiteX5" fmla="*/ 233663 w 1513826"/>
                                <a:gd name="connsiteY5" fmla="*/ 1620191 h 1747026"/>
                                <a:gd name="connsiteX0" fmla="*/ 1230678 w 1514916"/>
                                <a:gd name="connsiteY0" fmla="*/ 0 h 1747026"/>
                                <a:gd name="connsiteX1" fmla="*/ 1513826 w 1514916"/>
                                <a:gd name="connsiteY1" fmla="*/ 0 h 1747026"/>
                                <a:gd name="connsiteX2" fmla="*/ 1512972 w 1514916"/>
                                <a:gd name="connsiteY2" fmla="*/ 1743598 h 1747026"/>
                                <a:gd name="connsiteX3" fmla="*/ 604 w 1514916"/>
                                <a:gd name="connsiteY3" fmla="*/ 1743597 h 1747026"/>
                                <a:gd name="connsiteX4" fmla="*/ 164 w 1514916"/>
                                <a:gd name="connsiteY4" fmla="*/ 1613238 h 1747026"/>
                                <a:gd name="connsiteX5" fmla="*/ 233663 w 1514916"/>
                                <a:gd name="connsiteY5" fmla="*/ 1620191 h 1747026"/>
                                <a:gd name="connsiteX0" fmla="*/ 1230678 w 1513554"/>
                                <a:gd name="connsiteY0" fmla="*/ 3015 h 1750041"/>
                                <a:gd name="connsiteX1" fmla="*/ 1489488 w 1513554"/>
                                <a:gd name="connsiteY1" fmla="*/ 0 h 1750041"/>
                                <a:gd name="connsiteX2" fmla="*/ 1512972 w 1513554"/>
                                <a:gd name="connsiteY2" fmla="*/ 1746613 h 1750041"/>
                                <a:gd name="connsiteX3" fmla="*/ 604 w 1513554"/>
                                <a:gd name="connsiteY3" fmla="*/ 1746612 h 1750041"/>
                                <a:gd name="connsiteX4" fmla="*/ 164 w 1513554"/>
                                <a:gd name="connsiteY4" fmla="*/ 1616253 h 1750041"/>
                                <a:gd name="connsiteX5" fmla="*/ 233663 w 1513554"/>
                                <a:gd name="connsiteY5" fmla="*/ 1623206 h 1750041"/>
                                <a:gd name="connsiteX0" fmla="*/ 1230678 w 1489488"/>
                                <a:gd name="connsiteY0" fmla="*/ 3015 h 1746612"/>
                                <a:gd name="connsiteX1" fmla="*/ 1489488 w 1489488"/>
                                <a:gd name="connsiteY1" fmla="*/ 0 h 1746612"/>
                                <a:gd name="connsiteX2" fmla="*/ 1478204 w 1489488"/>
                                <a:gd name="connsiteY2" fmla="*/ 1735141 h 1746612"/>
                                <a:gd name="connsiteX3" fmla="*/ 604 w 1489488"/>
                                <a:gd name="connsiteY3" fmla="*/ 1746612 h 1746612"/>
                                <a:gd name="connsiteX4" fmla="*/ 164 w 1489488"/>
                                <a:gd name="connsiteY4" fmla="*/ 1616253 h 1746612"/>
                                <a:gd name="connsiteX5" fmla="*/ 233663 w 1489488"/>
                                <a:gd name="connsiteY5" fmla="*/ 1623206 h 1746612"/>
                                <a:gd name="connsiteX0" fmla="*/ 1230678 w 1489488"/>
                                <a:gd name="connsiteY0" fmla="*/ 3015 h 1746612"/>
                                <a:gd name="connsiteX1" fmla="*/ 1489488 w 1489488"/>
                                <a:gd name="connsiteY1" fmla="*/ 0 h 1746612"/>
                                <a:gd name="connsiteX2" fmla="*/ 1478204 w 1489488"/>
                                <a:gd name="connsiteY2" fmla="*/ 1735141 h 1746612"/>
                                <a:gd name="connsiteX3" fmla="*/ 604 w 1489488"/>
                                <a:gd name="connsiteY3" fmla="*/ 1746612 h 1746612"/>
                                <a:gd name="connsiteX4" fmla="*/ 164 w 1489488"/>
                                <a:gd name="connsiteY4" fmla="*/ 1616253 h 1746612"/>
                                <a:gd name="connsiteX5" fmla="*/ 215997 w 1489488"/>
                                <a:gd name="connsiteY5" fmla="*/ 1612776 h 1746612"/>
                                <a:gd name="connsiteX0" fmla="*/ 1230678 w 1489488"/>
                                <a:gd name="connsiteY0" fmla="*/ 3015 h 1746612"/>
                                <a:gd name="connsiteX1" fmla="*/ 1489488 w 1489488"/>
                                <a:gd name="connsiteY1" fmla="*/ 0 h 1746612"/>
                                <a:gd name="connsiteX2" fmla="*/ 1478204 w 1489488"/>
                                <a:gd name="connsiteY2" fmla="*/ 1735141 h 1746612"/>
                                <a:gd name="connsiteX3" fmla="*/ 604 w 1489488"/>
                                <a:gd name="connsiteY3" fmla="*/ 1746612 h 1746612"/>
                                <a:gd name="connsiteX4" fmla="*/ 164 w 1489488"/>
                                <a:gd name="connsiteY4" fmla="*/ 1616253 h 1746612"/>
                                <a:gd name="connsiteX5" fmla="*/ 218816 w 1489488"/>
                                <a:gd name="connsiteY5" fmla="*/ 1616253 h 1746612"/>
                                <a:gd name="connsiteX0" fmla="*/ 1230678 w 1489488"/>
                                <a:gd name="connsiteY0" fmla="*/ 3015 h 1746612"/>
                                <a:gd name="connsiteX1" fmla="*/ 1489488 w 1489488"/>
                                <a:gd name="connsiteY1" fmla="*/ 0 h 1746612"/>
                                <a:gd name="connsiteX2" fmla="*/ 1478204 w 1489488"/>
                                <a:gd name="connsiteY2" fmla="*/ 1735141 h 1746612"/>
                                <a:gd name="connsiteX3" fmla="*/ 604 w 1489488"/>
                                <a:gd name="connsiteY3" fmla="*/ 1746612 h 1746612"/>
                                <a:gd name="connsiteX4" fmla="*/ 164 w 1489488"/>
                                <a:gd name="connsiteY4" fmla="*/ 1616253 h 1746612"/>
                                <a:gd name="connsiteX5" fmla="*/ 218816 w 1489488"/>
                                <a:gd name="connsiteY5" fmla="*/ 1616253 h 1746612"/>
                                <a:gd name="connsiteX0" fmla="*/ 1187087 w 1489488"/>
                                <a:gd name="connsiteY0" fmla="*/ 0 h 1746612"/>
                                <a:gd name="connsiteX1" fmla="*/ 1489488 w 1489488"/>
                                <a:gd name="connsiteY1" fmla="*/ 0 h 1746612"/>
                                <a:gd name="connsiteX2" fmla="*/ 1478204 w 1489488"/>
                                <a:gd name="connsiteY2" fmla="*/ 1735141 h 1746612"/>
                                <a:gd name="connsiteX3" fmla="*/ 604 w 1489488"/>
                                <a:gd name="connsiteY3" fmla="*/ 1746612 h 1746612"/>
                                <a:gd name="connsiteX4" fmla="*/ 164 w 1489488"/>
                                <a:gd name="connsiteY4" fmla="*/ 1616253 h 1746612"/>
                                <a:gd name="connsiteX5" fmla="*/ 218816 w 1489488"/>
                                <a:gd name="connsiteY5" fmla="*/ 1616253 h 1746612"/>
                                <a:gd name="connsiteX0" fmla="*/ 1187087 w 1489488"/>
                                <a:gd name="connsiteY0" fmla="*/ 0 h 1746612"/>
                                <a:gd name="connsiteX1" fmla="*/ 1489488 w 1489488"/>
                                <a:gd name="connsiteY1" fmla="*/ 0 h 1746612"/>
                                <a:gd name="connsiteX2" fmla="*/ 1478204 w 1489488"/>
                                <a:gd name="connsiteY2" fmla="*/ 1735141 h 1746612"/>
                                <a:gd name="connsiteX3" fmla="*/ 604 w 1489488"/>
                                <a:gd name="connsiteY3" fmla="*/ 1746612 h 1746612"/>
                                <a:gd name="connsiteX4" fmla="*/ 164 w 1489488"/>
                                <a:gd name="connsiteY4" fmla="*/ 1616253 h 1746612"/>
                                <a:gd name="connsiteX5" fmla="*/ 224831 w 1489488"/>
                                <a:gd name="connsiteY5" fmla="*/ 1569020 h 1746612"/>
                                <a:gd name="connsiteX0" fmla="*/ 1207801 w 1510202"/>
                                <a:gd name="connsiteY0" fmla="*/ 0 h 1746612"/>
                                <a:gd name="connsiteX1" fmla="*/ 1510202 w 1510202"/>
                                <a:gd name="connsiteY1" fmla="*/ 0 h 1746612"/>
                                <a:gd name="connsiteX2" fmla="*/ 1498918 w 1510202"/>
                                <a:gd name="connsiteY2" fmla="*/ 1735141 h 1746612"/>
                                <a:gd name="connsiteX3" fmla="*/ 21318 w 1510202"/>
                                <a:gd name="connsiteY3" fmla="*/ 1746612 h 1746612"/>
                                <a:gd name="connsiteX4" fmla="*/ 38 w 1510202"/>
                                <a:gd name="connsiteY4" fmla="*/ 1572394 h 1746612"/>
                                <a:gd name="connsiteX5" fmla="*/ 245545 w 1510202"/>
                                <a:gd name="connsiteY5" fmla="*/ 1569020 h 1746612"/>
                                <a:gd name="connsiteX0" fmla="*/ 1207801 w 1510202"/>
                                <a:gd name="connsiteY0" fmla="*/ 0 h 1746612"/>
                                <a:gd name="connsiteX1" fmla="*/ 1510202 w 1510202"/>
                                <a:gd name="connsiteY1" fmla="*/ 0 h 1746612"/>
                                <a:gd name="connsiteX2" fmla="*/ 1498918 w 1510202"/>
                                <a:gd name="connsiteY2" fmla="*/ 1735141 h 1746612"/>
                                <a:gd name="connsiteX3" fmla="*/ 21318 w 1510202"/>
                                <a:gd name="connsiteY3" fmla="*/ 1746612 h 1746612"/>
                                <a:gd name="connsiteX4" fmla="*/ 38 w 1510202"/>
                                <a:gd name="connsiteY4" fmla="*/ 1572394 h 1746612"/>
                                <a:gd name="connsiteX5" fmla="*/ 234925 w 1510202"/>
                                <a:gd name="connsiteY5" fmla="*/ 1565646 h 1746612"/>
                                <a:gd name="connsiteX0" fmla="*/ 1207940 w 1510341"/>
                                <a:gd name="connsiteY0" fmla="*/ 0 h 1746612"/>
                                <a:gd name="connsiteX1" fmla="*/ 1510341 w 1510341"/>
                                <a:gd name="connsiteY1" fmla="*/ 0 h 1746612"/>
                                <a:gd name="connsiteX2" fmla="*/ 1499057 w 1510341"/>
                                <a:gd name="connsiteY2" fmla="*/ 1735141 h 1746612"/>
                                <a:gd name="connsiteX3" fmla="*/ 177 w 1510341"/>
                                <a:gd name="connsiteY3" fmla="*/ 1746612 h 1746612"/>
                                <a:gd name="connsiteX4" fmla="*/ 177 w 1510341"/>
                                <a:gd name="connsiteY4" fmla="*/ 1572394 h 1746612"/>
                                <a:gd name="connsiteX5" fmla="*/ 235064 w 1510341"/>
                                <a:gd name="connsiteY5" fmla="*/ 1565646 h 1746612"/>
                                <a:gd name="connsiteX0" fmla="*/ 1207763 w 1510164"/>
                                <a:gd name="connsiteY0" fmla="*/ 0 h 1746612"/>
                                <a:gd name="connsiteX1" fmla="*/ 1510164 w 1510164"/>
                                <a:gd name="connsiteY1" fmla="*/ 0 h 1746612"/>
                                <a:gd name="connsiteX2" fmla="*/ 1498880 w 1510164"/>
                                <a:gd name="connsiteY2" fmla="*/ 1735141 h 1746612"/>
                                <a:gd name="connsiteX3" fmla="*/ 0 w 1510164"/>
                                <a:gd name="connsiteY3" fmla="*/ 1746612 h 1746612"/>
                                <a:gd name="connsiteX4" fmla="*/ 0 w 1510164"/>
                                <a:gd name="connsiteY4" fmla="*/ 1572394 h 1746612"/>
                                <a:gd name="connsiteX5" fmla="*/ 234887 w 1510164"/>
                                <a:gd name="connsiteY5" fmla="*/ 1565646 h 1746612"/>
                                <a:gd name="connsiteX0" fmla="*/ 1207763 w 1499498"/>
                                <a:gd name="connsiteY0" fmla="*/ 9765 h 1756377"/>
                                <a:gd name="connsiteX1" fmla="*/ 1477424 w 1499498"/>
                                <a:gd name="connsiteY1" fmla="*/ 0 h 1756377"/>
                                <a:gd name="connsiteX2" fmla="*/ 1498880 w 1499498"/>
                                <a:gd name="connsiteY2" fmla="*/ 1744906 h 1756377"/>
                                <a:gd name="connsiteX3" fmla="*/ 0 w 1499498"/>
                                <a:gd name="connsiteY3" fmla="*/ 1756377 h 1756377"/>
                                <a:gd name="connsiteX4" fmla="*/ 0 w 1499498"/>
                                <a:gd name="connsiteY4" fmla="*/ 1582159 h 1756377"/>
                                <a:gd name="connsiteX5" fmla="*/ 234887 w 1499498"/>
                                <a:gd name="connsiteY5" fmla="*/ 1575411 h 1756377"/>
                                <a:gd name="connsiteX0" fmla="*/ 1207763 w 1477424"/>
                                <a:gd name="connsiteY0" fmla="*/ 9765 h 1756377"/>
                                <a:gd name="connsiteX1" fmla="*/ 1477424 w 1477424"/>
                                <a:gd name="connsiteY1" fmla="*/ 0 h 1756377"/>
                                <a:gd name="connsiteX2" fmla="*/ 1470232 w 1477424"/>
                                <a:gd name="connsiteY2" fmla="*/ 1724271 h 1756377"/>
                                <a:gd name="connsiteX3" fmla="*/ 0 w 1477424"/>
                                <a:gd name="connsiteY3" fmla="*/ 1756377 h 1756377"/>
                                <a:gd name="connsiteX4" fmla="*/ 0 w 1477424"/>
                                <a:gd name="connsiteY4" fmla="*/ 1582159 h 1756377"/>
                                <a:gd name="connsiteX5" fmla="*/ 234887 w 1477424"/>
                                <a:gd name="connsiteY5" fmla="*/ 1575411 h 1756377"/>
                                <a:gd name="connsiteX0" fmla="*/ 1207763 w 1477424"/>
                                <a:gd name="connsiteY0" fmla="*/ 9765 h 1756377"/>
                                <a:gd name="connsiteX1" fmla="*/ 1477424 w 1477424"/>
                                <a:gd name="connsiteY1" fmla="*/ 0 h 1756377"/>
                                <a:gd name="connsiteX2" fmla="*/ 1470232 w 1477424"/>
                                <a:gd name="connsiteY2" fmla="*/ 1724271 h 1756377"/>
                                <a:gd name="connsiteX3" fmla="*/ 65813 w 1477424"/>
                                <a:gd name="connsiteY3" fmla="*/ 1756377 h 1756377"/>
                                <a:gd name="connsiteX4" fmla="*/ 0 w 1477424"/>
                                <a:gd name="connsiteY4" fmla="*/ 1582159 h 1756377"/>
                                <a:gd name="connsiteX5" fmla="*/ 234887 w 1477424"/>
                                <a:gd name="connsiteY5" fmla="*/ 1575411 h 1756377"/>
                                <a:gd name="connsiteX0" fmla="*/ 1141950 w 1411611"/>
                                <a:gd name="connsiteY0" fmla="*/ 9765 h 1756377"/>
                                <a:gd name="connsiteX1" fmla="*/ 1411611 w 1411611"/>
                                <a:gd name="connsiteY1" fmla="*/ 0 h 1756377"/>
                                <a:gd name="connsiteX2" fmla="*/ 1404419 w 1411611"/>
                                <a:gd name="connsiteY2" fmla="*/ 1724271 h 1756377"/>
                                <a:gd name="connsiteX3" fmla="*/ 0 w 1411611"/>
                                <a:gd name="connsiteY3" fmla="*/ 1756377 h 1756377"/>
                                <a:gd name="connsiteX4" fmla="*/ 0 w 1411611"/>
                                <a:gd name="connsiteY4" fmla="*/ 1587348 h 1756377"/>
                                <a:gd name="connsiteX5" fmla="*/ 169074 w 1411611"/>
                                <a:gd name="connsiteY5" fmla="*/ 1575411 h 1756377"/>
                                <a:gd name="connsiteX0" fmla="*/ 1141950 w 1411611"/>
                                <a:gd name="connsiteY0" fmla="*/ 9765 h 1756377"/>
                                <a:gd name="connsiteX1" fmla="*/ 1411611 w 1411611"/>
                                <a:gd name="connsiteY1" fmla="*/ 0 h 1756377"/>
                                <a:gd name="connsiteX2" fmla="*/ 1404419 w 1411611"/>
                                <a:gd name="connsiteY2" fmla="*/ 1724271 h 1756377"/>
                                <a:gd name="connsiteX3" fmla="*/ 0 w 1411611"/>
                                <a:gd name="connsiteY3" fmla="*/ 1756377 h 1756377"/>
                                <a:gd name="connsiteX4" fmla="*/ 14860 w 1411611"/>
                                <a:gd name="connsiteY4" fmla="*/ 1587348 h 1756377"/>
                                <a:gd name="connsiteX5" fmla="*/ 169074 w 1411611"/>
                                <a:gd name="connsiteY5" fmla="*/ 1575411 h 1756377"/>
                                <a:gd name="connsiteX0" fmla="*/ 1141950 w 1411611"/>
                                <a:gd name="connsiteY0" fmla="*/ 9765 h 1756377"/>
                                <a:gd name="connsiteX1" fmla="*/ 1411611 w 1411611"/>
                                <a:gd name="connsiteY1" fmla="*/ 0 h 1756377"/>
                                <a:gd name="connsiteX2" fmla="*/ 1404419 w 1411611"/>
                                <a:gd name="connsiteY2" fmla="*/ 1724271 h 1756377"/>
                                <a:gd name="connsiteX3" fmla="*/ 0 w 1411611"/>
                                <a:gd name="connsiteY3" fmla="*/ 1756377 h 1756377"/>
                                <a:gd name="connsiteX4" fmla="*/ 14860 w 1411611"/>
                                <a:gd name="connsiteY4" fmla="*/ 1587348 h 1756377"/>
                                <a:gd name="connsiteX5" fmla="*/ 169074 w 1411611"/>
                                <a:gd name="connsiteY5" fmla="*/ 1575411 h 1756377"/>
                                <a:gd name="connsiteX0" fmla="*/ 1127090 w 1396751"/>
                                <a:gd name="connsiteY0" fmla="*/ 9765 h 1756377"/>
                                <a:gd name="connsiteX1" fmla="*/ 1396751 w 1396751"/>
                                <a:gd name="connsiteY1" fmla="*/ 0 h 1756377"/>
                                <a:gd name="connsiteX2" fmla="*/ 1389559 w 1396751"/>
                                <a:gd name="connsiteY2" fmla="*/ 1724271 h 1756377"/>
                                <a:gd name="connsiteX3" fmla="*/ 0 w 1396751"/>
                                <a:gd name="connsiteY3" fmla="*/ 1756377 h 1756377"/>
                                <a:gd name="connsiteX4" fmla="*/ 0 w 1396751"/>
                                <a:gd name="connsiteY4" fmla="*/ 1587348 h 1756377"/>
                                <a:gd name="connsiteX5" fmla="*/ 154214 w 1396751"/>
                                <a:gd name="connsiteY5" fmla="*/ 1575411 h 1756377"/>
                                <a:gd name="connsiteX0" fmla="*/ 1141949 w 1411610"/>
                                <a:gd name="connsiteY0" fmla="*/ 9765 h 1756377"/>
                                <a:gd name="connsiteX1" fmla="*/ 1411610 w 1411610"/>
                                <a:gd name="connsiteY1" fmla="*/ 0 h 1756377"/>
                                <a:gd name="connsiteX2" fmla="*/ 1404418 w 1411610"/>
                                <a:gd name="connsiteY2" fmla="*/ 1724271 h 1756377"/>
                                <a:gd name="connsiteX3" fmla="*/ 0 w 1411610"/>
                                <a:gd name="connsiteY3" fmla="*/ 1756377 h 1756377"/>
                                <a:gd name="connsiteX4" fmla="*/ 14859 w 1411610"/>
                                <a:gd name="connsiteY4" fmla="*/ 1587348 h 1756377"/>
                                <a:gd name="connsiteX5" fmla="*/ 169073 w 1411610"/>
                                <a:gd name="connsiteY5" fmla="*/ 1575411 h 1756377"/>
                                <a:gd name="connsiteX0" fmla="*/ 1127090 w 1396751"/>
                                <a:gd name="connsiteY0" fmla="*/ 9765 h 1735743"/>
                                <a:gd name="connsiteX1" fmla="*/ 1396751 w 1396751"/>
                                <a:gd name="connsiteY1" fmla="*/ 0 h 1735743"/>
                                <a:gd name="connsiteX2" fmla="*/ 1389559 w 1396751"/>
                                <a:gd name="connsiteY2" fmla="*/ 1724271 h 1735743"/>
                                <a:gd name="connsiteX3" fmla="*/ 21974 w 1396751"/>
                                <a:gd name="connsiteY3" fmla="*/ 1735743 h 1735743"/>
                                <a:gd name="connsiteX4" fmla="*/ 0 w 1396751"/>
                                <a:gd name="connsiteY4" fmla="*/ 1587348 h 1735743"/>
                                <a:gd name="connsiteX5" fmla="*/ 154214 w 1396751"/>
                                <a:gd name="connsiteY5" fmla="*/ 1575411 h 1735743"/>
                                <a:gd name="connsiteX0" fmla="*/ 1127090 w 1396751"/>
                                <a:gd name="connsiteY0" fmla="*/ 9765 h 1735743"/>
                                <a:gd name="connsiteX1" fmla="*/ 1396751 w 1396751"/>
                                <a:gd name="connsiteY1" fmla="*/ 0 h 1735743"/>
                                <a:gd name="connsiteX2" fmla="*/ 1389559 w 1396751"/>
                                <a:gd name="connsiteY2" fmla="*/ 1724271 h 1735743"/>
                                <a:gd name="connsiteX3" fmla="*/ 1 w 1396751"/>
                                <a:gd name="connsiteY3" fmla="*/ 1735743 h 1735743"/>
                                <a:gd name="connsiteX4" fmla="*/ 0 w 1396751"/>
                                <a:gd name="connsiteY4" fmla="*/ 1587348 h 1735743"/>
                                <a:gd name="connsiteX5" fmla="*/ 154214 w 1396751"/>
                                <a:gd name="connsiteY5" fmla="*/ 1575411 h 1735743"/>
                                <a:gd name="connsiteX0" fmla="*/ 1127089 w 1396750"/>
                                <a:gd name="connsiteY0" fmla="*/ 9765 h 1735743"/>
                                <a:gd name="connsiteX1" fmla="*/ 1396750 w 1396750"/>
                                <a:gd name="connsiteY1" fmla="*/ 0 h 1735743"/>
                                <a:gd name="connsiteX2" fmla="*/ 1389558 w 1396750"/>
                                <a:gd name="connsiteY2" fmla="*/ 1724271 h 1735743"/>
                                <a:gd name="connsiteX3" fmla="*/ 0 w 1396750"/>
                                <a:gd name="connsiteY3" fmla="*/ 1735743 h 1735743"/>
                                <a:gd name="connsiteX4" fmla="*/ 0 w 1396750"/>
                                <a:gd name="connsiteY4" fmla="*/ 1587348 h 1735743"/>
                                <a:gd name="connsiteX5" fmla="*/ 154213 w 1396750"/>
                                <a:gd name="connsiteY5" fmla="*/ 1575411 h 1735743"/>
                                <a:gd name="connsiteX0" fmla="*/ 1127089 w 1396750"/>
                                <a:gd name="connsiteY0" fmla="*/ 9765 h 1735743"/>
                                <a:gd name="connsiteX1" fmla="*/ 1396750 w 1396750"/>
                                <a:gd name="connsiteY1" fmla="*/ 0 h 1735743"/>
                                <a:gd name="connsiteX2" fmla="*/ 1389558 w 1396750"/>
                                <a:gd name="connsiteY2" fmla="*/ 1724271 h 1735743"/>
                                <a:gd name="connsiteX3" fmla="*/ 0 w 1396750"/>
                                <a:gd name="connsiteY3" fmla="*/ 1735743 h 1735743"/>
                                <a:gd name="connsiteX4" fmla="*/ 0 w 1396750"/>
                                <a:gd name="connsiteY4" fmla="*/ 1587348 h 1735743"/>
                                <a:gd name="connsiteX5" fmla="*/ 154213 w 1396750"/>
                                <a:gd name="connsiteY5" fmla="*/ 1575411 h 1735743"/>
                                <a:gd name="connsiteX0" fmla="*/ 1127089 w 1396750"/>
                                <a:gd name="connsiteY0" fmla="*/ 9765 h 1735743"/>
                                <a:gd name="connsiteX1" fmla="*/ 1396750 w 1396750"/>
                                <a:gd name="connsiteY1" fmla="*/ 0 h 1735743"/>
                                <a:gd name="connsiteX2" fmla="*/ 1389558 w 1396750"/>
                                <a:gd name="connsiteY2" fmla="*/ 1724271 h 1735743"/>
                                <a:gd name="connsiteX3" fmla="*/ 0 w 1396750"/>
                                <a:gd name="connsiteY3" fmla="*/ 1735743 h 1735743"/>
                                <a:gd name="connsiteX4" fmla="*/ 20463 w 1396750"/>
                                <a:gd name="connsiteY4" fmla="*/ 1587348 h 1735743"/>
                                <a:gd name="connsiteX5" fmla="*/ 154213 w 1396750"/>
                                <a:gd name="connsiteY5" fmla="*/ 1575411 h 1735743"/>
                                <a:gd name="connsiteX0" fmla="*/ 1127089 w 1396750"/>
                                <a:gd name="connsiteY0" fmla="*/ 9765 h 1735743"/>
                                <a:gd name="connsiteX1" fmla="*/ 1396750 w 1396750"/>
                                <a:gd name="connsiteY1" fmla="*/ 0 h 1735743"/>
                                <a:gd name="connsiteX2" fmla="*/ 1389558 w 1396750"/>
                                <a:gd name="connsiteY2" fmla="*/ 1724271 h 1735743"/>
                                <a:gd name="connsiteX3" fmla="*/ 0 w 1396750"/>
                                <a:gd name="connsiteY3" fmla="*/ 1735743 h 1735743"/>
                                <a:gd name="connsiteX4" fmla="*/ 0 w 1396750"/>
                                <a:gd name="connsiteY4" fmla="*/ 1587348 h 1735743"/>
                                <a:gd name="connsiteX5" fmla="*/ 154213 w 1396750"/>
                                <a:gd name="connsiteY5" fmla="*/ 1575411 h 1735743"/>
                                <a:gd name="connsiteX0" fmla="*/ 1127089 w 1396750"/>
                                <a:gd name="connsiteY0" fmla="*/ 9765 h 1735743"/>
                                <a:gd name="connsiteX1" fmla="*/ 1396750 w 1396750"/>
                                <a:gd name="connsiteY1" fmla="*/ 0 h 1735743"/>
                                <a:gd name="connsiteX2" fmla="*/ 1389558 w 1396750"/>
                                <a:gd name="connsiteY2" fmla="*/ 1724271 h 1735743"/>
                                <a:gd name="connsiteX3" fmla="*/ 0 w 1396750"/>
                                <a:gd name="connsiteY3" fmla="*/ 1735743 h 1735743"/>
                                <a:gd name="connsiteX4" fmla="*/ 0 w 1396750"/>
                                <a:gd name="connsiteY4" fmla="*/ 1587348 h 1735743"/>
                                <a:gd name="connsiteX5" fmla="*/ 154213 w 1396750"/>
                                <a:gd name="connsiteY5" fmla="*/ 1575411 h 1735743"/>
                                <a:gd name="connsiteX0" fmla="*/ 1141949 w 1411610"/>
                                <a:gd name="connsiteY0" fmla="*/ 9765 h 1735743"/>
                                <a:gd name="connsiteX1" fmla="*/ 1411610 w 1411610"/>
                                <a:gd name="connsiteY1" fmla="*/ 0 h 1735743"/>
                                <a:gd name="connsiteX2" fmla="*/ 1404418 w 1411610"/>
                                <a:gd name="connsiteY2" fmla="*/ 1724271 h 1735743"/>
                                <a:gd name="connsiteX3" fmla="*/ 0 w 1411610"/>
                                <a:gd name="connsiteY3" fmla="*/ 1735743 h 1735743"/>
                                <a:gd name="connsiteX4" fmla="*/ 14860 w 1411610"/>
                                <a:gd name="connsiteY4" fmla="*/ 1587348 h 1735743"/>
                                <a:gd name="connsiteX5" fmla="*/ 169073 w 1411610"/>
                                <a:gd name="connsiteY5" fmla="*/ 1575411 h 1735743"/>
                                <a:gd name="connsiteX0" fmla="*/ 1127090 w 1396751"/>
                                <a:gd name="connsiteY0" fmla="*/ 9765 h 1735743"/>
                                <a:gd name="connsiteX1" fmla="*/ 1396751 w 1396751"/>
                                <a:gd name="connsiteY1" fmla="*/ 0 h 1735743"/>
                                <a:gd name="connsiteX2" fmla="*/ 1389559 w 1396751"/>
                                <a:gd name="connsiteY2" fmla="*/ 1724271 h 1735743"/>
                                <a:gd name="connsiteX3" fmla="*/ 0 w 1396751"/>
                                <a:gd name="connsiteY3" fmla="*/ 1735743 h 1735743"/>
                                <a:gd name="connsiteX4" fmla="*/ 1 w 1396751"/>
                                <a:gd name="connsiteY4" fmla="*/ 1587348 h 1735743"/>
                                <a:gd name="connsiteX5" fmla="*/ 154214 w 1396751"/>
                                <a:gd name="connsiteY5" fmla="*/ 1575411 h 1735743"/>
                                <a:gd name="connsiteX0" fmla="*/ 1127090 w 1396751"/>
                                <a:gd name="connsiteY0" fmla="*/ 9765 h 1735743"/>
                                <a:gd name="connsiteX1" fmla="*/ 1396751 w 1396751"/>
                                <a:gd name="connsiteY1" fmla="*/ 0 h 1735743"/>
                                <a:gd name="connsiteX2" fmla="*/ 1389559 w 1396751"/>
                                <a:gd name="connsiteY2" fmla="*/ 1724271 h 1735743"/>
                                <a:gd name="connsiteX3" fmla="*/ 0 w 1396751"/>
                                <a:gd name="connsiteY3" fmla="*/ 1735743 h 1735743"/>
                                <a:gd name="connsiteX4" fmla="*/ 0 w 1396751"/>
                                <a:gd name="connsiteY4" fmla="*/ 1587348 h 1735743"/>
                                <a:gd name="connsiteX5" fmla="*/ 154214 w 1396751"/>
                                <a:gd name="connsiteY5" fmla="*/ 1575411 h 1735743"/>
                                <a:gd name="connsiteX0" fmla="*/ 1127090 w 1396751"/>
                                <a:gd name="connsiteY0" fmla="*/ 9765 h 1735743"/>
                                <a:gd name="connsiteX1" fmla="*/ 1396751 w 1396751"/>
                                <a:gd name="connsiteY1" fmla="*/ 0 h 1735743"/>
                                <a:gd name="connsiteX2" fmla="*/ 1389559 w 1396751"/>
                                <a:gd name="connsiteY2" fmla="*/ 1724271 h 1735743"/>
                                <a:gd name="connsiteX3" fmla="*/ 0 w 1396751"/>
                                <a:gd name="connsiteY3" fmla="*/ 1735743 h 1735743"/>
                                <a:gd name="connsiteX4" fmla="*/ 0 w 1396751"/>
                                <a:gd name="connsiteY4" fmla="*/ 1587348 h 1735743"/>
                                <a:gd name="connsiteX5" fmla="*/ 154214 w 1396751"/>
                                <a:gd name="connsiteY5" fmla="*/ 1575411 h 1735743"/>
                                <a:gd name="connsiteX0" fmla="*/ 1127090 w 1396751"/>
                                <a:gd name="connsiteY0" fmla="*/ 9765 h 1735743"/>
                                <a:gd name="connsiteX1" fmla="*/ 1396751 w 1396751"/>
                                <a:gd name="connsiteY1" fmla="*/ 0 h 1735743"/>
                                <a:gd name="connsiteX2" fmla="*/ 1389559 w 1396751"/>
                                <a:gd name="connsiteY2" fmla="*/ 1724271 h 1735743"/>
                                <a:gd name="connsiteX3" fmla="*/ 0 w 1396751"/>
                                <a:gd name="connsiteY3" fmla="*/ 1735743 h 1735743"/>
                                <a:gd name="connsiteX4" fmla="*/ 0 w 1396751"/>
                                <a:gd name="connsiteY4" fmla="*/ 1587348 h 1735743"/>
                                <a:gd name="connsiteX5" fmla="*/ 154214 w 1396751"/>
                                <a:gd name="connsiteY5" fmla="*/ 1575411 h 1735743"/>
                                <a:gd name="connsiteX0" fmla="*/ 1127090 w 1396751"/>
                                <a:gd name="connsiteY0" fmla="*/ 0 h 1725978"/>
                                <a:gd name="connsiteX1" fmla="*/ 1396751 w 1396751"/>
                                <a:gd name="connsiteY1" fmla="*/ 10870 h 1725978"/>
                                <a:gd name="connsiteX2" fmla="*/ 1389559 w 1396751"/>
                                <a:gd name="connsiteY2" fmla="*/ 1714506 h 1725978"/>
                                <a:gd name="connsiteX3" fmla="*/ 0 w 1396751"/>
                                <a:gd name="connsiteY3" fmla="*/ 1725978 h 1725978"/>
                                <a:gd name="connsiteX4" fmla="*/ 0 w 1396751"/>
                                <a:gd name="connsiteY4" fmla="*/ 1577583 h 1725978"/>
                                <a:gd name="connsiteX5" fmla="*/ 154214 w 1396751"/>
                                <a:gd name="connsiteY5" fmla="*/ 1565646 h 1725978"/>
                                <a:gd name="connsiteX0" fmla="*/ 1127090 w 1390265"/>
                                <a:gd name="connsiteY0" fmla="*/ 9764 h 1735742"/>
                                <a:gd name="connsiteX1" fmla="*/ 1372196 w 1390265"/>
                                <a:gd name="connsiteY1" fmla="*/ 0 h 1735742"/>
                                <a:gd name="connsiteX2" fmla="*/ 1389559 w 1390265"/>
                                <a:gd name="connsiteY2" fmla="*/ 1724270 h 1735742"/>
                                <a:gd name="connsiteX3" fmla="*/ 0 w 1390265"/>
                                <a:gd name="connsiteY3" fmla="*/ 1735742 h 1735742"/>
                                <a:gd name="connsiteX4" fmla="*/ 0 w 1390265"/>
                                <a:gd name="connsiteY4" fmla="*/ 1587347 h 1735742"/>
                                <a:gd name="connsiteX5" fmla="*/ 154214 w 1390265"/>
                                <a:gd name="connsiteY5" fmla="*/ 1575410 h 1735742"/>
                                <a:gd name="connsiteX0" fmla="*/ 1127090 w 1391475"/>
                                <a:gd name="connsiteY0" fmla="*/ 9764 h 1735742"/>
                                <a:gd name="connsiteX1" fmla="*/ 1390265 w 1391475"/>
                                <a:gd name="connsiteY1" fmla="*/ 0 h 1735742"/>
                                <a:gd name="connsiteX2" fmla="*/ 1389559 w 1391475"/>
                                <a:gd name="connsiteY2" fmla="*/ 1724270 h 1735742"/>
                                <a:gd name="connsiteX3" fmla="*/ 0 w 1391475"/>
                                <a:gd name="connsiteY3" fmla="*/ 1735742 h 1735742"/>
                                <a:gd name="connsiteX4" fmla="*/ 0 w 1391475"/>
                                <a:gd name="connsiteY4" fmla="*/ 1587347 h 1735742"/>
                                <a:gd name="connsiteX5" fmla="*/ 154214 w 1391475"/>
                                <a:gd name="connsiteY5" fmla="*/ 1575410 h 1735742"/>
                                <a:gd name="connsiteX0" fmla="*/ 1127090 w 1390027"/>
                                <a:gd name="connsiteY0" fmla="*/ 30399 h 1756377"/>
                                <a:gd name="connsiteX1" fmla="*/ 1357525 w 1390027"/>
                                <a:gd name="connsiteY1" fmla="*/ 0 h 1756377"/>
                                <a:gd name="connsiteX2" fmla="*/ 1389559 w 1390027"/>
                                <a:gd name="connsiteY2" fmla="*/ 1744905 h 1756377"/>
                                <a:gd name="connsiteX3" fmla="*/ 0 w 1390027"/>
                                <a:gd name="connsiteY3" fmla="*/ 1756377 h 1756377"/>
                                <a:gd name="connsiteX4" fmla="*/ 0 w 1390027"/>
                                <a:gd name="connsiteY4" fmla="*/ 1607982 h 1756377"/>
                                <a:gd name="connsiteX5" fmla="*/ 154214 w 1390027"/>
                                <a:gd name="connsiteY5" fmla="*/ 1596045 h 1756377"/>
                                <a:gd name="connsiteX0" fmla="*/ 1127090 w 1390027"/>
                                <a:gd name="connsiteY0" fmla="*/ 9764 h 1735742"/>
                                <a:gd name="connsiteX1" fmla="*/ 1357525 w 1390027"/>
                                <a:gd name="connsiteY1" fmla="*/ 0 h 1735742"/>
                                <a:gd name="connsiteX2" fmla="*/ 1389559 w 1390027"/>
                                <a:gd name="connsiteY2" fmla="*/ 1724270 h 1735742"/>
                                <a:gd name="connsiteX3" fmla="*/ 0 w 1390027"/>
                                <a:gd name="connsiteY3" fmla="*/ 1735742 h 1735742"/>
                                <a:gd name="connsiteX4" fmla="*/ 0 w 1390027"/>
                                <a:gd name="connsiteY4" fmla="*/ 1587347 h 1735742"/>
                                <a:gd name="connsiteX5" fmla="*/ 154214 w 1390027"/>
                                <a:gd name="connsiteY5" fmla="*/ 1575410 h 1735742"/>
                                <a:gd name="connsiteX0" fmla="*/ 1127090 w 1389986"/>
                                <a:gd name="connsiteY0" fmla="*/ 9764 h 1735742"/>
                                <a:gd name="connsiteX1" fmla="*/ 1353433 w 1389986"/>
                                <a:gd name="connsiteY1" fmla="*/ 0 h 1735742"/>
                                <a:gd name="connsiteX2" fmla="*/ 1389559 w 1389986"/>
                                <a:gd name="connsiteY2" fmla="*/ 1724270 h 1735742"/>
                                <a:gd name="connsiteX3" fmla="*/ 0 w 1389986"/>
                                <a:gd name="connsiteY3" fmla="*/ 1735742 h 1735742"/>
                                <a:gd name="connsiteX4" fmla="*/ 0 w 1389986"/>
                                <a:gd name="connsiteY4" fmla="*/ 1587347 h 1735742"/>
                                <a:gd name="connsiteX5" fmla="*/ 154214 w 1389986"/>
                                <a:gd name="connsiteY5" fmla="*/ 1575410 h 1735742"/>
                                <a:gd name="connsiteX0" fmla="*/ 1127090 w 1365887"/>
                                <a:gd name="connsiteY0" fmla="*/ 9764 h 1739171"/>
                                <a:gd name="connsiteX1" fmla="*/ 1353433 w 1365887"/>
                                <a:gd name="connsiteY1" fmla="*/ 0 h 1739171"/>
                                <a:gd name="connsiteX2" fmla="*/ 1365003 w 1365887"/>
                                <a:gd name="connsiteY2" fmla="*/ 1735742 h 1739171"/>
                                <a:gd name="connsiteX3" fmla="*/ 0 w 1365887"/>
                                <a:gd name="connsiteY3" fmla="*/ 1735742 h 1739171"/>
                                <a:gd name="connsiteX4" fmla="*/ 0 w 1365887"/>
                                <a:gd name="connsiteY4" fmla="*/ 1587347 h 1739171"/>
                                <a:gd name="connsiteX5" fmla="*/ 154214 w 1365887"/>
                                <a:gd name="connsiteY5" fmla="*/ 1575410 h 1739171"/>
                                <a:gd name="connsiteX0" fmla="*/ 1127090 w 1366738"/>
                                <a:gd name="connsiteY0" fmla="*/ 9764 h 1735742"/>
                                <a:gd name="connsiteX1" fmla="*/ 1353433 w 1366738"/>
                                <a:gd name="connsiteY1" fmla="*/ 0 h 1735742"/>
                                <a:gd name="connsiteX2" fmla="*/ 1365887 w 1366738"/>
                                <a:gd name="connsiteY2" fmla="*/ 1715108 h 1735742"/>
                                <a:gd name="connsiteX3" fmla="*/ 0 w 1366738"/>
                                <a:gd name="connsiteY3" fmla="*/ 1735742 h 1735742"/>
                                <a:gd name="connsiteX4" fmla="*/ 0 w 1366738"/>
                                <a:gd name="connsiteY4" fmla="*/ 1587347 h 1735742"/>
                                <a:gd name="connsiteX5" fmla="*/ 154214 w 1366738"/>
                                <a:gd name="connsiteY5" fmla="*/ 1575410 h 1735742"/>
                                <a:gd name="connsiteX0" fmla="*/ 1127090 w 1367830"/>
                                <a:gd name="connsiteY0" fmla="*/ 9764 h 1735742"/>
                                <a:gd name="connsiteX1" fmla="*/ 1366738 w 1367830"/>
                                <a:gd name="connsiteY1" fmla="*/ 0 h 1735742"/>
                                <a:gd name="connsiteX2" fmla="*/ 1365887 w 1367830"/>
                                <a:gd name="connsiteY2" fmla="*/ 1715108 h 1735742"/>
                                <a:gd name="connsiteX3" fmla="*/ 0 w 1367830"/>
                                <a:gd name="connsiteY3" fmla="*/ 1735742 h 1735742"/>
                                <a:gd name="connsiteX4" fmla="*/ 0 w 1367830"/>
                                <a:gd name="connsiteY4" fmla="*/ 1587347 h 1735742"/>
                                <a:gd name="connsiteX5" fmla="*/ 154214 w 1367830"/>
                                <a:gd name="connsiteY5" fmla="*/ 1575410 h 1735742"/>
                                <a:gd name="connsiteX0" fmla="*/ 1127090 w 1368066"/>
                                <a:gd name="connsiteY0" fmla="*/ 0 h 1725978"/>
                                <a:gd name="connsiteX1" fmla="*/ 1367830 w 1368066"/>
                                <a:gd name="connsiteY1" fmla="*/ 14997 h 1725978"/>
                                <a:gd name="connsiteX2" fmla="*/ 1365887 w 1368066"/>
                                <a:gd name="connsiteY2" fmla="*/ 1705344 h 1725978"/>
                                <a:gd name="connsiteX3" fmla="*/ 0 w 1368066"/>
                                <a:gd name="connsiteY3" fmla="*/ 1725978 h 1725978"/>
                                <a:gd name="connsiteX4" fmla="*/ 0 w 1368066"/>
                                <a:gd name="connsiteY4" fmla="*/ 1577583 h 1725978"/>
                                <a:gd name="connsiteX5" fmla="*/ 154214 w 1368066"/>
                                <a:gd name="connsiteY5" fmla="*/ 1565646 h 1725978"/>
                                <a:gd name="connsiteX0" fmla="*/ 1127090 w 1368066"/>
                                <a:gd name="connsiteY0" fmla="*/ 3338 h 1729316"/>
                                <a:gd name="connsiteX1" fmla="*/ 1367830 w 1368066"/>
                                <a:gd name="connsiteY1" fmla="*/ 18335 h 1729316"/>
                                <a:gd name="connsiteX2" fmla="*/ 1365887 w 1368066"/>
                                <a:gd name="connsiteY2" fmla="*/ 1708682 h 1729316"/>
                                <a:gd name="connsiteX3" fmla="*/ 0 w 1368066"/>
                                <a:gd name="connsiteY3" fmla="*/ 1729316 h 1729316"/>
                                <a:gd name="connsiteX4" fmla="*/ 0 w 1368066"/>
                                <a:gd name="connsiteY4" fmla="*/ 1580921 h 1729316"/>
                                <a:gd name="connsiteX5" fmla="*/ 154214 w 1368066"/>
                                <a:gd name="connsiteY5" fmla="*/ 1568984 h 1729316"/>
                                <a:gd name="connsiteX0" fmla="*/ 1127090 w 1374514"/>
                                <a:gd name="connsiteY0" fmla="*/ 3338 h 1729316"/>
                                <a:gd name="connsiteX1" fmla="*/ 1367830 w 1374514"/>
                                <a:gd name="connsiteY1" fmla="*/ 18335 h 1729316"/>
                                <a:gd name="connsiteX2" fmla="*/ 1365887 w 1374514"/>
                                <a:gd name="connsiteY2" fmla="*/ 1708682 h 1729316"/>
                                <a:gd name="connsiteX3" fmla="*/ 0 w 1374514"/>
                                <a:gd name="connsiteY3" fmla="*/ 1729316 h 1729316"/>
                                <a:gd name="connsiteX4" fmla="*/ 0 w 1374514"/>
                                <a:gd name="connsiteY4" fmla="*/ 1580921 h 1729316"/>
                                <a:gd name="connsiteX5" fmla="*/ 154214 w 1374514"/>
                                <a:gd name="connsiteY5" fmla="*/ 1568984 h 1729316"/>
                                <a:gd name="connsiteX0" fmla="*/ 1127090 w 1375657"/>
                                <a:gd name="connsiteY0" fmla="*/ 3338 h 1729316"/>
                                <a:gd name="connsiteX1" fmla="*/ 1367830 w 1375657"/>
                                <a:gd name="connsiteY1" fmla="*/ 18335 h 1729316"/>
                                <a:gd name="connsiteX2" fmla="*/ 1365887 w 1375657"/>
                                <a:gd name="connsiteY2" fmla="*/ 1708682 h 1729316"/>
                                <a:gd name="connsiteX3" fmla="*/ 0 w 1375657"/>
                                <a:gd name="connsiteY3" fmla="*/ 1729316 h 1729316"/>
                                <a:gd name="connsiteX4" fmla="*/ 0 w 1375657"/>
                                <a:gd name="connsiteY4" fmla="*/ 1580921 h 1729316"/>
                                <a:gd name="connsiteX5" fmla="*/ 154214 w 1375657"/>
                                <a:gd name="connsiteY5" fmla="*/ 1568984 h 1729316"/>
                                <a:gd name="connsiteX0" fmla="*/ 1127090 w 1375657"/>
                                <a:gd name="connsiteY0" fmla="*/ 3338 h 1729316"/>
                                <a:gd name="connsiteX1" fmla="*/ 1367830 w 1375657"/>
                                <a:gd name="connsiteY1" fmla="*/ 18335 h 1729316"/>
                                <a:gd name="connsiteX2" fmla="*/ 1365887 w 1375657"/>
                                <a:gd name="connsiteY2" fmla="*/ 1708682 h 1729316"/>
                                <a:gd name="connsiteX3" fmla="*/ 0 w 1375657"/>
                                <a:gd name="connsiteY3" fmla="*/ 1729316 h 1729316"/>
                                <a:gd name="connsiteX4" fmla="*/ 0 w 1375657"/>
                                <a:gd name="connsiteY4" fmla="*/ 1580921 h 1729316"/>
                                <a:gd name="connsiteX5" fmla="*/ 154214 w 1375657"/>
                                <a:gd name="connsiteY5" fmla="*/ 1568984 h 1729316"/>
                                <a:gd name="connsiteX0" fmla="*/ 1127090 w 1375657"/>
                                <a:gd name="connsiteY0" fmla="*/ 3338 h 1729316"/>
                                <a:gd name="connsiteX1" fmla="*/ 1367830 w 1375657"/>
                                <a:gd name="connsiteY1" fmla="*/ 18335 h 1729316"/>
                                <a:gd name="connsiteX2" fmla="*/ 1365887 w 1375657"/>
                                <a:gd name="connsiteY2" fmla="*/ 1708682 h 1729316"/>
                                <a:gd name="connsiteX3" fmla="*/ 24555 w 1375657"/>
                                <a:gd name="connsiteY3" fmla="*/ 1729316 h 1729316"/>
                                <a:gd name="connsiteX4" fmla="*/ 0 w 1375657"/>
                                <a:gd name="connsiteY4" fmla="*/ 1580921 h 1729316"/>
                                <a:gd name="connsiteX5" fmla="*/ 154214 w 1375657"/>
                                <a:gd name="connsiteY5" fmla="*/ 1568984 h 1729316"/>
                                <a:gd name="connsiteX0" fmla="*/ 1127090 w 1375657"/>
                                <a:gd name="connsiteY0" fmla="*/ 3338 h 1729316"/>
                                <a:gd name="connsiteX1" fmla="*/ 1367830 w 1375657"/>
                                <a:gd name="connsiteY1" fmla="*/ 18335 h 1729316"/>
                                <a:gd name="connsiteX2" fmla="*/ 1365887 w 1375657"/>
                                <a:gd name="connsiteY2" fmla="*/ 1708682 h 1729316"/>
                                <a:gd name="connsiteX3" fmla="*/ 24555 w 1375657"/>
                                <a:gd name="connsiteY3" fmla="*/ 1729316 h 1729316"/>
                                <a:gd name="connsiteX4" fmla="*/ 0 w 1375657"/>
                                <a:gd name="connsiteY4" fmla="*/ 1580921 h 1729316"/>
                                <a:gd name="connsiteX5" fmla="*/ 154214 w 1375657"/>
                                <a:gd name="connsiteY5" fmla="*/ 1568984 h 1729316"/>
                                <a:gd name="connsiteX0" fmla="*/ 1127495 w 1376062"/>
                                <a:gd name="connsiteY0" fmla="*/ 3338 h 1729316"/>
                                <a:gd name="connsiteX1" fmla="*/ 1368235 w 1376062"/>
                                <a:gd name="connsiteY1" fmla="*/ 18335 h 1729316"/>
                                <a:gd name="connsiteX2" fmla="*/ 1366292 w 1376062"/>
                                <a:gd name="connsiteY2" fmla="*/ 1708682 h 1729316"/>
                                <a:gd name="connsiteX3" fmla="*/ 24960 w 1376062"/>
                                <a:gd name="connsiteY3" fmla="*/ 1729316 h 1729316"/>
                                <a:gd name="connsiteX4" fmla="*/ 405 w 1376062"/>
                                <a:gd name="connsiteY4" fmla="*/ 1580921 h 1729316"/>
                                <a:gd name="connsiteX5" fmla="*/ 154619 w 1376062"/>
                                <a:gd name="connsiteY5" fmla="*/ 1568984 h 1729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6062" h="1729316">
                                  <a:moveTo>
                                    <a:pt x="1127495" y="3338"/>
                                  </a:moveTo>
                                  <a:cubicBezTo>
                                    <a:pt x="1228295" y="3338"/>
                                    <a:pt x="1263342" y="-10554"/>
                                    <a:pt x="1368235" y="18335"/>
                                  </a:cubicBezTo>
                                  <a:cubicBezTo>
                                    <a:pt x="1381708" y="274488"/>
                                    <a:pt x="1375600" y="1516567"/>
                                    <a:pt x="1366292" y="1708682"/>
                                  </a:cubicBezTo>
                                  <a:cubicBezTo>
                                    <a:pt x="1039146" y="1719026"/>
                                    <a:pt x="312956" y="1722664"/>
                                    <a:pt x="24960" y="1729316"/>
                                  </a:cubicBezTo>
                                  <a:cubicBezTo>
                                    <a:pt x="8554" y="1651221"/>
                                    <a:pt x="-2268" y="1651972"/>
                                    <a:pt x="405" y="1580921"/>
                                  </a:cubicBezTo>
                                  <a:cubicBezTo>
                                    <a:pt x="64088" y="1576942"/>
                                    <a:pt x="103214" y="1572963"/>
                                    <a:pt x="154619" y="1568984"/>
                                  </a:cubicBezTo>
                                </a:path>
                              </a:pathLst>
                            </a:cu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Düz Bağlayıcı 351"/>
                          <wps:cNvCnPr/>
                          <wps:spPr>
                            <a:xfrm>
                              <a:off x="2292600" y="1878687"/>
                              <a:ext cx="108000" cy="0"/>
                            </a:xfrm>
                            <a:prstGeom prst="line">
                              <a:avLst/>
                            </a:prstGeom>
                            <a:noFill/>
                            <a:ln w="9525" cap="flat" cmpd="sng" algn="ctr">
                              <a:solidFill>
                                <a:sysClr val="windowText" lastClr="000000"/>
                              </a:solidFill>
                              <a:prstDash val="solid"/>
                              <a:miter lim="800000"/>
                            </a:ln>
                            <a:effectLst/>
                          </wps:spPr>
                          <wps:bodyPr/>
                        </wps:wsp>
                        <wps:wsp>
                          <wps:cNvPr id="171" name="Düz Bağlayıcı 352"/>
                          <wps:cNvCnPr/>
                          <wps:spPr>
                            <a:xfrm>
                              <a:off x="2292600" y="797750"/>
                              <a:ext cx="107950" cy="0"/>
                            </a:xfrm>
                            <a:prstGeom prst="line">
                              <a:avLst/>
                            </a:prstGeom>
                            <a:noFill/>
                            <a:ln w="9525" cap="flat" cmpd="sng" algn="ctr">
                              <a:solidFill>
                                <a:sysClr val="windowText" lastClr="000000"/>
                              </a:solidFill>
                              <a:prstDash val="solid"/>
                              <a:miter lim="800000"/>
                            </a:ln>
                            <a:effectLst/>
                          </wps:spPr>
                          <wps:bodyPr/>
                        </wps:wsp>
                        <wps:wsp>
                          <wps:cNvPr id="172" name="Serbest Form 525"/>
                          <wps:cNvSpPr/>
                          <wps:spPr>
                            <a:xfrm>
                              <a:off x="983248" y="519685"/>
                              <a:ext cx="767224" cy="44007"/>
                            </a:xfrm>
                            <a:custGeom>
                              <a:avLst/>
                              <a:gdLst>
                                <a:gd name="connsiteX0" fmla="*/ 0 w 611918"/>
                                <a:gd name="connsiteY0" fmla="*/ 73082 h 84282"/>
                                <a:gd name="connsiteX1" fmla="*/ 344204 w 611918"/>
                                <a:gd name="connsiteY1" fmla="*/ 66128 h 84282"/>
                                <a:gd name="connsiteX2" fmla="*/ 382449 w 611918"/>
                                <a:gd name="connsiteY2" fmla="*/ 69 h 84282"/>
                                <a:gd name="connsiteX3" fmla="*/ 455462 w 611918"/>
                                <a:gd name="connsiteY3" fmla="*/ 80035 h 84282"/>
                                <a:gd name="connsiteX4" fmla="*/ 611918 w 611918"/>
                                <a:gd name="connsiteY4" fmla="*/ 66128 h 84282"/>
                                <a:gd name="connsiteX0" fmla="*/ 0 w 611918"/>
                                <a:gd name="connsiteY0" fmla="*/ 73046 h 84246"/>
                                <a:gd name="connsiteX1" fmla="*/ 308237 w 611918"/>
                                <a:gd name="connsiteY1" fmla="*/ 70240 h 84246"/>
                                <a:gd name="connsiteX2" fmla="*/ 382449 w 611918"/>
                                <a:gd name="connsiteY2" fmla="*/ 33 h 84246"/>
                                <a:gd name="connsiteX3" fmla="*/ 455462 w 611918"/>
                                <a:gd name="connsiteY3" fmla="*/ 79999 h 84246"/>
                                <a:gd name="connsiteX4" fmla="*/ 611918 w 611918"/>
                                <a:gd name="connsiteY4" fmla="*/ 66092 h 84246"/>
                                <a:gd name="connsiteX0" fmla="*/ 0 w 591057"/>
                                <a:gd name="connsiteY0" fmla="*/ 70240 h 84246"/>
                                <a:gd name="connsiteX1" fmla="*/ 287376 w 591057"/>
                                <a:gd name="connsiteY1" fmla="*/ 70240 h 84246"/>
                                <a:gd name="connsiteX2" fmla="*/ 361588 w 591057"/>
                                <a:gd name="connsiteY2" fmla="*/ 33 h 84246"/>
                                <a:gd name="connsiteX3" fmla="*/ 434601 w 591057"/>
                                <a:gd name="connsiteY3" fmla="*/ 79999 h 84246"/>
                                <a:gd name="connsiteX4" fmla="*/ 591057 w 591057"/>
                                <a:gd name="connsiteY4" fmla="*/ 66092 h 84246"/>
                                <a:gd name="connsiteX0" fmla="*/ 0 w 591057"/>
                                <a:gd name="connsiteY0" fmla="*/ 71587 h 85593"/>
                                <a:gd name="connsiteX1" fmla="*/ 287376 w 591057"/>
                                <a:gd name="connsiteY1" fmla="*/ 71587 h 85593"/>
                                <a:gd name="connsiteX2" fmla="*/ 361588 w 591057"/>
                                <a:gd name="connsiteY2" fmla="*/ 1380 h 85593"/>
                                <a:gd name="connsiteX3" fmla="*/ 434601 w 591057"/>
                                <a:gd name="connsiteY3" fmla="*/ 81346 h 85593"/>
                                <a:gd name="connsiteX4" fmla="*/ 591057 w 591057"/>
                                <a:gd name="connsiteY4" fmla="*/ 67439 h 85593"/>
                                <a:gd name="connsiteX0" fmla="*/ 0 w 591057"/>
                                <a:gd name="connsiteY0" fmla="*/ 92200 h 107717"/>
                                <a:gd name="connsiteX1" fmla="*/ 287376 w 591057"/>
                                <a:gd name="connsiteY1" fmla="*/ 92200 h 107717"/>
                                <a:gd name="connsiteX2" fmla="*/ 287376 w 591057"/>
                                <a:gd name="connsiteY2" fmla="*/ 1131 h 107717"/>
                                <a:gd name="connsiteX3" fmla="*/ 434601 w 591057"/>
                                <a:gd name="connsiteY3" fmla="*/ 101959 h 107717"/>
                                <a:gd name="connsiteX4" fmla="*/ 591057 w 591057"/>
                                <a:gd name="connsiteY4" fmla="*/ 88052 h 107717"/>
                                <a:gd name="connsiteX0" fmla="*/ 0 w 591057"/>
                                <a:gd name="connsiteY0" fmla="*/ 103738 h 119337"/>
                                <a:gd name="connsiteX1" fmla="*/ 287376 w 591057"/>
                                <a:gd name="connsiteY1" fmla="*/ 103738 h 119337"/>
                                <a:gd name="connsiteX2" fmla="*/ 287376 w 591057"/>
                                <a:gd name="connsiteY2" fmla="*/ 12669 h 119337"/>
                                <a:gd name="connsiteX3" fmla="*/ 417217 w 591057"/>
                                <a:gd name="connsiteY3" fmla="*/ 11538 h 119337"/>
                                <a:gd name="connsiteX4" fmla="*/ 434601 w 591057"/>
                                <a:gd name="connsiteY4" fmla="*/ 113497 h 119337"/>
                                <a:gd name="connsiteX5" fmla="*/ 591057 w 591057"/>
                                <a:gd name="connsiteY5" fmla="*/ 99590 h 119337"/>
                                <a:gd name="connsiteX0" fmla="*/ 0 w 591057"/>
                                <a:gd name="connsiteY0" fmla="*/ 91095 h 106694"/>
                                <a:gd name="connsiteX1" fmla="*/ 287376 w 591057"/>
                                <a:gd name="connsiteY1" fmla="*/ 91095 h 106694"/>
                                <a:gd name="connsiteX2" fmla="*/ 287376 w 591057"/>
                                <a:gd name="connsiteY2" fmla="*/ 26 h 106694"/>
                                <a:gd name="connsiteX3" fmla="*/ 434601 w 591057"/>
                                <a:gd name="connsiteY3" fmla="*/ 100854 h 106694"/>
                                <a:gd name="connsiteX4" fmla="*/ 591057 w 591057"/>
                                <a:gd name="connsiteY4" fmla="*/ 86947 h 106694"/>
                                <a:gd name="connsiteX0" fmla="*/ 0 w 591057"/>
                                <a:gd name="connsiteY0" fmla="*/ 4148 h 19747"/>
                                <a:gd name="connsiteX1" fmla="*/ 287376 w 591057"/>
                                <a:gd name="connsiteY1" fmla="*/ 4148 h 19747"/>
                                <a:gd name="connsiteX2" fmla="*/ 434601 w 591057"/>
                                <a:gd name="connsiteY2" fmla="*/ 13907 h 19747"/>
                                <a:gd name="connsiteX3" fmla="*/ 591057 w 591057"/>
                                <a:gd name="connsiteY3" fmla="*/ 0 h 19747"/>
                                <a:gd name="connsiteX0" fmla="*/ 0 w 591057"/>
                                <a:gd name="connsiteY0" fmla="*/ 4148 h 19747"/>
                                <a:gd name="connsiteX1" fmla="*/ 287376 w 591057"/>
                                <a:gd name="connsiteY1" fmla="*/ 4148 h 19747"/>
                                <a:gd name="connsiteX2" fmla="*/ 434601 w 591057"/>
                                <a:gd name="connsiteY2" fmla="*/ 13907 h 19747"/>
                                <a:gd name="connsiteX3" fmla="*/ 591057 w 591057"/>
                                <a:gd name="connsiteY3" fmla="*/ 0 h 19747"/>
                                <a:gd name="connsiteX0" fmla="*/ 0 w 591057"/>
                                <a:gd name="connsiteY0" fmla="*/ 15578 h 31177"/>
                                <a:gd name="connsiteX1" fmla="*/ 287376 w 591057"/>
                                <a:gd name="connsiteY1" fmla="*/ 15578 h 31177"/>
                                <a:gd name="connsiteX2" fmla="*/ 434601 w 591057"/>
                                <a:gd name="connsiteY2" fmla="*/ 25337 h 31177"/>
                                <a:gd name="connsiteX3" fmla="*/ 591057 w 591057"/>
                                <a:gd name="connsiteY3" fmla="*/ 11430 h 31177"/>
                                <a:gd name="connsiteX0" fmla="*/ 0 w 591057"/>
                                <a:gd name="connsiteY0" fmla="*/ 38869 h 81518"/>
                                <a:gd name="connsiteX1" fmla="*/ 287376 w 591057"/>
                                <a:gd name="connsiteY1" fmla="*/ 38869 h 81518"/>
                                <a:gd name="connsiteX2" fmla="*/ 434601 w 591057"/>
                                <a:gd name="connsiteY2" fmla="*/ 48628 h 81518"/>
                                <a:gd name="connsiteX3" fmla="*/ 591057 w 591057"/>
                                <a:gd name="connsiteY3" fmla="*/ 34721 h 81518"/>
                                <a:gd name="connsiteX0" fmla="*/ 0 w 591057"/>
                                <a:gd name="connsiteY0" fmla="*/ 16599 h 59248"/>
                                <a:gd name="connsiteX1" fmla="*/ 287376 w 591057"/>
                                <a:gd name="connsiteY1" fmla="*/ 16599 h 59248"/>
                                <a:gd name="connsiteX2" fmla="*/ 434601 w 591057"/>
                                <a:gd name="connsiteY2" fmla="*/ 26358 h 59248"/>
                                <a:gd name="connsiteX3" fmla="*/ 591057 w 591057"/>
                                <a:gd name="connsiteY3" fmla="*/ 12451 h 59248"/>
                                <a:gd name="connsiteX0" fmla="*/ 0 w 591057"/>
                                <a:gd name="connsiteY0" fmla="*/ 34252 h 76901"/>
                                <a:gd name="connsiteX1" fmla="*/ 287376 w 591057"/>
                                <a:gd name="connsiteY1" fmla="*/ 34252 h 76901"/>
                                <a:gd name="connsiteX2" fmla="*/ 434601 w 591057"/>
                                <a:gd name="connsiteY2" fmla="*/ 44011 h 76901"/>
                                <a:gd name="connsiteX3" fmla="*/ 591057 w 591057"/>
                                <a:gd name="connsiteY3" fmla="*/ 30104 h 76901"/>
                                <a:gd name="connsiteX0" fmla="*/ 0 w 591057"/>
                                <a:gd name="connsiteY0" fmla="*/ 34252 h 46233"/>
                                <a:gd name="connsiteX1" fmla="*/ 287376 w 591057"/>
                                <a:gd name="connsiteY1" fmla="*/ 34252 h 46233"/>
                                <a:gd name="connsiteX2" fmla="*/ 434601 w 591057"/>
                                <a:gd name="connsiteY2" fmla="*/ 44011 h 46233"/>
                                <a:gd name="connsiteX3" fmla="*/ 591057 w 591057"/>
                                <a:gd name="connsiteY3" fmla="*/ 30104 h 46233"/>
                                <a:gd name="connsiteX0" fmla="*/ 0 w 591057"/>
                                <a:gd name="connsiteY0" fmla="*/ 34252 h 45538"/>
                                <a:gd name="connsiteX1" fmla="*/ 287376 w 591057"/>
                                <a:gd name="connsiteY1" fmla="*/ 34252 h 45538"/>
                                <a:gd name="connsiteX2" fmla="*/ 434601 w 591057"/>
                                <a:gd name="connsiteY2" fmla="*/ 44011 h 45538"/>
                                <a:gd name="connsiteX3" fmla="*/ 591057 w 591057"/>
                                <a:gd name="connsiteY3" fmla="*/ 30104 h 45538"/>
                                <a:gd name="connsiteX0" fmla="*/ 0 w 591057"/>
                                <a:gd name="connsiteY0" fmla="*/ 43539 h 43539"/>
                                <a:gd name="connsiteX1" fmla="*/ 287376 w 591057"/>
                                <a:gd name="connsiteY1" fmla="*/ 43539 h 43539"/>
                                <a:gd name="connsiteX2" fmla="*/ 366602 w 591057"/>
                                <a:gd name="connsiteY2" fmla="*/ 37013 h 43539"/>
                                <a:gd name="connsiteX3" fmla="*/ 591057 w 591057"/>
                                <a:gd name="connsiteY3" fmla="*/ 39391 h 43539"/>
                                <a:gd name="connsiteX0" fmla="*/ 0 w 591057"/>
                                <a:gd name="connsiteY0" fmla="*/ 43539 h 43539"/>
                                <a:gd name="connsiteX1" fmla="*/ 287376 w 591057"/>
                                <a:gd name="connsiteY1" fmla="*/ 43539 h 43539"/>
                                <a:gd name="connsiteX2" fmla="*/ 387463 w 591057"/>
                                <a:gd name="connsiteY2" fmla="*/ 37014 h 43539"/>
                                <a:gd name="connsiteX3" fmla="*/ 591057 w 591057"/>
                                <a:gd name="connsiteY3" fmla="*/ 39391 h 43539"/>
                                <a:gd name="connsiteX0" fmla="*/ 0 w 591057"/>
                                <a:gd name="connsiteY0" fmla="*/ 43538 h 43540"/>
                                <a:gd name="connsiteX1" fmla="*/ 331042 w 591057"/>
                                <a:gd name="connsiteY1" fmla="*/ 43540 h 43540"/>
                                <a:gd name="connsiteX2" fmla="*/ 387463 w 591057"/>
                                <a:gd name="connsiteY2" fmla="*/ 37013 h 43540"/>
                                <a:gd name="connsiteX3" fmla="*/ 591057 w 591057"/>
                                <a:gd name="connsiteY3" fmla="*/ 39390 h 43540"/>
                                <a:gd name="connsiteX0" fmla="*/ 0 w 591057"/>
                                <a:gd name="connsiteY0" fmla="*/ 46132 h 46132"/>
                                <a:gd name="connsiteX1" fmla="*/ 306704 w 591057"/>
                                <a:gd name="connsiteY1" fmla="*/ 39606 h 46132"/>
                                <a:gd name="connsiteX2" fmla="*/ 387463 w 591057"/>
                                <a:gd name="connsiteY2" fmla="*/ 39607 h 46132"/>
                                <a:gd name="connsiteX3" fmla="*/ 591057 w 591057"/>
                                <a:gd name="connsiteY3" fmla="*/ 41984 h 46132"/>
                                <a:gd name="connsiteX0" fmla="*/ 0 w 591057"/>
                                <a:gd name="connsiteY0" fmla="*/ 50932 h 50932"/>
                                <a:gd name="connsiteX1" fmla="*/ 306704 w 591057"/>
                                <a:gd name="connsiteY1" fmla="*/ 44406 h 50932"/>
                                <a:gd name="connsiteX2" fmla="*/ 387463 w 591057"/>
                                <a:gd name="connsiteY2" fmla="*/ 44407 h 50932"/>
                                <a:gd name="connsiteX3" fmla="*/ 591057 w 591057"/>
                                <a:gd name="connsiteY3" fmla="*/ 46784 h 50932"/>
                                <a:gd name="connsiteX0" fmla="*/ 0 w 591057"/>
                                <a:gd name="connsiteY0" fmla="*/ 46947 h 46947"/>
                                <a:gd name="connsiteX1" fmla="*/ 306704 w 591057"/>
                                <a:gd name="connsiteY1" fmla="*/ 40421 h 46947"/>
                                <a:gd name="connsiteX2" fmla="*/ 387463 w 591057"/>
                                <a:gd name="connsiteY2" fmla="*/ 40422 h 46947"/>
                                <a:gd name="connsiteX3" fmla="*/ 591057 w 591057"/>
                                <a:gd name="connsiteY3" fmla="*/ 42799 h 46947"/>
                                <a:gd name="connsiteX0" fmla="*/ 0 w 591057"/>
                                <a:gd name="connsiteY0" fmla="*/ 46947 h 46947"/>
                                <a:gd name="connsiteX1" fmla="*/ 306704 w 591057"/>
                                <a:gd name="connsiteY1" fmla="*/ 40421 h 46947"/>
                                <a:gd name="connsiteX2" fmla="*/ 387463 w 591057"/>
                                <a:gd name="connsiteY2" fmla="*/ 40422 h 46947"/>
                                <a:gd name="connsiteX3" fmla="*/ 591057 w 591057"/>
                                <a:gd name="connsiteY3" fmla="*/ 42799 h 46947"/>
                                <a:gd name="connsiteX0" fmla="*/ 0 w 591057"/>
                                <a:gd name="connsiteY0" fmla="*/ 46947 h 46947"/>
                                <a:gd name="connsiteX1" fmla="*/ 306704 w 591057"/>
                                <a:gd name="connsiteY1" fmla="*/ 40421 h 46947"/>
                                <a:gd name="connsiteX2" fmla="*/ 387463 w 591057"/>
                                <a:gd name="connsiteY2" fmla="*/ 40422 h 46947"/>
                                <a:gd name="connsiteX3" fmla="*/ 591057 w 591057"/>
                                <a:gd name="connsiteY3" fmla="*/ 42799 h 46947"/>
                                <a:gd name="connsiteX0" fmla="*/ 0 w 591057"/>
                                <a:gd name="connsiteY0" fmla="*/ 40421 h 44007"/>
                                <a:gd name="connsiteX1" fmla="*/ 306704 w 591057"/>
                                <a:gd name="connsiteY1" fmla="*/ 40421 h 44007"/>
                                <a:gd name="connsiteX2" fmla="*/ 387463 w 591057"/>
                                <a:gd name="connsiteY2" fmla="*/ 40422 h 44007"/>
                                <a:gd name="connsiteX3" fmla="*/ 591057 w 591057"/>
                                <a:gd name="connsiteY3" fmla="*/ 42799 h 44007"/>
                                <a:gd name="connsiteX0" fmla="*/ 0 w 591057"/>
                                <a:gd name="connsiteY0" fmla="*/ 40421 h 44007"/>
                                <a:gd name="connsiteX1" fmla="*/ 306704 w 591057"/>
                                <a:gd name="connsiteY1" fmla="*/ 40421 h 44007"/>
                                <a:gd name="connsiteX2" fmla="*/ 387463 w 591057"/>
                                <a:gd name="connsiteY2" fmla="*/ 40422 h 44007"/>
                                <a:gd name="connsiteX3" fmla="*/ 591057 w 591057"/>
                                <a:gd name="connsiteY3" fmla="*/ 42799 h 44007"/>
                                <a:gd name="connsiteX0" fmla="*/ 0 w 787280"/>
                                <a:gd name="connsiteY0" fmla="*/ 40421 h 44007"/>
                                <a:gd name="connsiteX1" fmla="*/ 502927 w 787280"/>
                                <a:gd name="connsiteY1" fmla="*/ 40421 h 44007"/>
                                <a:gd name="connsiteX2" fmla="*/ 583686 w 787280"/>
                                <a:gd name="connsiteY2" fmla="*/ 40422 h 44007"/>
                                <a:gd name="connsiteX3" fmla="*/ 787280 w 787280"/>
                                <a:gd name="connsiteY3" fmla="*/ 42799 h 44007"/>
                                <a:gd name="connsiteX0" fmla="*/ 0 w 787280"/>
                                <a:gd name="connsiteY0" fmla="*/ 46948 h 48034"/>
                                <a:gd name="connsiteX1" fmla="*/ 502927 w 787280"/>
                                <a:gd name="connsiteY1" fmla="*/ 40421 h 48034"/>
                                <a:gd name="connsiteX2" fmla="*/ 583686 w 787280"/>
                                <a:gd name="connsiteY2" fmla="*/ 40422 h 48034"/>
                                <a:gd name="connsiteX3" fmla="*/ 787280 w 787280"/>
                                <a:gd name="connsiteY3" fmla="*/ 42799 h 48034"/>
                                <a:gd name="connsiteX0" fmla="*/ 0 w 787280"/>
                                <a:gd name="connsiteY0" fmla="*/ 46948 h 46948"/>
                                <a:gd name="connsiteX1" fmla="*/ 502927 w 787280"/>
                                <a:gd name="connsiteY1" fmla="*/ 40421 h 46948"/>
                                <a:gd name="connsiteX2" fmla="*/ 583686 w 787280"/>
                                <a:gd name="connsiteY2" fmla="*/ 40422 h 46948"/>
                                <a:gd name="connsiteX3" fmla="*/ 787280 w 787280"/>
                                <a:gd name="connsiteY3" fmla="*/ 42799 h 46948"/>
                                <a:gd name="connsiteX0" fmla="*/ 0 w 787280"/>
                                <a:gd name="connsiteY0" fmla="*/ 39321 h 44007"/>
                                <a:gd name="connsiteX1" fmla="*/ 502927 w 787280"/>
                                <a:gd name="connsiteY1" fmla="*/ 40421 h 44007"/>
                                <a:gd name="connsiteX2" fmla="*/ 583686 w 787280"/>
                                <a:gd name="connsiteY2" fmla="*/ 40422 h 44007"/>
                                <a:gd name="connsiteX3" fmla="*/ 787280 w 787280"/>
                                <a:gd name="connsiteY3" fmla="*/ 42799 h 44007"/>
                                <a:gd name="connsiteX0" fmla="*/ 0 w 787280"/>
                                <a:gd name="connsiteY0" fmla="*/ 39321 h 44007"/>
                                <a:gd name="connsiteX1" fmla="*/ 502927 w 787280"/>
                                <a:gd name="connsiteY1" fmla="*/ 40421 h 44007"/>
                                <a:gd name="connsiteX2" fmla="*/ 583686 w 787280"/>
                                <a:gd name="connsiteY2" fmla="*/ 40422 h 44007"/>
                                <a:gd name="connsiteX3" fmla="*/ 787280 w 787280"/>
                                <a:gd name="connsiteY3" fmla="*/ 42799 h 44007"/>
                              </a:gdLst>
                              <a:ahLst/>
                              <a:cxnLst>
                                <a:cxn ang="0">
                                  <a:pos x="connsiteX0" y="connsiteY0"/>
                                </a:cxn>
                                <a:cxn ang="0">
                                  <a:pos x="connsiteX1" y="connsiteY1"/>
                                </a:cxn>
                                <a:cxn ang="0">
                                  <a:pos x="connsiteX2" y="connsiteY2"/>
                                </a:cxn>
                                <a:cxn ang="0">
                                  <a:pos x="connsiteX3" y="connsiteY3"/>
                                </a:cxn>
                              </a:cxnLst>
                              <a:rect l="l" t="t" r="r" b="b"/>
                              <a:pathLst>
                                <a:path w="787280" h="44007">
                                  <a:moveTo>
                                    <a:pt x="0" y="39321"/>
                                  </a:moveTo>
                                  <a:lnTo>
                                    <a:pt x="502927" y="40421"/>
                                  </a:lnTo>
                                  <a:cubicBezTo>
                                    <a:pt x="527864" y="-13810"/>
                                    <a:pt x="572655" y="-13135"/>
                                    <a:pt x="583686" y="40422"/>
                                  </a:cubicBezTo>
                                  <a:cubicBezTo>
                                    <a:pt x="707313" y="32777"/>
                                    <a:pt x="693406" y="48303"/>
                                    <a:pt x="787280" y="42799"/>
                                  </a:cubicBezTo>
                                </a:path>
                              </a:pathLst>
                            </a:cu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 name="Serbest Form 526"/>
                          <wps:cNvSpPr/>
                          <wps:spPr>
                            <a:xfrm>
                              <a:off x="1611901" y="559007"/>
                              <a:ext cx="150152" cy="1091717"/>
                            </a:xfrm>
                            <a:custGeom>
                              <a:avLst/>
                              <a:gdLst>
                                <a:gd name="connsiteX0" fmla="*/ 26216 w 161811"/>
                                <a:gd name="connsiteY0" fmla="*/ 0 h 1115271"/>
                                <a:gd name="connsiteX1" fmla="*/ 22739 w 161811"/>
                                <a:gd name="connsiteY1" fmla="*/ 191224 h 1115271"/>
                                <a:gd name="connsiteX2" fmla="*/ 15785 w 161811"/>
                                <a:gd name="connsiteY2" fmla="*/ 309436 h 1115271"/>
                                <a:gd name="connsiteX3" fmla="*/ 12309 w 161811"/>
                                <a:gd name="connsiteY3" fmla="*/ 511091 h 1115271"/>
                                <a:gd name="connsiteX4" fmla="*/ 15785 w 161811"/>
                                <a:gd name="connsiteY4" fmla="*/ 604964 h 1115271"/>
                                <a:gd name="connsiteX5" fmla="*/ 12309 w 161811"/>
                                <a:gd name="connsiteY5" fmla="*/ 792712 h 1115271"/>
                                <a:gd name="connsiteX6" fmla="*/ 8832 w 161811"/>
                                <a:gd name="connsiteY6" fmla="*/ 903970 h 1115271"/>
                                <a:gd name="connsiteX7" fmla="*/ 12309 w 161811"/>
                                <a:gd name="connsiteY7" fmla="*/ 1098671 h 1115271"/>
                                <a:gd name="connsiteX8" fmla="*/ 161811 w 161811"/>
                                <a:gd name="connsiteY8" fmla="*/ 1091717 h 1115271"/>
                                <a:gd name="connsiteX0" fmla="*/ 40123 w 161811"/>
                                <a:gd name="connsiteY0" fmla="*/ 0 h 1115271"/>
                                <a:gd name="connsiteX1" fmla="*/ 22739 w 161811"/>
                                <a:gd name="connsiteY1" fmla="*/ 191224 h 1115271"/>
                                <a:gd name="connsiteX2" fmla="*/ 15785 w 161811"/>
                                <a:gd name="connsiteY2" fmla="*/ 309436 h 1115271"/>
                                <a:gd name="connsiteX3" fmla="*/ 12309 w 161811"/>
                                <a:gd name="connsiteY3" fmla="*/ 511091 h 1115271"/>
                                <a:gd name="connsiteX4" fmla="*/ 15785 w 161811"/>
                                <a:gd name="connsiteY4" fmla="*/ 604964 h 1115271"/>
                                <a:gd name="connsiteX5" fmla="*/ 12309 w 161811"/>
                                <a:gd name="connsiteY5" fmla="*/ 792712 h 1115271"/>
                                <a:gd name="connsiteX6" fmla="*/ 8832 w 161811"/>
                                <a:gd name="connsiteY6" fmla="*/ 903970 h 1115271"/>
                                <a:gd name="connsiteX7" fmla="*/ 12309 w 161811"/>
                                <a:gd name="connsiteY7" fmla="*/ 1098671 h 1115271"/>
                                <a:gd name="connsiteX8" fmla="*/ 161811 w 161811"/>
                                <a:gd name="connsiteY8" fmla="*/ 1091717 h 1115271"/>
                                <a:gd name="connsiteX0" fmla="*/ 40123 w 161811"/>
                                <a:gd name="connsiteY0" fmla="*/ 0 h 1115271"/>
                                <a:gd name="connsiteX1" fmla="*/ 33169 w 161811"/>
                                <a:gd name="connsiteY1" fmla="*/ 177316 h 1115271"/>
                                <a:gd name="connsiteX2" fmla="*/ 15785 w 161811"/>
                                <a:gd name="connsiteY2" fmla="*/ 309436 h 1115271"/>
                                <a:gd name="connsiteX3" fmla="*/ 12309 w 161811"/>
                                <a:gd name="connsiteY3" fmla="*/ 511091 h 1115271"/>
                                <a:gd name="connsiteX4" fmla="*/ 15785 w 161811"/>
                                <a:gd name="connsiteY4" fmla="*/ 604964 h 1115271"/>
                                <a:gd name="connsiteX5" fmla="*/ 12309 w 161811"/>
                                <a:gd name="connsiteY5" fmla="*/ 792712 h 1115271"/>
                                <a:gd name="connsiteX6" fmla="*/ 8832 w 161811"/>
                                <a:gd name="connsiteY6" fmla="*/ 903970 h 1115271"/>
                                <a:gd name="connsiteX7" fmla="*/ 12309 w 161811"/>
                                <a:gd name="connsiteY7" fmla="*/ 1098671 h 1115271"/>
                                <a:gd name="connsiteX8" fmla="*/ 161811 w 161811"/>
                                <a:gd name="connsiteY8" fmla="*/ 1091717 h 1115271"/>
                                <a:gd name="connsiteX0" fmla="*/ 40123 w 161811"/>
                                <a:gd name="connsiteY0" fmla="*/ 0 h 1115271"/>
                                <a:gd name="connsiteX1" fmla="*/ 33169 w 161811"/>
                                <a:gd name="connsiteY1" fmla="*/ 177316 h 1115271"/>
                                <a:gd name="connsiteX2" fmla="*/ 36645 w 161811"/>
                                <a:gd name="connsiteY2" fmla="*/ 285189 h 1115271"/>
                                <a:gd name="connsiteX3" fmla="*/ 12309 w 161811"/>
                                <a:gd name="connsiteY3" fmla="*/ 511091 h 1115271"/>
                                <a:gd name="connsiteX4" fmla="*/ 15785 w 161811"/>
                                <a:gd name="connsiteY4" fmla="*/ 604964 h 1115271"/>
                                <a:gd name="connsiteX5" fmla="*/ 12309 w 161811"/>
                                <a:gd name="connsiteY5" fmla="*/ 792712 h 1115271"/>
                                <a:gd name="connsiteX6" fmla="*/ 8832 w 161811"/>
                                <a:gd name="connsiteY6" fmla="*/ 903970 h 1115271"/>
                                <a:gd name="connsiteX7" fmla="*/ 12309 w 161811"/>
                                <a:gd name="connsiteY7" fmla="*/ 1098671 h 1115271"/>
                                <a:gd name="connsiteX8" fmla="*/ 161811 w 161811"/>
                                <a:gd name="connsiteY8" fmla="*/ 1091717 h 1115271"/>
                                <a:gd name="connsiteX0" fmla="*/ 40123 w 161811"/>
                                <a:gd name="connsiteY0" fmla="*/ 0 h 1115271"/>
                                <a:gd name="connsiteX1" fmla="*/ 33169 w 161811"/>
                                <a:gd name="connsiteY1" fmla="*/ 177316 h 1115271"/>
                                <a:gd name="connsiteX2" fmla="*/ 36645 w 161811"/>
                                <a:gd name="connsiteY2" fmla="*/ 285189 h 1115271"/>
                                <a:gd name="connsiteX3" fmla="*/ 33170 w 161811"/>
                                <a:gd name="connsiteY3" fmla="*/ 527543 h 1115271"/>
                                <a:gd name="connsiteX4" fmla="*/ 15785 w 161811"/>
                                <a:gd name="connsiteY4" fmla="*/ 604964 h 1115271"/>
                                <a:gd name="connsiteX5" fmla="*/ 12309 w 161811"/>
                                <a:gd name="connsiteY5" fmla="*/ 792712 h 1115271"/>
                                <a:gd name="connsiteX6" fmla="*/ 8832 w 161811"/>
                                <a:gd name="connsiteY6" fmla="*/ 903970 h 1115271"/>
                                <a:gd name="connsiteX7" fmla="*/ 12309 w 161811"/>
                                <a:gd name="connsiteY7" fmla="*/ 1098671 h 1115271"/>
                                <a:gd name="connsiteX8" fmla="*/ 161811 w 161811"/>
                                <a:gd name="connsiteY8" fmla="*/ 1091717 h 1115271"/>
                                <a:gd name="connsiteX0" fmla="*/ 40123 w 161811"/>
                                <a:gd name="connsiteY0" fmla="*/ 0 h 1115271"/>
                                <a:gd name="connsiteX1" fmla="*/ 33169 w 161811"/>
                                <a:gd name="connsiteY1" fmla="*/ 177316 h 1115271"/>
                                <a:gd name="connsiteX2" fmla="*/ 36645 w 161811"/>
                                <a:gd name="connsiteY2" fmla="*/ 285189 h 1115271"/>
                                <a:gd name="connsiteX3" fmla="*/ 33170 w 161811"/>
                                <a:gd name="connsiteY3" fmla="*/ 527543 h 1115271"/>
                                <a:gd name="connsiteX4" fmla="*/ 29692 w 161811"/>
                                <a:gd name="connsiteY4" fmla="*/ 591277 h 1115271"/>
                                <a:gd name="connsiteX5" fmla="*/ 12309 w 161811"/>
                                <a:gd name="connsiteY5" fmla="*/ 792712 h 1115271"/>
                                <a:gd name="connsiteX6" fmla="*/ 8832 w 161811"/>
                                <a:gd name="connsiteY6" fmla="*/ 903970 h 1115271"/>
                                <a:gd name="connsiteX7" fmla="*/ 12309 w 161811"/>
                                <a:gd name="connsiteY7" fmla="*/ 1098671 h 1115271"/>
                                <a:gd name="connsiteX8" fmla="*/ 161811 w 161811"/>
                                <a:gd name="connsiteY8" fmla="*/ 1091717 h 1115271"/>
                                <a:gd name="connsiteX0" fmla="*/ 41056 w 162744"/>
                                <a:gd name="connsiteY0" fmla="*/ 0 h 1115271"/>
                                <a:gd name="connsiteX1" fmla="*/ 34102 w 162744"/>
                                <a:gd name="connsiteY1" fmla="*/ 177316 h 1115271"/>
                                <a:gd name="connsiteX2" fmla="*/ 37578 w 162744"/>
                                <a:gd name="connsiteY2" fmla="*/ 285189 h 1115271"/>
                                <a:gd name="connsiteX3" fmla="*/ 34103 w 162744"/>
                                <a:gd name="connsiteY3" fmla="*/ 527543 h 1115271"/>
                                <a:gd name="connsiteX4" fmla="*/ 30625 w 162744"/>
                                <a:gd name="connsiteY4" fmla="*/ 591277 h 1115271"/>
                                <a:gd name="connsiteX5" fmla="*/ 34103 w 162744"/>
                                <a:gd name="connsiteY5" fmla="*/ 770925 h 1115271"/>
                                <a:gd name="connsiteX6" fmla="*/ 9765 w 162744"/>
                                <a:gd name="connsiteY6" fmla="*/ 903970 h 1115271"/>
                                <a:gd name="connsiteX7" fmla="*/ 13242 w 162744"/>
                                <a:gd name="connsiteY7" fmla="*/ 1098671 h 1115271"/>
                                <a:gd name="connsiteX8" fmla="*/ 162744 w 162744"/>
                                <a:gd name="connsiteY8" fmla="*/ 1091717 h 1115271"/>
                                <a:gd name="connsiteX0" fmla="*/ 34912 w 156600"/>
                                <a:gd name="connsiteY0" fmla="*/ 0 h 1115561"/>
                                <a:gd name="connsiteX1" fmla="*/ 27958 w 156600"/>
                                <a:gd name="connsiteY1" fmla="*/ 177316 h 1115561"/>
                                <a:gd name="connsiteX2" fmla="*/ 31434 w 156600"/>
                                <a:gd name="connsiteY2" fmla="*/ 285189 h 1115561"/>
                                <a:gd name="connsiteX3" fmla="*/ 27959 w 156600"/>
                                <a:gd name="connsiteY3" fmla="*/ 527543 h 1115561"/>
                                <a:gd name="connsiteX4" fmla="*/ 24481 w 156600"/>
                                <a:gd name="connsiteY4" fmla="*/ 591277 h 1115561"/>
                                <a:gd name="connsiteX5" fmla="*/ 27959 w 156600"/>
                                <a:gd name="connsiteY5" fmla="*/ 770925 h 1115561"/>
                                <a:gd name="connsiteX6" fmla="*/ 24482 w 156600"/>
                                <a:gd name="connsiteY6" fmla="*/ 899986 h 1115561"/>
                                <a:gd name="connsiteX7" fmla="*/ 7098 w 156600"/>
                                <a:gd name="connsiteY7" fmla="*/ 1098671 h 1115561"/>
                                <a:gd name="connsiteX8" fmla="*/ 156600 w 156600"/>
                                <a:gd name="connsiteY8" fmla="*/ 1091717 h 1115561"/>
                                <a:gd name="connsiteX0" fmla="*/ 41273 w 162961"/>
                                <a:gd name="connsiteY0" fmla="*/ 0 h 1110420"/>
                                <a:gd name="connsiteX1" fmla="*/ 34319 w 162961"/>
                                <a:gd name="connsiteY1" fmla="*/ 177316 h 1110420"/>
                                <a:gd name="connsiteX2" fmla="*/ 37795 w 162961"/>
                                <a:gd name="connsiteY2" fmla="*/ 285189 h 1110420"/>
                                <a:gd name="connsiteX3" fmla="*/ 34320 w 162961"/>
                                <a:gd name="connsiteY3" fmla="*/ 527543 h 1110420"/>
                                <a:gd name="connsiteX4" fmla="*/ 30842 w 162961"/>
                                <a:gd name="connsiteY4" fmla="*/ 591277 h 1110420"/>
                                <a:gd name="connsiteX5" fmla="*/ 34320 w 162961"/>
                                <a:gd name="connsiteY5" fmla="*/ 770925 h 1110420"/>
                                <a:gd name="connsiteX6" fmla="*/ 30843 w 162961"/>
                                <a:gd name="connsiteY6" fmla="*/ 899986 h 1110420"/>
                                <a:gd name="connsiteX7" fmla="*/ 6361 w 162961"/>
                                <a:gd name="connsiteY7" fmla="*/ 1090438 h 1110420"/>
                                <a:gd name="connsiteX8" fmla="*/ 162961 w 162961"/>
                                <a:gd name="connsiteY8" fmla="*/ 1091717 h 1110420"/>
                                <a:gd name="connsiteX0" fmla="*/ 41273 w 162961"/>
                                <a:gd name="connsiteY0" fmla="*/ 0 h 1110420"/>
                                <a:gd name="connsiteX1" fmla="*/ 34319 w 162961"/>
                                <a:gd name="connsiteY1" fmla="*/ 177316 h 1110420"/>
                                <a:gd name="connsiteX2" fmla="*/ 37795 w 162961"/>
                                <a:gd name="connsiteY2" fmla="*/ 285189 h 1110420"/>
                                <a:gd name="connsiteX3" fmla="*/ 34320 w 162961"/>
                                <a:gd name="connsiteY3" fmla="*/ 527543 h 1110420"/>
                                <a:gd name="connsiteX4" fmla="*/ 30842 w 162961"/>
                                <a:gd name="connsiteY4" fmla="*/ 591277 h 1110420"/>
                                <a:gd name="connsiteX5" fmla="*/ 34320 w 162961"/>
                                <a:gd name="connsiteY5" fmla="*/ 770925 h 1110420"/>
                                <a:gd name="connsiteX6" fmla="*/ 30843 w 162961"/>
                                <a:gd name="connsiteY6" fmla="*/ 899986 h 1110420"/>
                                <a:gd name="connsiteX7" fmla="*/ 6361 w 162961"/>
                                <a:gd name="connsiteY7" fmla="*/ 1090438 h 1110420"/>
                                <a:gd name="connsiteX8" fmla="*/ 162961 w 162961"/>
                                <a:gd name="connsiteY8" fmla="*/ 1091717 h 1110420"/>
                                <a:gd name="connsiteX0" fmla="*/ 41273 w 162961"/>
                                <a:gd name="connsiteY0" fmla="*/ 0 h 1102740"/>
                                <a:gd name="connsiteX1" fmla="*/ 34319 w 162961"/>
                                <a:gd name="connsiteY1" fmla="*/ 177316 h 1102740"/>
                                <a:gd name="connsiteX2" fmla="*/ 37795 w 162961"/>
                                <a:gd name="connsiteY2" fmla="*/ 285189 h 1102740"/>
                                <a:gd name="connsiteX3" fmla="*/ 34320 w 162961"/>
                                <a:gd name="connsiteY3" fmla="*/ 527543 h 1102740"/>
                                <a:gd name="connsiteX4" fmla="*/ 30842 w 162961"/>
                                <a:gd name="connsiteY4" fmla="*/ 591277 h 1102740"/>
                                <a:gd name="connsiteX5" fmla="*/ 34320 w 162961"/>
                                <a:gd name="connsiteY5" fmla="*/ 770925 h 1102740"/>
                                <a:gd name="connsiteX6" fmla="*/ 30843 w 162961"/>
                                <a:gd name="connsiteY6" fmla="*/ 899986 h 1102740"/>
                                <a:gd name="connsiteX7" fmla="*/ 6361 w 162961"/>
                                <a:gd name="connsiteY7" fmla="*/ 1090438 h 1102740"/>
                                <a:gd name="connsiteX8" fmla="*/ 162961 w 162961"/>
                                <a:gd name="connsiteY8" fmla="*/ 1091717 h 1102740"/>
                                <a:gd name="connsiteX0" fmla="*/ 34912 w 156600"/>
                                <a:gd name="connsiteY0" fmla="*/ 0 h 1102740"/>
                                <a:gd name="connsiteX1" fmla="*/ 27958 w 156600"/>
                                <a:gd name="connsiteY1" fmla="*/ 177316 h 1102740"/>
                                <a:gd name="connsiteX2" fmla="*/ 31434 w 156600"/>
                                <a:gd name="connsiteY2" fmla="*/ 285189 h 1102740"/>
                                <a:gd name="connsiteX3" fmla="*/ 27959 w 156600"/>
                                <a:gd name="connsiteY3" fmla="*/ 527543 h 1102740"/>
                                <a:gd name="connsiteX4" fmla="*/ 24481 w 156600"/>
                                <a:gd name="connsiteY4" fmla="*/ 591277 h 1102740"/>
                                <a:gd name="connsiteX5" fmla="*/ 27959 w 156600"/>
                                <a:gd name="connsiteY5" fmla="*/ 770925 h 1102740"/>
                                <a:gd name="connsiteX6" fmla="*/ 24482 w 156600"/>
                                <a:gd name="connsiteY6" fmla="*/ 899986 h 1102740"/>
                                <a:gd name="connsiteX7" fmla="*/ 0 w 156600"/>
                                <a:gd name="connsiteY7" fmla="*/ 1090438 h 1102740"/>
                                <a:gd name="connsiteX8" fmla="*/ 156600 w 156600"/>
                                <a:gd name="connsiteY8" fmla="*/ 1091717 h 1102740"/>
                                <a:gd name="connsiteX0" fmla="*/ 34912 w 156600"/>
                                <a:gd name="connsiteY0" fmla="*/ 0 h 1094096"/>
                                <a:gd name="connsiteX1" fmla="*/ 27958 w 156600"/>
                                <a:gd name="connsiteY1" fmla="*/ 177316 h 1094096"/>
                                <a:gd name="connsiteX2" fmla="*/ 31434 w 156600"/>
                                <a:gd name="connsiteY2" fmla="*/ 285189 h 1094096"/>
                                <a:gd name="connsiteX3" fmla="*/ 27959 w 156600"/>
                                <a:gd name="connsiteY3" fmla="*/ 527543 h 1094096"/>
                                <a:gd name="connsiteX4" fmla="*/ 24481 w 156600"/>
                                <a:gd name="connsiteY4" fmla="*/ 591277 h 1094096"/>
                                <a:gd name="connsiteX5" fmla="*/ 27959 w 156600"/>
                                <a:gd name="connsiteY5" fmla="*/ 770925 h 1094096"/>
                                <a:gd name="connsiteX6" fmla="*/ 24482 w 156600"/>
                                <a:gd name="connsiteY6" fmla="*/ 899986 h 1094096"/>
                                <a:gd name="connsiteX7" fmla="*/ 0 w 156600"/>
                                <a:gd name="connsiteY7" fmla="*/ 1090438 h 1094096"/>
                                <a:gd name="connsiteX8" fmla="*/ 156600 w 156600"/>
                                <a:gd name="connsiteY8" fmla="*/ 1091717 h 1094096"/>
                                <a:gd name="connsiteX0" fmla="*/ 10574 w 132262"/>
                                <a:gd name="connsiteY0" fmla="*/ 0 h 1094096"/>
                                <a:gd name="connsiteX1" fmla="*/ 3620 w 132262"/>
                                <a:gd name="connsiteY1" fmla="*/ 177316 h 1094096"/>
                                <a:gd name="connsiteX2" fmla="*/ 7096 w 132262"/>
                                <a:gd name="connsiteY2" fmla="*/ 285189 h 1094096"/>
                                <a:gd name="connsiteX3" fmla="*/ 3621 w 132262"/>
                                <a:gd name="connsiteY3" fmla="*/ 527543 h 1094096"/>
                                <a:gd name="connsiteX4" fmla="*/ 143 w 132262"/>
                                <a:gd name="connsiteY4" fmla="*/ 591277 h 1094096"/>
                                <a:gd name="connsiteX5" fmla="*/ 3621 w 132262"/>
                                <a:gd name="connsiteY5" fmla="*/ 770925 h 1094096"/>
                                <a:gd name="connsiteX6" fmla="*/ 144 w 132262"/>
                                <a:gd name="connsiteY6" fmla="*/ 899986 h 1094096"/>
                                <a:gd name="connsiteX7" fmla="*/ 0 w 132262"/>
                                <a:gd name="connsiteY7" fmla="*/ 1090438 h 1094096"/>
                                <a:gd name="connsiteX8" fmla="*/ 132262 w 132262"/>
                                <a:gd name="connsiteY8" fmla="*/ 1091717 h 1094096"/>
                                <a:gd name="connsiteX0" fmla="*/ 27958 w 149646"/>
                                <a:gd name="connsiteY0" fmla="*/ 0 h 1094096"/>
                                <a:gd name="connsiteX1" fmla="*/ 21004 w 149646"/>
                                <a:gd name="connsiteY1" fmla="*/ 177316 h 1094096"/>
                                <a:gd name="connsiteX2" fmla="*/ 24480 w 149646"/>
                                <a:gd name="connsiteY2" fmla="*/ 285189 h 1094096"/>
                                <a:gd name="connsiteX3" fmla="*/ 21005 w 149646"/>
                                <a:gd name="connsiteY3" fmla="*/ 527543 h 1094096"/>
                                <a:gd name="connsiteX4" fmla="*/ 17527 w 149646"/>
                                <a:gd name="connsiteY4" fmla="*/ 591277 h 1094096"/>
                                <a:gd name="connsiteX5" fmla="*/ 21005 w 149646"/>
                                <a:gd name="connsiteY5" fmla="*/ 770925 h 1094096"/>
                                <a:gd name="connsiteX6" fmla="*/ 17528 w 149646"/>
                                <a:gd name="connsiteY6" fmla="*/ 899986 h 1094096"/>
                                <a:gd name="connsiteX7" fmla="*/ 0 w 149646"/>
                                <a:gd name="connsiteY7" fmla="*/ 1090438 h 1094096"/>
                                <a:gd name="connsiteX8" fmla="*/ 149646 w 149646"/>
                                <a:gd name="connsiteY8" fmla="*/ 1091717 h 1094096"/>
                                <a:gd name="connsiteX0" fmla="*/ 27958 w 149646"/>
                                <a:gd name="connsiteY0" fmla="*/ 0 h 1094096"/>
                                <a:gd name="connsiteX1" fmla="*/ 21004 w 149646"/>
                                <a:gd name="connsiteY1" fmla="*/ 177316 h 1094096"/>
                                <a:gd name="connsiteX2" fmla="*/ 24480 w 149646"/>
                                <a:gd name="connsiteY2" fmla="*/ 285189 h 1094096"/>
                                <a:gd name="connsiteX3" fmla="*/ 21005 w 149646"/>
                                <a:gd name="connsiteY3" fmla="*/ 527543 h 1094096"/>
                                <a:gd name="connsiteX4" fmla="*/ 17527 w 149646"/>
                                <a:gd name="connsiteY4" fmla="*/ 591277 h 1094096"/>
                                <a:gd name="connsiteX5" fmla="*/ 21005 w 149646"/>
                                <a:gd name="connsiteY5" fmla="*/ 770925 h 1094096"/>
                                <a:gd name="connsiteX6" fmla="*/ 17528 w 149646"/>
                                <a:gd name="connsiteY6" fmla="*/ 899986 h 1094096"/>
                                <a:gd name="connsiteX7" fmla="*/ 0 w 149646"/>
                                <a:gd name="connsiteY7" fmla="*/ 1090438 h 1094096"/>
                                <a:gd name="connsiteX8" fmla="*/ 149646 w 149646"/>
                                <a:gd name="connsiteY8" fmla="*/ 1091717 h 1094096"/>
                                <a:gd name="connsiteX0" fmla="*/ 27958 w 149646"/>
                                <a:gd name="connsiteY0" fmla="*/ 0 h 1091717"/>
                                <a:gd name="connsiteX1" fmla="*/ 21004 w 149646"/>
                                <a:gd name="connsiteY1" fmla="*/ 177316 h 1091717"/>
                                <a:gd name="connsiteX2" fmla="*/ 24480 w 149646"/>
                                <a:gd name="connsiteY2" fmla="*/ 285189 h 1091717"/>
                                <a:gd name="connsiteX3" fmla="*/ 21005 w 149646"/>
                                <a:gd name="connsiteY3" fmla="*/ 527543 h 1091717"/>
                                <a:gd name="connsiteX4" fmla="*/ 17527 w 149646"/>
                                <a:gd name="connsiteY4" fmla="*/ 591277 h 1091717"/>
                                <a:gd name="connsiteX5" fmla="*/ 21005 w 149646"/>
                                <a:gd name="connsiteY5" fmla="*/ 770925 h 1091717"/>
                                <a:gd name="connsiteX6" fmla="*/ 17528 w 149646"/>
                                <a:gd name="connsiteY6" fmla="*/ 899986 h 1091717"/>
                                <a:gd name="connsiteX7" fmla="*/ 0 w 149646"/>
                                <a:gd name="connsiteY7" fmla="*/ 1090438 h 1091717"/>
                                <a:gd name="connsiteX8" fmla="*/ 149646 w 149646"/>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27543 h 1091717"/>
                                <a:gd name="connsiteX4" fmla="*/ 18033 w 150152"/>
                                <a:gd name="connsiteY4" fmla="*/ 591277 h 1091717"/>
                                <a:gd name="connsiteX5" fmla="*/ 21511 w 150152"/>
                                <a:gd name="connsiteY5" fmla="*/ 770925 h 1091717"/>
                                <a:gd name="connsiteX6" fmla="*/ 506 w 150152"/>
                                <a:gd name="connsiteY6" fmla="*/ 899986 h 1091717"/>
                                <a:gd name="connsiteX7" fmla="*/ 506 w 150152"/>
                                <a:gd name="connsiteY7" fmla="*/ 1090438 h 1091717"/>
                                <a:gd name="connsiteX8" fmla="*/ 150152 w 150152"/>
                                <a:gd name="connsiteY8" fmla="*/ 1091717 h 1091717"/>
                                <a:gd name="connsiteX0" fmla="*/ 29658 w 151346"/>
                                <a:gd name="connsiteY0" fmla="*/ 0 h 1091717"/>
                                <a:gd name="connsiteX1" fmla="*/ 22704 w 151346"/>
                                <a:gd name="connsiteY1" fmla="*/ 177316 h 1091717"/>
                                <a:gd name="connsiteX2" fmla="*/ 26180 w 151346"/>
                                <a:gd name="connsiteY2" fmla="*/ 285189 h 1091717"/>
                                <a:gd name="connsiteX3" fmla="*/ 22705 w 151346"/>
                                <a:gd name="connsiteY3" fmla="*/ 527543 h 1091717"/>
                                <a:gd name="connsiteX4" fmla="*/ 19227 w 151346"/>
                                <a:gd name="connsiteY4" fmla="*/ 591277 h 1091717"/>
                                <a:gd name="connsiteX5" fmla="*/ 1194 w 151346"/>
                                <a:gd name="connsiteY5" fmla="*/ 795264 h 1091717"/>
                                <a:gd name="connsiteX6" fmla="*/ 1700 w 151346"/>
                                <a:gd name="connsiteY6" fmla="*/ 899986 h 1091717"/>
                                <a:gd name="connsiteX7" fmla="*/ 1700 w 151346"/>
                                <a:gd name="connsiteY7" fmla="*/ 1090438 h 1091717"/>
                                <a:gd name="connsiteX8" fmla="*/ 151346 w 151346"/>
                                <a:gd name="connsiteY8" fmla="*/ 1091717 h 1091717"/>
                                <a:gd name="connsiteX0" fmla="*/ 29658 w 151346"/>
                                <a:gd name="connsiteY0" fmla="*/ 0 h 1091717"/>
                                <a:gd name="connsiteX1" fmla="*/ 22704 w 151346"/>
                                <a:gd name="connsiteY1" fmla="*/ 177316 h 1091717"/>
                                <a:gd name="connsiteX2" fmla="*/ 26180 w 151346"/>
                                <a:gd name="connsiteY2" fmla="*/ 285189 h 1091717"/>
                                <a:gd name="connsiteX3" fmla="*/ 22705 w 151346"/>
                                <a:gd name="connsiteY3" fmla="*/ 527543 h 1091717"/>
                                <a:gd name="connsiteX4" fmla="*/ 19227 w 151346"/>
                                <a:gd name="connsiteY4" fmla="*/ 591277 h 1091717"/>
                                <a:gd name="connsiteX5" fmla="*/ 1194 w 151346"/>
                                <a:gd name="connsiteY5" fmla="*/ 795264 h 1091717"/>
                                <a:gd name="connsiteX6" fmla="*/ 1700 w 151346"/>
                                <a:gd name="connsiteY6" fmla="*/ 899986 h 1091717"/>
                                <a:gd name="connsiteX7" fmla="*/ 1700 w 151346"/>
                                <a:gd name="connsiteY7" fmla="*/ 1090438 h 1091717"/>
                                <a:gd name="connsiteX8" fmla="*/ 151346 w 151346"/>
                                <a:gd name="connsiteY8" fmla="*/ 1091717 h 1091717"/>
                                <a:gd name="connsiteX0" fmla="*/ 28613 w 150301"/>
                                <a:gd name="connsiteY0" fmla="*/ 0 h 1091717"/>
                                <a:gd name="connsiteX1" fmla="*/ 21659 w 150301"/>
                                <a:gd name="connsiteY1" fmla="*/ 177316 h 1091717"/>
                                <a:gd name="connsiteX2" fmla="*/ 25135 w 150301"/>
                                <a:gd name="connsiteY2" fmla="*/ 285189 h 1091717"/>
                                <a:gd name="connsiteX3" fmla="*/ 21660 w 150301"/>
                                <a:gd name="connsiteY3" fmla="*/ 527543 h 1091717"/>
                                <a:gd name="connsiteX4" fmla="*/ 18182 w 150301"/>
                                <a:gd name="connsiteY4" fmla="*/ 591277 h 1091717"/>
                                <a:gd name="connsiteX5" fmla="*/ 149 w 150301"/>
                                <a:gd name="connsiteY5" fmla="*/ 795264 h 1091717"/>
                                <a:gd name="connsiteX6" fmla="*/ 655 w 150301"/>
                                <a:gd name="connsiteY6" fmla="*/ 899986 h 1091717"/>
                                <a:gd name="connsiteX7" fmla="*/ 655 w 150301"/>
                                <a:gd name="connsiteY7" fmla="*/ 1090438 h 1091717"/>
                                <a:gd name="connsiteX8" fmla="*/ 150301 w 150301"/>
                                <a:gd name="connsiteY8" fmla="*/ 1091717 h 1091717"/>
                                <a:gd name="connsiteX0" fmla="*/ 44051 w 165739"/>
                                <a:gd name="connsiteY0" fmla="*/ 0 h 1091717"/>
                                <a:gd name="connsiteX1" fmla="*/ 37097 w 165739"/>
                                <a:gd name="connsiteY1" fmla="*/ 177316 h 1091717"/>
                                <a:gd name="connsiteX2" fmla="*/ 40573 w 165739"/>
                                <a:gd name="connsiteY2" fmla="*/ 285189 h 1091717"/>
                                <a:gd name="connsiteX3" fmla="*/ 37098 w 165739"/>
                                <a:gd name="connsiteY3" fmla="*/ 527543 h 1091717"/>
                                <a:gd name="connsiteX4" fmla="*/ 33620 w 165739"/>
                                <a:gd name="connsiteY4" fmla="*/ 591277 h 1091717"/>
                                <a:gd name="connsiteX5" fmla="*/ 15587 w 165739"/>
                                <a:gd name="connsiteY5" fmla="*/ 795264 h 1091717"/>
                                <a:gd name="connsiteX6" fmla="*/ 16093 w 165739"/>
                                <a:gd name="connsiteY6" fmla="*/ 899986 h 1091717"/>
                                <a:gd name="connsiteX7" fmla="*/ 16093 w 165739"/>
                                <a:gd name="connsiteY7" fmla="*/ 1090438 h 1091717"/>
                                <a:gd name="connsiteX8" fmla="*/ 165739 w 165739"/>
                                <a:gd name="connsiteY8" fmla="*/ 1091717 h 1091717"/>
                                <a:gd name="connsiteX0" fmla="*/ 44051 w 165739"/>
                                <a:gd name="connsiteY0" fmla="*/ 0 h 1091717"/>
                                <a:gd name="connsiteX1" fmla="*/ 37097 w 165739"/>
                                <a:gd name="connsiteY1" fmla="*/ 177316 h 1091717"/>
                                <a:gd name="connsiteX2" fmla="*/ 40573 w 165739"/>
                                <a:gd name="connsiteY2" fmla="*/ 285189 h 1091717"/>
                                <a:gd name="connsiteX3" fmla="*/ 37098 w 165739"/>
                                <a:gd name="connsiteY3" fmla="*/ 527543 h 1091717"/>
                                <a:gd name="connsiteX4" fmla="*/ 33620 w 165739"/>
                                <a:gd name="connsiteY4" fmla="*/ 591277 h 1091717"/>
                                <a:gd name="connsiteX5" fmla="*/ 15587 w 165739"/>
                                <a:gd name="connsiteY5" fmla="*/ 795264 h 1091717"/>
                                <a:gd name="connsiteX6" fmla="*/ 16093 w 165739"/>
                                <a:gd name="connsiteY6" fmla="*/ 899986 h 1091717"/>
                                <a:gd name="connsiteX7" fmla="*/ 16093 w 165739"/>
                                <a:gd name="connsiteY7" fmla="*/ 1090438 h 1091717"/>
                                <a:gd name="connsiteX8" fmla="*/ 165739 w 165739"/>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27543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27543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27543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21510 w 150152"/>
                                <a:gd name="connsiteY1" fmla="*/ 177316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13905 w 150152"/>
                                <a:gd name="connsiteY1" fmla="*/ 194328 h 1091717"/>
                                <a:gd name="connsiteX2" fmla="*/ 24986 w 150152"/>
                                <a:gd name="connsiteY2" fmla="*/ 285189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13905 w 150152"/>
                                <a:gd name="connsiteY1" fmla="*/ 194328 h 1091717"/>
                                <a:gd name="connsiteX2" fmla="*/ 13905 w 150152"/>
                                <a:gd name="connsiteY2" fmla="*/ 238743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13905 w 150152"/>
                                <a:gd name="connsiteY1" fmla="*/ 194328 h 1091717"/>
                                <a:gd name="connsiteX2" fmla="*/ 13905 w 150152"/>
                                <a:gd name="connsiteY2" fmla="*/ 285191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13905 w 150152"/>
                                <a:gd name="connsiteY1" fmla="*/ 194328 h 1091717"/>
                                <a:gd name="connsiteX2" fmla="*/ 13905 w 150152"/>
                                <a:gd name="connsiteY2" fmla="*/ 285191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13905 w 150152"/>
                                <a:gd name="connsiteY1" fmla="*/ 194328 h 1091717"/>
                                <a:gd name="connsiteX2" fmla="*/ 13905 w 150152"/>
                                <a:gd name="connsiteY2" fmla="*/ 285191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13905 w 150152"/>
                                <a:gd name="connsiteY1" fmla="*/ 194328 h 1091717"/>
                                <a:gd name="connsiteX2" fmla="*/ 13905 w 150152"/>
                                <a:gd name="connsiteY2" fmla="*/ 238743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 name="connsiteX0" fmla="*/ 28464 w 150152"/>
                                <a:gd name="connsiteY0" fmla="*/ 0 h 1091717"/>
                                <a:gd name="connsiteX1" fmla="*/ 13905 w 150152"/>
                                <a:gd name="connsiteY1" fmla="*/ 194328 h 1091717"/>
                                <a:gd name="connsiteX2" fmla="*/ 13905 w 150152"/>
                                <a:gd name="connsiteY2" fmla="*/ 260008 h 1091717"/>
                                <a:gd name="connsiteX3" fmla="*/ 21511 w 150152"/>
                                <a:gd name="connsiteY3" fmla="*/ 510158 h 1091717"/>
                                <a:gd name="connsiteX4" fmla="*/ 18033 w 150152"/>
                                <a:gd name="connsiteY4" fmla="*/ 591277 h 1091717"/>
                                <a:gd name="connsiteX5" fmla="*/ 0 w 150152"/>
                                <a:gd name="connsiteY5" fmla="*/ 795264 h 1091717"/>
                                <a:gd name="connsiteX6" fmla="*/ 506 w 150152"/>
                                <a:gd name="connsiteY6" fmla="*/ 899986 h 1091717"/>
                                <a:gd name="connsiteX7" fmla="*/ 506 w 150152"/>
                                <a:gd name="connsiteY7" fmla="*/ 1090438 h 1091717"/>
                                <a:gd name="connsiteX8" fmla="*/ 150152 w 150152"/>
                                <a:gd name="connsiteY8" fmla="*/ 1091717 h 10917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0152" h="1091717">
                                  <a:moveTo>
                                    <a:pt x="28464" y="0"/>
                                  </a:moveTo>
                                  <a:cubicBezTo>
                                    <a:pt x="34547" y="90687"/>
                                    <a:pt x="14485" y="125935"/>
                                    <a:pt x="13905" y="194328"/>
                                  </a:cubicBezTo>
                                  <a:cubicBezTo>
                                    <a:pt x="63554" y="209014"/>
                                    <a:pt x="61433" y="228872"/>
                                    <a:pt x="13905" y="260008"/>
                                  </a:cubicBezTo>
                                  <a:cubicBezTo>
                                    <a:pt x="17382" y="336344"/>
                                    <a:pt x="26147" y="413942"/>
                                    <a:pt x="21511" y="510158"/>
                                  </a:cubicBezTo>
                                  <a:cubicBezTo>
                                    <a:pt x="75981" y="543788"/>
                                    <a:pt x="66816" y="570994"/>
                                    <a:pt x="18033" y="591277"/>
                                  </a:cubicBezTo>
                                  <a:cubicBezTo>
                                    <a:pt x="14448" y="635897"/>
                                    <a:pt x="13351" y="722950"/>
                                    <a:pt x="0" y="795264"/>
                                  </a:cubicBezTo>
                                  <a:cubicBezTo>
                                    <a:pt x="42278" y="825855"/>
                                    <a:pt x="38667" y="871651"/>
                                    <a:pt x="506" y="899986"/>
                                  </a:cubicBezTo>
                                  <a:cubicBezTo>
                                    <a:pt x="590" y="949182"/>
                                    <a:pt x="13254" y="981991"/>
                                    <a:pt x="506" y="1090438"/>
                                  </a:cubicBezTo>
                                  <a:cubicBezTo>
                                    <a:pt x="85108" y="1087625"/>
                                    <a:pt x="88149" y="1083023"/>
                                    <a:pt x="150152" y="1091717"/>
                                  </a:cubicBezTo>
                                </a:path>
                              </a:pathLst>
                            </a:cu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 name="Oval 174"/>
                          <wps:cNvSpPr/>
                          <wps:spPr>
                            <a:xfrm>
                              <a:off x="1625806" y="544284"/>
                              <a:ext cx="35560" cy="34925"/>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5" name="Metin Kutusu 6"/>
                          <wps:cNvSpPr txBox="1"/>
                          <wps:spPr>
                            <a:xfrm>
                              <a:off x="707276" y="1677240"/>
                              <a:ext cx="180000" cy="252000"/>
                            </a:xfrm>
                            <a:prstGeom prst="rect">
                              <a:avLst/>
                            </a:prstGeom>
                            <a:noFill/>
                            <a:ln w="6350">
                              <a:noFill/>
                            </a:ln>
                          </wps:spPr>
                          <wps:txbx>
                            <w:txbxContent>
                              <w:p w14:paraId="25C1E7E0" w14:textId="77777777" w:rsidR="00040E28" w:rsidRDefault="00040E28" w:rsidP="00040E28">
                                <w:pPr>
                                  <w:pStyle w:val="NormalWeb"/>
                                  <w:jc w:val="center"/>
                                </w:pPr>
                                <m:oMathPara>
                                  <m:oMath>
                                    <m:r>
                                      <w:rPr>
                                        <w:rFonts w:ascii="Cambria Math" w:hAnsi="Cambria Math"/>
                                      </w:rPr>
                                      <m:t>x</m:t>
                                    </m:r>
                                  </m:oMath>
                                </m:oMathPara>
                              </w:p>
                            </w:txbxContent>
                          </wps:txbx>
                          <wps:bodyPr rot="0" spcFirstLastPara="0" vert="horz" wrap="square" lIns="0" tIns="0" rIns="0" bIns="0" numCol="1" spcCol="0" rtlCol="0" fromWordArt="0" anchor="ctr" anchorCtr="0" forceAA="0" compatLnSpc="1">
                            <a:prstTxWarp prst="textNoShape">
                              <a:avLst/>
                            </a:prstTxWarp>
                            <a:noAutofit/>
                          </wps:bodyPr>
                        </wps:wsp>
                        <wps:wsp>
                          <wps:cNvPr id="176" name="Metin Kutusu 6"/>
                          <wps:cNvSpPr txBox="1"/>
                          <wps:spPr>
                            <a:xfrm>
                              <a:off x="721149" y="448086"/>
                              <a:ext cx="288000" cy="216000"/>
                            </a:xfrm>
                            <a:prstGeom prst="rect">
                              <a:avLst/>
                            </a:prstGeom>
                            <a:noFill/>
                            <a:ln w="6350">
                              <a:noFill/>
                            </a:ln>
                          </wps:spPr>
                          <wps:txbx>
                            <w:txbxContent>
                              <w:p w14:paraId="1AE93C71" w14:textId="77777777" w:rsidR="00040E28" w:rsidRPr="006135F4" w:rsidRDefault="00040E28" w:rsidP="00040E28">
                                <w:pPr>
                                  <w:pStyle w:val="NormalWeb"/>
                                  <w:jc w:val="center"/>
                                  <w:rPr>
                                    <w:b/>
                                    <w:sz w:val="20"/>
                                    <w:szCs w:val="20"/>
                                  </w:rPr>
                                </w:pPr>
                                <m:oMathPara>
                                  <m:oMath>
                                    <m:r>
                                      <m:rPr>
                                        <m:sty m:val="bi"/>
                                      </m:rPr>
                                      <w:rPr>
                                        <w:rFonts w:ascii="Cambria Math" w:hAnsi="Cambria Math"/>
                                        <w:sz w:val="20"/>
                                        <w:szCs w:val="20"/>
                                      </w:rPr>
                                      <m:t>CP</m:t>
                                    </m:r>
                                  </m:oMath>
                                </m:oMathPara>
                              </w:p>
                            </w:txbxContent>
                          </wps:txbx>
                          <wps:bodyPr rot="0" spcFirstLastPara="0" vert="horz" wrap="square" lIns="0" tIns="0" rIns="0" bIns="0" numCol="1" spcCol="0" rtlCol="0" fromWordArt="0" anchor="ctr" anchorCtr="0" forceAA="0" compatLnSpc="1">
                            <a:prstTxWarp prst="textNoShape">
                              <a:avLst/>
                            </a:prstTxWarp>
                            <a:noAutofit/>
                          </wps:bodyPr>
                        </wps:wsp>
                      </wpg:wgp>
                    </wpc:wpc>
                  </a:graphicData>
                </a:graphic>
              </wp:inline>
            </w:drawing>
          </mc:Choice>
          <mc:Fallback>
            <w:pict>
              <v:group w14:anchorId="1D970956" id="Tuval 361" o:spid="_x0000_s1038" editas="canvas" style="width:454.5pt;height:156.45pt;mso-position-horizontal-relative:char;mso-position-vertical-relative:line" coordsize="57721,19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">
                <v:shape id="_x0000_s1039" type="#_x0000_t75" style="position:absolute;width:57721;height:19869;visibility:visible;mso-wrap-style:square">
                  <v:fill o:detectmouseclick="t"/>
                  <v:path o:connecttype="none"/>
                </v:shape>
                <v:shape id="Metin Kutusu 315" o:spid="_x0000_s1040" type="#_x0000_t202" style="position:absolute;top:48;width:28098;height:1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Pj7xwAAANwAAAAPAAAAZHJzL2Rvd25yZXYueG1sRI/Na8JA&#10;FMTvBf+H5Qne6sbQ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CWA+PvHAAAA3AAA&#10;AA8AAAAAAAAAAAAAAAAABwIAAGRycy9kb3ducmV2LnhtbFBLBQYAAAAAAwADALcAAAD7AgAAAAA=&#10;" filled="f" stroked="f" strokeweight=".5pt">
                  <v:textbox>
                    <w:txbxContent>
                      <w:p w14:paraId="624760BE" w14:textId="77777777" w:rsidR="00040E28" w:rsidRPr="00A22598" w:rsidRDefault="00040E28" w:rsidP="00040E28">
                        <w:pPr>
                          <w:spacing w:line="360" w:lineRule="auto"/>
                        </w:pPr>
                        <w:r w:rsidRPr="00A22598">
                          <w:t>Yanda verilen eşzamanlı ardışıl lojik devresinin durum geçiş tablosunu çıkarınız ve durum diyagramını çiziniz.</w:t>
                        </w:r>
                      </w:p>
                    </w:txbxContent>
                  </v:textbox>
                </v:shape>
                <v:group id="Grup 316" o:spid="_x0000_s1041" style="position:absolute;left:33855;width:18481;height:19516" coordorigin="7072,1432" coordsize="18481,19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group id="Grup 317" o:spid="_x0000_s1042" style="position:absolute;left:16909;top:12323;width:6768;height:7821" coordorigin="19877,6663" coordsize="6767,7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rect id="Dikdörtgen 318" o:spid="_x0000_s1043" style="position:absolute;left:20537;top:7003;width:540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shape id="Metin Kutusu 6" o:spid="_x0000_s1044" type="#_x0000_t202" style="position:absolute;left:19955;top:11603;width:360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" filled="f" stroked="f" strokeweight=".5pt">
                      <v:textbox inset="0,0,0,0">
                        <w:txbxContent>
                          <w:p w14:paraId="6757534E" w14:textId="77777777" w:rsidR="00040E28" w:rsidRPr="009455BE" w:rsidRDefault="00040E28" w:rsidP="00040E28">
                            <w:pPr>
                              <w:pStyle w:val="NormalWeb"/>
                              <w:jc w:val="center"/>
                              <w:rPr>
                                <w:rFonts w:ascii="Cambria Math" w:hAnsi="Cambria Math" w:cs="Calibri"/>
                                <w:b/>
                                <w:sz w:val="20"/>
                                <w:szCs w:val="20"/>
                              </w:rPr>
                            </w:pPr>
                            <m:oMathPara>
                              <m:oMath>
                                <m:sSub>
                                  <m:sSubPr>
                                    <m:ctrlPr>
                                      <w:rPr>
                                        <w:rFonts w:ascii="Cambria Math" w:hAnsi="Cambria Math" w:cs="Calibri"/>
                                        <w:b/>
                                        <w:i/>
                                        <w:sz w:val="20"/>
                                        <w:szCs w:val="20"/>
                                      </w:rPr>
                                    </m:ctrlPr>
                                  </m:sSubPr>
                                  <m:e>
                                    <m:r>
                                      <m:rPr>
                                        <m:sty m:val="bi"/>
                                      </m:rPr>
                                      <w:rPr>
                                        <w:rFonts w:ascii="Cambria Math" w:hAnsi="Cambria Math" w:cs="Calibri"/>
                                        <w:sz w:val="20"/>
                                        <w:szCs w:val="20"/>
                                      </w:rPr>
                                      <m:t>K</m:t>
                                    </m:r>
                                  </m:e>
                                  <m:sub>
                                    <m:r>
                                      <m:rPr>
                                        <m:sty m:val="bi"/>
                                      </m:rPr>
                                      <w:rPr>
                                        <w:rFonts w:ascii="Cambria Math" w:hAnsi="Cambria Math" w:cs="Calibri"/>
                                        <w:sz w:val="20"/>
                                        <w:szCs w:val="20"/>
                                      </w:rPr>
                                      <m:t>0</m:t>
                                    </m:r>
                                  </m:sub>
                                </m:sSub>
                              </m:oMath>
                            </m:oMathPara>
                          </w:p>
                        </w:txbxContent>
                      </v:textbox>
                    </v:shape>
                    <v:shape id="Metin Kutusu 6" o:spid="_x0000_s1045" type="#_x0000_t202" style="position:absolute;left:19877;top:6663;width:36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" filled="f" stroked="f" strokeweight=".5pt">
                      <v:textbox inset="0,0,0,0">
                        <w:txbxContent>
                          <w:p w14:paraId="1C23C1F6" w14:textId="77777777" w:rsidR="00040E28" w:rsidRPr="009455BE" w:rsidRDefault="00040E28" w:rsidP="00040E28">
                            <w:pPr>
                              <w:pStyle w:val="NormalWeb"/>
                              <w:jc w:val="center"/>
                              <w:rPr>
                                <w:rFonts w:ascii="Cambria Math" w:hAnsi="Cambria Math" w:cs="Calibri"/>
                                <w:b/>
                                <w:sz w:val="20"/>
                                <w:szCs w:val="20"/>
                              </w:rPr>
                            </w:pPr>
                            <m:oMathPara>
                              <m:oMath>
                                <m:sSub>
                                  <m:sSubPr>
                                    <m:ctrlPr>
                                      <w:rPr>
                                        <w:rFonts w:ascii="Cambria Math" w:hAnsi="Cambria Math" w:cs="Calibri"/>
                                        <w:b/>
                                        <w:i/>
                                        <w:sz w:val="20"/>
                                        <w:szCs w:val="20"/>
                                      </w:rPr>
                                    </m:ctrlPr>
                                  </m:sSubPr>
                                  <m:e>
                                    <m:r>
                                      <m:rPr>
                                        <m:sty m:val="bi"/>
                                      </m:rPr>
                                      <w:rPr>
                                        <w:rFonts w:ascii="Cambria Math" w:hAnsi="Cambria Math" w:cs="Calibri"/>
                                        <w:sz w:val="20"/>
                                        <w:szCs w:val="20"/>
                                      </w:rPr>
                                      <m:t>J</m:t>
                                    </m:r>
                                  </m:e>
                                  <m:sub>
                                    <m:r>
                                      <m:rPr>
                                        <m:sty m:val="bi"/>
                                      </m:rPr>
                                      <w:rPr>
                                        <w:rFonts w:ascii="Cambria Math" w:hAnsi="Cambria Math" w:cs="Calibri"/>
                                        <w:sz w:val="20"/>
                                        <w:szCs w:val="20"/>
                                      </w:rPr>
                                      <m:t>0</m:t>
                                    </m:r>
                                  </m:sub>
                                </m:sSub>
                              </m:oMath>
                            </m:oMathPara>
                          </w:p>
                        </w:txbxContent>
                      </v:textbox>
                    </v:shape>
                    <v:shape id="Metin Kutusu 6" o:spid="_x0000_s1046" type="#_x0000_t202" style="position:absolute;left:23043;top:6712;width:360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" filled="f" stroked="f" strokeweight=".5pt">
                      <v:textbox inset="0,0,0,0">
                        <w:txbxContent>
                          <w:p w14:paraId="22D4C00D" w14:textId="77777777" w:rsidR="00040E28" w:rsidRPr="009455BE" w:rsidRDefault="00040E28" w:rsidP="00040E28">
                            <w:pPr>
                              <w:pStyle w:val="NormalWeb"/>
                              <w:jc w:val="center"/>
                              <w:rPr>
                                <w:rFonts w:ascii="Cambria Math" w:hAnsi="Cambria Math" w:cs="Calibri"/>
                                <w:b/>
                                <w:sz w:val="20"/>
                                <w:szCs w:val="20"/>
                              </w:rPr>
                            </w:pPr>
                            <m:oMathPara>
                              <m:oMath>
                                <m:sSub>
                                  <m:sSubPr>
                                    <m:ctrlPr>
                                      <w:rPr>
                                        <w:rFonts w:ascii="Cambria Math" w:hAnsi="Cambria Math" w:cs="Calibri"/>
                                        <w:b/>
                                        <w:i/>
                                        <w:sz w:val="20"/>
                                        <w:szCs w:val="20"/>
                                      </w:rPr>
                                    </m:ctrlPr>
                                  </m:sSubPr>
                                  <m:e>
                                    <m:r>
                                      <m:rPr>
                                        <m:sty m:val="bi"/>
                                      </m:rPr>
                                      <w:rPr>
                                        <w:rFonts w:ascii="Cambria Math" w:hAnsi="Cambria Math" w:cs="Calibri"/>
                                        <w:sz w:val="20"/>
                                        <w:szCs w:val="20"/>
                                      </w:rPr>
                                      <m:t>Q</m:t>
                                    </m:r>
                                  </m:e>
                                  <m:sub>
                                    <m:r>
                                      <m:rPr>
                                        <m:sty m:val="bi"/>
                                      </m:rPr>
                                      <w:rPr>
                                        <w:rFonts w:ascii="Cambria Math" w:hAnsi="Cambria Math" w:cs="Calibri"/>
                                        <w:sz w:val="20"/>
                                        <w:szCs w:val="20"/>
                                      </w:rPr>
                                      <m:t>0</m:t>
                                    </m:r>
                                  </m:sub>
                                </m:sSub>
                              </m:oMath>
                            </m:oMathPara>
                          </w:p>
                        </w:txbxContent>
                      </v:textbox>
                    </v:shape>
                    <v:shape id="Metin Kutusu 6" o:spid="_x0000_s1047" type="#_x0000_t202" style="position:absolute;left:22875;top:11531;width:360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" filled="f" stroked="f" strokeweight=".5pt">
                      <v:textbox inset="0,0,0,0">
                        <w:txbxContent>
                          <w:p w14:paraId="56D889B7" w14:textId="77777777" w:rsidR="00040E28" w:rsidRPr="009455BE" w:rsidRDefault="00040E28" w:rsidP="00040E28">
                            <w:pPr>
                              <w:pStyle w:val="NormalWeb"/>
                              <w:jc w:val="center"/>
                              <w:rPr>
                                <w:rFonts w:ascii="Cambria Math" w:hAnsi="Cambria Math" w:cs="Calibri"/>
                                <w:b/>
                                <w:sz w:val="20"/>
                                <w:szCs w:val="20"/>
                              </w:rPr>
                            </w:pPr>
                            <m:oMathPara>
                              <m:oMath>
                                <m:sSubSup>
                                  <m:sSubSupPr>
                                    <m:ctrlPr>
                                      <w:rPr>
                                        <w:rFonts w:ascii="Cambria Math" w:hAnsi="Cambria Math" w:cs="Calibri"/>
                                        <w:b/>
                                        <w:i/>
                                        <w:sz w:val="20"/>
                                        <w:szCs w:val="20"/>
                                      </w:rPr>
                                    </m:ctrlPr>
                                  </m:sSubSupPr>
                                  <m:e>
                                    <m:r>
                                      <m:rPr>
                                        <m:sty m:val="bi"/>
                                      </m:rPr>
                                      <w:rPr>
                                        <w:rFonts w:ascii="Cambria Math" w:hAnsi="Cambria Math" w:cs="Calibri"/>
                                        <w:sz w:val="20"/>
                                        <w:szCs w:val="20"/>
                                      </w:rPr>
                                      <m:t>Q</m:t>
                                    </m:r>
                                  </m:e>
                                  <m:sub>
                                    <m:r>
                                      <m:rPr>
                                        <m:sty m:val="bi"/>
                                      </m:rPr>
                                      <w:rPr>
                                        <w:rFonts w:ascii="Cambria Math" w:hAnsi="Cambria Math" w:cs="Calibri"/>
                                        <w:sz w:val="20"/>
                                        <w:szCs w:val="20"/>
                                      </w:rPr>
                                      <m:t>0</m:t>
                                    </m:r>
                                  </m:sub>
                                  <m:sup>
                                    <m:r>
                                      <m:rPr>
                                        <m:sty m:val="bi"/>
                                      </m:rPr>
                                      <w:rPr>
                                        <w:rFonts w:ascii="Cambria Math" w:hAnsi="Cambria Math" w:cs="Calibri"/>
                                        <w:sz w:val="20"/>
                                        <w:szCs w:val="20"/>
                                      </w:rPr>
                                      <m:t>'</m:t>
                                    </m:r>
                                  </m:sup>
                                </m:sSubSup>
                              </m:oMath>
                            </m:oMathPara>
                          </w:p>
                        </w:txbxContent>
                      </v:textbox>
                    </v:shape>
                    <v:line id="Düz Bağlayıcı 323" o:spid="_x0000_s1048" style="position:absolute;visibility:visible;mso-wrap-style:square" from="20522,10179" to="21602,10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" strokecolor="windowText" strokeweight="1pt">
                      <v:stroke joinstyle="miter"/>
                    </v:line>
                    <v:line id="Düz Bağlayıcı 324" o:spid="_x0000_s1049" style="position:absolute;flip:y;visibility:visible;mso-wrap-style:square" from="20522,10834" to="21602,1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" strokecolor="windowText" strokeweight="1pt">
                      <v:stroke joinstyle="miter"/>
                    </v:line>
                  </v:group>
                  <v:group id="Grup 325" o:spid="_x0000_s1050" style="position:absolute;left:16904;top:1432;width:6763;height:7816" coordsize="6767,7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rect id="Dikdörtgen 326" o:spid="_x0000_s1051" style="position:absolute;left:660;top:340;width:540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" fillcolor="window" strokecolor="windowText" strokeweight="1pt"/>
                    <v:shape id="Metin Kutusu 6" o:spid="_x0000_s1052" type="#_x0000_t202" style="position:absolute;left:78;top:4940;width:360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" filled="f" stroked="f" strokeweight=".5pt">
                      <v:textbox inset="0,0,0,0">
                        <w:txbxContent>
                          <w:p w14:paraId="4C2806E6" w14:textId="77777777" w:rsidR="00040E28" w:rsidRPr="009455BE" w:rsidRDefault="00040E28" w:rsidP="00040E28">
                            <w:pPr>
                              <w:pStyle w:val="NormalWeb"/>
                              <w:jc w:val="center"/>
                              <w:rPr>
                                <w:rFonts w:ascii="Cambria Math" w:hAnsi="Cambria Math"/>
                                <w:b/>
                                <w:sz w:val="20"/>
                                <w:szCs w:val="20"/>
                              </w:rPr>
                            </w:pPr>
                            <m:oMathPara>
                              <m:oMath>
                                <m:sSub>
                                  <m:sSubPr>
                                    <m:ctrlPr>
                                      <w:rPr>
                                        <w:rFonts w:ascii="Cambria Math" w:hAnsi="Cambria Math"/>
                                        <w:b/>
                                        <w:i/>
                                        <w:sz w:val="20"/>
                                        <w:szCs w:val="20"/>
                                      </w:rPr>
                                    </m:ctrlPr>
                                  </m:sSubPr>
                                  <m:e>
                                    <m:r>
                                      <m:rPr>
                                        <m:sty m:val="bi"/>
                                      </m:rPr>
                                      <w:rPr>
                                        <w:rFonts w:ascii="Cambria Math" w:hAnsi="Cambria Math"/>
                                        <w:sz w:val="20"/>
                                        <w:szCs w:val="20"/>
                                      </w:rPr>
                                      <m:t>K</m:t>
                                    </m:r>
                                  </m:e>
                                  <m:sub>
                                    <m:r>
                                      <m:rPr>
                                        <m:sty m:val="bi"/>
                                      </m:rPr>
                                      <w:rPr>
                                        <w:rFonts w:ascii="Cambria Math" w:hAnsi="Cambria Math"/>
                                        <w:sz w:val="20"/>
                                        <w:szCs w:val="20"/>
                                      </w:rPr>
                                      <m:t>1</m:t>
                                    </m:r>
                                  </m:sub>
                                </m:sSub>
                              </m:oMath>
                            </m:oMathPara>
                          </w:p>
                        </w:txbxContent>
                      </v:textbox>
                    </v:shape>
                    <v:shape id="Metin Kutusu 6" o:spid="_x0000_s1053" type="#_x0000_t202" style="position:absolute;width:36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" filled="f" stroked="f" strokeweight=".5pt">
                      <v:textbox inset="0,0,0,0">
                        <w:txbxContent>
                          <w:p w14:paraId="369D8218" w14:textId="77777777" w:rsidR="00040E28" w:rsidRPr="009455BE" w:rsidRDefault="00040E28" w:rsidP="00040E28">
                            <w:pPr>
                              <w:pStyle w:val="NormalWeb"/>
                              <w:jc w:val="center"/>
                              <w:rPr>
                                <w:rFonts w:ascii="Cambria Math" w:hAnsi="Cambria Math"/>
                                <w:b/>
                                <w:sz w:val="20"/>
                                <w:szCs w:val="20"/>
                              </w:rPr>
                            </w:pPr>
                            <m:oMathPara>
                              <m:oMath>
                                <m:sSub>
                                  <m:sSubPr>
                                    <m:ctrlPr>
                                      <w:rPr>
                                        <w:rFonts w:ascii="Cambria Math" w:hAnsi="Cambria Math"/>
                                        <w:b/>
                                        <w:i/>
                                        <w:sz w:val="20"/>
                                        <w:szCs w:val="20"/>
                                      </w:rPr>
                                    </m:ctrlPr>
                                  </m:sSubPr>
                                  <m:e>
                                    <m:r>
                                      <m:rPr>
                                        <m:sty m:val="bi"/>
                                      </m:rPr>
                                      <w:rPr>
                                        <w:rFonts w:ascii="Cambria Math" w:hAnsi="Cambria Math"/>
                                        <w:sz w:val="20"/>
                                        <w:szCs w:val="20"/>
                                      </w:rPr>
                                      <m:t>J</m:t>
                                    </m:r>
                                  </m:e>
                                  <m:sub>
                                    <m:r>
                                      <m:rPr>
                                        <m:sty m:val="bi"/>
                                      </m:rPr>
                                      <w:rPr>
                                        <w:rFonts w:ascii="Cambria Math" w:hAnsi="Cambria Math"/>
                                        <w:sz w:val="20"/>
                                        <w:szCs w:val="20"/>
                                      </w:rPr>
                                      <m:t>1</m:t>
                                    </m:r>
                                  </m:sub>
                                </m:sSub>
                              </m:oMath>
                            </m:oMathPara>
                          </w:p>
                        </w:txbxContent>
                      </v:textbox>
                    </v:shape>
                    <v:shape id="Metin Kutusu 6" o:spid="_x0000_s1054" type="#_x0000_t202" style="position:absolute;left:3166;top:48;width:360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" filled="f" stroked="f" strokeweight=".5pt">
                      <v:textbox inset="0,0,0,0">
                        <w:txbxContent>
                          <w:p w14:paraId="539492B5" w14:textId="77777777" w:rsidR="00040E28" w:rsidRPr="009455BE" w:rsidRDefault="00040E28" w:rsidP="00040E28">
                            <w:pPr>
                              <w:pStyle w:val="NormalWeb"/>
                              <w:jc w:val="center"/>
                              <w:rPr>
                                <w:rFonts w:ascii="Cambria Math" w:hAnsi="Cambria Math"/>
                                <w:b/>
                                <w:sz w:val="20"/>
                                <w:szCs w:val="20"/>
                              </w:rPr>
                            </w:pPr>
                            <m:oMathPara>
                              <m:oMath>
                                <m:sSub>
                                  <m:sSubPr>
                                    <m:ctrlPr>
                                      <w:rPr>
                                        <w:rFonts w:ascii="Cambria Math" w:hAnsi="Cambria Math"/>
                                        <w:b/>
                                        <w:i/>
                                        <w:sz w:val="20"/>
                                        <w:szCs w:val="20"/>
                                      </w:rPr>
                                    </m:ctrlPr>
                                  </m:sSubPr>
                                  <m:e>
                                    <m:r>
                                      <m:rPr>
                                        <m:sty m:val="bi"/>
                                      </m:rPr>
                                      <w:rPr>
                                        <w:rFonts w:ascii="Cambria Math" w:hAnsi="Cambria Math"/>
                                        <w:sz w:val="20"/>
                                        <w:szCs w:val="20"/>
                                      </w:rPr>
                                      <m:t>Q</m:t>
                                    </m:r>
                                  </m:e>
                                  <m:sub>
                                    <m:r>
                                      <m:rPr>
                                        <m:sty m:val="bi"/>
                                      </m:rPr>
                                      <w:rPr>
                                        <w:rFonts w:ascii="Cambria Math" w:hAnsi="Cambria Math"/>
                                        <w:sz w:val="20"/>
                                        <w:szCs w:val="20"/>
                                      </w:rPr>
                                      <m:t>1</m:t>
                                    </m:r>
                                  </m:sub>
                                </m:sSub>
                              </m:oMath>
                            </m:oMathPara>
                          </w:p>
                        </w:txbxContent>
                      </v:textbox>
                    </v:shape>
                    <v:shape id="Metin Kutusu 6" o:spid="_x0000_s1055" type="#_x0000_t202" style="position:absolute;left:2998;top:4868;width:360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" filled="f" stroked="f" strokeweight=".5pt">
                      <v:textbox inset="0,0,0,0">
                        <w:txbxContent>
                          <w:p w14:paraId="05CD083E" w14:textId="77777777" w:rsidR="00040E28" w:rsidRPr="009455BE" w:rsidRDefault="00040E28" w:rsidP="00040E28">
                            <w:pPr>
                              <w:pStyle w:val="NormalWeb"/>
                              <w:jc w:val="center"/>
                              <w:rPr>
                                <w:rFonts w:ascii="Cambria Math" w:hAnsi="Cambria Math"/>
                                <w:b/>
                                <w:sz w:val="20"/>
                                <w:szCs w:val="20"/>
                              </w:rPr>
                            </w:pPr>
                            <m:oMathPara>
                              <m:oMath>
                                <m:sSubSup>
                                  <m:sSubSupPr>
                                    <m:ctrlPr>
                                      <w:rPr>
                                        <w:rFonts w:ascii="Cambria Math" w:hAnsi="Cambria Math"/>
                                        <w:b/>
                                        <w:i/>
                                        <w:sz w:val="20"/>
                                        <w:szCs w:val="20"/>
                                      </w:rPr>
                                    </m:ctrlPr>
                                  </m:sSubSupPr>
                                  <m:e>
                                    <m:r>
                                      <m:rPr>
                                        <m:sty m:val="bi"/>
                                      </m:rPr>
                                      <w:rPr>
                                        <w:rFonts w:ascii="Cambria Math" w:hAnsi="Cambria Math"/>
                                        <w:sz w:val="20"/>
                                        <w:szCs w:val="20"/>
                                      </w:rPr>
                                      <m:t>Q</m:t>
                                    </m:r>
                                  </m:e>
                                  <m:sub>
                                    <m:r>
                                      <m:rPr>
                                        <m:sty m:val="bi"/>
                                      </m:rPr>
                                      <w:rPr>
                                        <w:rFonts w:ascii="Cambria Math" w:hAnsi="Cambria Math"/>
                                        <w:sz w:val="20"/>
                                        <w:szCs w:val="20"/>
                                      </w:rPr>
                                      <m:t>1</m:t>
                                    </m:r>
                                  </m:sub>
                                  <m:sup>
                                    <m:r>
                                      <m:rPr>
                                        <m:sty m:val="bi"/>
                                      </m:rPr>
                                      <w:rPr>
                                        <w:rFonts w:ascii="Cambria Math" w:hAnsi="Cambria Math"/>
                                        <w:sz w:val="20"/>
                                        <w:szCs w:val="20"/>
                                      </w:rPr>
                                      <m:t>'</m:t>
                                    </m:r>
                                  </m:sup>
                                </m:sSubSup>
                              </m:oMath>
                            </m:oMathPara>
                          </w:p>
                        </w:txbxContent>
                      </v:textbox>
                    </v:shape>
                    <v:line id="Düz Bağlayıcı 331" o:spid="_x0000_s1056" style="position:absolute;visibility:visible;mso-wrap-style:square" from="645,3516" to="1725,4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" strokecolor="windowText" strokeweight="1pt">
                      <v:stroke joinstyle="miter"/>
                    </v:line>
                    <v:line id="Düz Bağlayıcı 332" o:spid="_x0000_s1057" style="position:absolute;flip:y;visibility:visible;mso-wrap-style:square" from="645,4170" to="1725,4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" strokecolor="windowText" strokeweight="1pt">
                      <v:stroke joinstyle="miter"/>
                    </v:line>
                  </v:group>
                  <v:shape id="Serbest Form 44" o:spid="_x0000_s1058" style="position:absolute;left:12575;top:17720;width:1800;height:2142;visibility:visible;mso-wrap-style:square;v-text-anchor:middle" coordsize="462920,702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" path="m1905,c55721,7144,129223,21288,184785,41910v55562,20622,109855,50764,150495,81820c375920,154786,407353,191400,428625,228246v21272,36846,34607,74590,34290,116559c462598,386774,449580,440054,426720,480059v-22860,40005,-58738,73452,-100965,104776c283528,616159,227648,648318,173355,668003,119063,687688,34607,701516,,702945e" filled="f" strokecolor="windowText" strokeweight="1pt">
                    <v:stroke joinstyle="miter"/>
                    <v:path arrowok="t" o:connecttype="custom" o:connectlocs="741,0;71851,12774;130369,37712;166665,69567;179998,105093;165924,146317;126665,178251;67407,203600;0,214250" o:connectangles="0,0,0,0,0,0,0,0,0"/>
                  </v:shape>
                  <v:shape id="Serbest Form 45" o:spid="_x0000_s1059" style="position:absolute;left:12609;top:17720;width:360;height:2160;visibility:visible;mso-wrap-style:square;v-text-anchor:middle" coordsize="146889,708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" path="m,c25717,33972,36512,55797,51435,79747v14923,23950,27306,36645,38101,63950c100331,171002,116205,195998,125730,230151v9525,34153,19592,80603,20955,118464c148048,386476,142479,421439,133907,457319v-8572,35880,-24367,76352,-38655,106574c80964,594115,68580,614401,53340,638529,38100,662657,12065,696972,3810,708660r,e" filled="f" strokecolor="windowText" strokeweight="1pt">
                    <v:stroke joinstyle="miter"/>
                    <v:path arrowok="t" o:connecttype="custom" o:connectlocs="0,0;12606,24306;21944,43797;30814,70148;35950,106254;32818,139386;23345,171869;13073,194617;934,215992;934,215992" o:connectangles="0,0,0,0,0,0,0,0,0,0"/>
                  </v:shape>
                  <v:shape id="Serbest Form 509" o:spid="_x0000_s1060" style="position:absolute;left:12254;top:17737;width:355;height:2159;visibility:visible;mso-wrap-style:square;v-text-anchor:middle" coordsize="146889,708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" path="m,c25717,33972,36512,55797,51435,79747v14923,23950,27306,36645,38101,63950c100331,171002,116205,195998,125730,230151v9525,34153,19592,80603,20955,118464c148048,386476,142479,421439,133907,457319v-8572,35880,-24367,76352,-38655,106574c80964,594115,68580,614401,53340,638529,38100,662657,12065,696972,3810,708660r,e" filled="f" strokecolor="windowText" strokeweight="1pt">
                    <v:stroke joinstyle="miter"/>
                    <v:path arrowok="t" o:connecttype="custom" o:connectlocs="0,0;12452,24296;21676,43779;30438,70118;35511,106209;32417,139327;23059,171795;12913,194534;922,215900;922,215900" o:connectangles="0,0,0,0,0,0,0,0,0,0"/>
                  </v:shape>
                  <v:line id="Düz Bağlayıcı 336" o:spid="_x0000_s1061" style="position:absolute;visibility:visible;mso-wrap-style:square" from="14340,18786" to="17580,18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" strokecolor="windowText">
                    <v:stroke joinstyle="miter"/>
                  </v:line>
                  <v:line id="Düz Bağlayıcı 337" o:spid="_x0000_s1062" style="position:absolute;visibility:visible;mso-wrap-style:square" from="8538,18246" to="12858,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" strokecolor="windowText">
                    <v:stroke joinstyle="miter"/>
                  </v:line>
                  <v:shape id="Serbest Form 512" o:spid="_x0000_s1063" style="position:absolute;left:12821;top:6801;width:1797;height:2140;visibility:visible;mso-wrap-style:square;v-text-anchor:middle" coordsize="462920,702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" path="m1905,c55721,7144,129223,21288,184785,41910v55562,20622,109855,50764,150495,81820c375920,154786,407353,191400,428625,228246v21272,36846,34607,74590,34290,116559c462598,386774,449580,440054,426720,480059v-22860,40005,-58738,73452,-100965,104776c283528,616159,227648,648318,173355,668003,119063,687688,34607,701516,,702945e" filled="f" strokecolor="windowText" strokeweight="1pt">
                    <v:stroke joinstyle="miter"/>
                    <v:path arrowok="t" o:connecttype="custom" o:connectlocs="740,0;71733,12759;130155,37667;166392,69484;179703,104968;165652,146143;126458,178039;67296,203358;0,213995" o:connectangles="0,0,0,0,0,0,0,0,0"/>
                  </v:shape>
                  <v:shape id="Serbest Form 513" o:spid="_x0000_s1064" style="position:absolute;left:12859;top:6801;width:0;height:2159;visibility:visible;mso-wrap-style:square;v-text-anchor:middle" coordsize="146889,708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" path="m,c25717,33972,36512,55797,51435,79747v14923,23950,27306,36645,38101,63950c100331,171002,116205,195998,125730,230151v9525,34153,19592,80603,20955,118464c148048,386476,142479,421439,133907,457319v-8572,35880,-24367,76352,-38655,106574c80964,594115,68580,614401,53340,638529,38100,662657,12065,696972,3810,708660r,e" filled="f" strokecolor="windowText" strokeweight="1pt">
                    <v:stroke joinstyle="miter"/>
                    <v:path arrowok="t" o:connecttype="custom" o:connectlocs="0,0;0,24296;1,43779;1,70118;1,106209;1,139327;1,171795;0,194534;0,215900;0,215900" o:connectangles="0,0,0,0,0,0,0,0,0,0"/>
                  </v:shape>
                  <v:line id="Düz Bağlayıcı 340" o:spid="_x0000_s1065" style="position:absolute;visibility:visible;mso-wrap-style:square" from="14618,7868" to="17498,7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" strokecolor="windowText">
                    <v:stroke joinstyle="miter"/>
                  </v:line>
                  <v:line id="Düz Bağlayıcı 341" o:spid="_x0000_s1066" style="position:absolute;visibility:visible;mso-wrap-style:square" from="10418,13921" to="17618,13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" strokecolor="windowText">
                    <v:stroke joinstyle="miter"/>
                  </v:line>
                  <v:oval id="Oval 381" o:spid="_x0000_s1067" style="position:absolute;left:10279;top:1807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" fillcolor="windowText" strokecolor="windowText" strokeweight="1pt">
                    <v:stroke joinstyle="miter"/>
                  </v:oval>
                  <v:shape id="Serbest Form 59" o:spid="_x0000_s1068" style="position:absolute;left:10410;top:7182;width:2383;height:11064;visibility:visible;mso-wrap-style:square;v-text-anchor:middle" coordsize="232395,812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" path="m232395,c135181,2663,163655,118,740,6145v-2983,175976,4302,652977,,806793e" filled="f" strokecolor="windowText">
                    <v:stroke joinstyle="miter"/>
                    <v:path arrowok="t" o:connecttype="custom" o:connectlocs="238244,0;759,8363;759,1106360" o:connectangles="0,0,0"/>
                  </v:shape>
                  <v:oval id="Oval 383" o:spid="_x0000_s1069" style="position:absolute;left:10236;top:13773;width:356;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" fillcolor="windowText" strokecolor="windowText" strokeweight="1pt">
                    <v:stroke joinstyle="miter"/>
                  </v:oval>
                  <v:shape id="Serbest Form 60" o:spid="_x0000_s1070" style="position:absolute;left:11256;top:8441;width:13299;height:5691;visibility:visible;mso-wrap-style:square;v-text-anchor:middle" coordsize="1329903,569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" path="m1171366,568745v97407,101,83778,1936,158530,-5594c1328158,430449,1331419,421288,1328916,256295,1053669,252021,268124,273124,1569,252472,6205,144894,-3647,107785,1569,,90228,3479,93951,5216,160880,e" filled="f" strokecolor="windowText">
                    <v:stroke joinstyle="miter"/>
                    <v:path arrowok="t" o:connecttype="custom" o:connectlocs="1171366,568745;1329896,563151;1328916,256295;1569,252472;1569,0;160880,0" o:connectangles="0,0,0,0,0,0"/>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kizkenar Üçgen 346" o:spid="_x0000_s1071" type="#_x0000_t5" style="position:absolute;left:9662;top:15463;width:144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" fillcolor="window" strokecolor="windowText" strokeweight="1pt"/>
                  <v:oval id="Oval 166" o:spid="_x0000_s1072" style="position:absolute;left:10134;top:15003;width:576;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" fillcolor="window" strokecolor="windowText" strokeweight="1pt">
                    <v:stroke joinstyle="miter"/>
                  </v:oval>
                  <v:shape id="Serbest Form 62" o:spid="_x0000_s1073" style="position:absolute;left:15194;top:3060;width:2391;height:7944;visibility:visible;mso-wrap-style:square;v-text-anchor:middle" coordsize="239167,794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" path="m804,794462c6019,762743,-354,626470,804,510608v46357,-1124,48676,-60557,,-62218c-2673,265929,6599,218468,804,,139296,10435,101544,-4305,239167,6124e" filled="f" strokecolor="windowText">
                    <v:stroke joinstyle="miter"/>
                    <v:path arrowok="t" o:connecttype="custom" o:connectlocs="804,794462;804,510608;804,448390;804,0;239167,6124" o:connectangles="0,0,0,0,0"/>
                  </v:shape>
                  <v:oval id="Oval 168" o:spid="_x0000_s1074" style="position:absolute;left:15055;top:10865;width:355;height:3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" fillcolor="windowText" strokecolor="windowText" strokeweight="1pt">
                    <v:stroke joinstyle="miter"/>
                  </v:oval>
                  <v:shape id="Serbest Form 63" o:spid="_x0000_s1075" style="position:absolute;left:11252;top:3126;width:14301;height:17822;visibility:visible;mso-wrap-style:square;v-text-anchor:middle" coordsize="1376062,172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" path="m1127495,3338v100800,,135847,-13892,240740,14997c1381708,274488,1375600,1516567,1366292,1708682v-327146,10344,-1053336,13982,-1341332,20634c8554,1651221,-2268,1651972,405,1580921v63683,-3979,102809,-7958,154214,-11937e" filled="f" strokecolor="windowText">
                    <v:stroke joinstyle="miter"/>
                    <v:path arrowok="t" o:connecttype="custom" o:connectlocs="1171786,3440;1421983,18895;1419963,1760910;25940,1782175;421,1629244;160693,1616942" o:connectangles="0,0,0,0,0,0"/>
                  </v:shape>
                  <v:line id="Düz Bağlayıcı 351" o:spid="_x0000_s1076" style="position:absolute;visibility:visible;mso-wrap-style:square" from="22926,18786" to="24006,18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" strokecolor="windowText">
                    <v:stroke joinstyle="miter"/>
                  </v:line>
                  <v:line id="Düz Bağlayıcı 352" o:spid="_x0000_s1077" style="position:absolute;visibility:visible;mso-wrap-style:square" from="22926,7977" to="24005,7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" strokecolor="windowText">
                    <v:stroke joinstyle="miter"/>
                  </v:line>
                  <v:shape id="Serbest Form 525" o:spid="_x0000_s1078" style="position:absolute;left:9832;top:5196;width:7672;height:440;visibility:visible;mso-wrap-style:square;v-text-anchor:middle" coordsize="787280,44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" path="m,39321r502927,1100c527864,-13810,572655,-13135,583686,40422v123627,-7645,109720,7881,203594,2377e" filled="f" strokecolor="windowText">
                    <v:stroke joinstyle="miter"/>
                    <v:path arrowok="t" o:connecttype="custom" o:connectlocs="0,39321;490115,40421;568817,40422;767224,42799" o:connectangles="0,0,0,0"/>
                  </v:shape>
                  <v:shape id="Serbest Form 526" o:spid="_x0000_s1079" style="position:absolute;left:16119;top:5590;width:1501;height:10917;visibility:visible;mso-wrap-style:square;v-text-anchor:middle" coordsize="150152,1091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" path="m28464,c34547,90687,14485,125935,13905,194328v49649,14686,47528,34544,,65680c17382,336344,26147,413942,21511,510158v54470,33630,45305,60836,-3478,81119c14448,635897,13351,722950,,795264v42278,30591,38667,76387,506,104722c590,949182,13254,981991,506,1090438v84602,-2813,87643,-7415,149646,1279e" filled="f" strokecolor="windowText">
                    <v:stroke joinstyle="miter"/>
                    <v:path arrowok="t" o:connecttype="custom" o:connectlocs="28464,0;13905,194328;13905,260008;21511,510158;18033,591277;0,795264;506,899986;506,1090438;150152,1091717" o:connectangles="0,0,0,0,0,0,0,0,0"/>
                  </v:shape>
                  <v:oval id="Oval 174" o:spid="_x0000_s1080" style="position:absolute;left:16258;top:5442;width:355;height: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" fillcolor="windowText" strokecolor="windowText" strokeweight="1pt">
                    <v:stroke joinstyle="miter"/>
                  </v:oval>
                  <v:shape id="Metin Kutusu 6" o:spid="_x0000_s1081" type="#_x0000_t202" style="position:absolute;left:7072;top:16772;width:180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" filled="f" stroked="f" strokeweight=".5pt">
                    <v:textbox inset="0,0,0,0">
                      <w:txbxContent>
                        <w:p w14:paraId="25C1E7E0" w14:textId="77777777" w:rsidR="00040E28" w:rsidRDefault="00040E28" w:rsidP="00040E28">
                          <w:pPr>
                            <w:pStyle w:val="NormalWeb"/>
                            <w:jc w:val="center"/>
                          </w:pPr>
                          <m:oMathPara>
                            <m:oMath>
                              <m:r>
                                <w:rPr>
                                  <w:rFonts w:ascii="Cambria Math" w:hAnsi="Cambria Math"/>
                                </w:rPr>
                                <m:t>x</m:t>
                              </m:r>
                            </m:oMath>
                          </m:oMathPara>
                        </w:p>
                      </w:txbxContent>
                    </v:textbox>
                  </v:shape>
                  <v:shape id="Metin Kutusu 6" o:spid="_x0000_s1082" type="#_x0000_t202" style="position:absolute;left:7211;top:4480;width:288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" filled="f" stroked="f" strokeweight=".5pt">
                    <v:textbox inset="0,0,0,0">
                      <w:txbxContent>
                        <w:p w14:paraId="1AE93C71" w14:textId="77777777" w:rsidR="00040E28" w:rsidRPr="006135F4" w:rsidRDefault="00040E28" w:rsidP="00040E28">
                          <w:pPr>
                            <w:pStyle w:val="NormalWeb"/>
                            <w:jc w:val="center"/>
                            <w:rPr>
                              <w:b/>
                              <w:sz w:val="20"/>
                              <w:szCs w:val="20"/>
                            </w:rPr>
                          </w:pPr>
                          <m:oMathPara>
                            <m:oMath>
                              <m:r>
                                <m:rPr>
                                  <m:sty m:val="bi"/>
                                </m:rPr>
                                <w:rPr>
                                  <w:rFonts w:ascii="Cambria Math" w:hAnsi="Cambria Math"/>
                                  <w:sz w:val="20"/>
                                  <w:szCs w:val="20"/>
                                </w:rPr>
                                <m:t>CP</m:t>
                              </m:r>
                            </m:oMath>
                          </m:oMathPara>
                        </w:p>
                      </w:txbxContent>
                    </v:textbox>
                  </v:shape>
                </v:group>
                <w10:anchorlock/>
              </v:group>
            </w:pict>
          </mc:Fallback>
        </mc:AlternateContent>
      </w:r>
    </w:p>
    <w:p w14:paraId="775F7EFB" w14:textId="77777777" w:rsidR="0080785B" w:rsidRPr="002A6A3E" w:rsidRDefault="0080785B" w:rsidP="00883AF8">
      <w:pPr>
        <w:autoSpaceDE w:val="0"/>
        <w:autoSpaceDN w:val="0"/>
        <w:adjustRightInd w:val="0"/>
        <w:spacing w:line="360" w:lineRule="auto"/>
        <w:rPr>
          <w:rFonts w:eastAsia="Calibri" w:cs="Courier New"/>
          <w:sz w:val="24"/>
          <w:szCs w:val="24"/>
          <w:lang w:eastAsia="tr-TR"/>
        </w:rPr>
      </w:pPr>
    </w:p>
    <w:p w14:paraId="007F89F7" w14:textId="2D5D3925" w:rsidR="002A6A3E" w:rsidRDefault="002A6A3E" w:rsidP="00883AF8">
      <w:pPr>
        <w:spacing w:line="360" w:lineRule="auto"/>
        <w:rPr>
          <w:rFonts w:eastAsia="Times New Roman" w:cs="Times New Roman"/>
          <w:sz w:val="24"/>
          <w:szCs w:val="24"/>
          <w:lang w:eastAsia="tr-TR"/>
        </w:rPr>
      </w:pPr>
      <w:r w:rsidRPr="002A6A3E">
        <w:rPr>
          <w:rFonts w:eastAsia="Times New Roman" w:cs="Times New Roman"/>
          <w:noProof/>
          <w:sz w:val="24"/>
          <w:szCs w:val="24"/>
          <w:lang w:eastAsia="tr-TR"/>
        </w:rPr>
        <mc:AlternateContent>
          <mc:Choice Requires="wpc">
            <w:drawing>
              <wp:inline distT="0" distB="0" distL="0" distR="0" wp14:anchorId="3C8F7065" wp14:editId="65D796F3">
                <wp:extent cx="6090285" cy="1160485"/>
                <wp:effectExtent l="0" t="0" r="0" b="0"/>
                <wp:docPr id="7" name="Tuval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1" name="Dikdörtgen 21"/>
                        <wps:cNvSpPr>
                          <a:spLocks noChangeArrowheads="1"/>
                        </wps:cNvSpPr>
                        <wps:spPr bwMode="auto">
                          <a:xfrm>
                            <a:off x="235291" y="0"/>
                            <a:ext cx="1946526" cy="1124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oKlavuzu111"/>
                                <w:tblW w:w="0" w:type="auto"/>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4A0" w:firstRow="1" w:lastRow="0" w:firstColumn="1" w:lastColumn="0" w:noHBand="0" w:noVBand="1"/>
                              </w:tblPr>
                              <w:tblGrid>
                                <w:gridCol w:w="454"/>
                                <w:gridCol w:w="454"/>
                                <w:gridCol w:w="1701"/>
                              </w:tblGrid>
                              <w:tr w:rsidR="002A6A3E" w:rsidRPr="00586A2F" w14:paraId="0F2CE2D6" w14:textId="77777777" w:rsidTr="00BB70DB">
                                <w:trPr>
                                  <w:trHeight w:val="340"/>
                                </w:trPr>
                                <w:tc>
                                  <w:tcPr>
                                    <w:tcW w:w="454" w:type="dxa"/>
                                    <w:tcBorders>
                                      <w:top w:val="single" w:sz="12" w:space="0" w:color="auto"/>
                                      <w:bottom w:val="single" w:sz="12" w:space="0" w:color="auto"/>
                                      <w:right w:val="single" w:sz="12" w:space="0" w:color="auto"/>
                                    </w:tcBorders>
                                    <w:vAlign w:val="center"/>
                                  </w:tcPr>
                                  <w:p w14:paraId="66E532F1" w14:textId="77777777" w:rsidR="002A6A3E" w:rsidRPr="00586A2F" w:rsidRDefault="00000000" w:rsidP="00BB70DB">
                                    <w:pPr>
                                      <w:jc w:val="center"/>
                                      <w:rPr>
                                        <w:b/>
                                        <w:sz w:val="20"/>
                                        <w:szCs w:val="20"/>
                                      </w:rPr>
                                    </w:pPr>
                                    <m:oMathPara>
                                      <m:oMath>
                                        <m:sSub>
                                          <m:sSubPr>
                                            <m:ctrlPr>
                                              <w:rPr>
                                                <w:rFonts w:ascii="Cambria Math" w:hAnsi="Cambria Math"/>
                                                <w:b/>
                                                <w:i/>
                                                <w:sz w:val="20"/>
                                                <w:szCs w:val="20"/>
                                              </w:rPr>
                                            </m:ctrlPr>
                                          </m:sSubPr>
                                          <m:e>
                                            <m:r>
                                              <m:rPr>
                                                <m:sty m:val="bi"/>
                                              </m:rPr>
                                              <w:rPr>
                                                <w:rFonts w:ascii="Cambria Math" w:hAnsi="Cambria Math"/>
                                                <w:sz w:val="20"/>
                                                <w:szCs w:val="20"/>
                                              </w:rPr>
                                              <m:t>S</m:t>
                                            </m:r>
                                          </m:e>
                                          <m:sub>
                                            <m:r>
                                              <m:rPr>
                                                <m:sty m:val="bi"/>
                                              </m:rPr>
                                              <w:rPr>
                                                <w:rFonts w:ascii="Cambria Math" w:hAnsi="Cambria Math"/>
                                                <w:sz w:val="20"/>
                                                <w:szCs w:val="20"/>
                                              </w:rPr>
                                              <m:t>1</m:t>
                                            </m:r>
                                          </m:sub>
                                        </m:sSub>
                                      </m:oMath>
                                    </m:oMathPara>
                                  </w:p>
                                </w:tc>
                                <w:tc>
                                  <w:tcPr>
                                    <w:tcW w:w="454" w:type="dxa"/>
                                    <w:tcBorders>
                                      <w:top w:val="single" w:sz="12" w:space="0" w:color="auto"/>
                                      <w:left w:val="single" w:sz="12" w:space="0" w:color="auto"/>
                                      <w:bottom w:val="single" w:sz="12" w:space="0" w:color="auto"/>
                                      <w:right w:val="single" w:sz="12" w:space="0" w:color="auto"/>
                                    </w:tcBorders>
                                    <w:vAlign w:val="center"/>
                                  </w:tcPr>
                                  <w:p w14:paraId="01E02AAF" w14:textId="77777777" w:rsidR="002A6A3E" w:rsidRPr="00586A2F" w:rsidRDefault="00000000" w:rsidP="00BB70DB">
                                    <w:pPr>
                                      <w:jc w:val="center"/>
                                      <w:rPr>
                                        <w:b/>
                                        <w:sz w:val="20"/>
                                        <w:szCs w:val="20"/>
                                      </w:rPr>
                                    </w:pPr>
                                    <m:oMathPara>
                                      <m:oMath>
                                        <m:sSub>
                                          <m:sSubPr>
                                            <m:ctrlPr>
                                              <w:rPr>
                                                <w:rFonts w:ascii="Cambria Math" w:hAnsi="Cambria Math"/>
                                                <w:b/>
                                                <w:i/>
                                                <w:sz w:val="20"/>
                                                <w:szCs w:val="20"/>
                                              </w:rPr>
                                            </m:ctrlPr>
                                          </m:sSubPr>
                                          <m:e>
                                            <m:r>
                                              <m:rPr>
                                                <m:sty m:val="bi"/>
                                              </m:rPr>
                                              <w:rPr>
                                                <w:rFonts w:ascii="Cambria Math" w:hAnsi="Cambria Math"/>
                                                <w:sz w:val="20"/>
                                                <w:szCs w:val="20"/>
                                              </w:rPr>
                                              <m:t>S</m:t>
                                            </m:r>
                                          </m:e>
                                          <m:sub>
                                            <m:r>
                                              <m:rPr>
                                                <m:sty m:val="bi"/>
                                              </m:rPr>
                                              <w:rPr>
                                                <w:rFonts w:ascii="Cambria Math" w:hAnsi="Cambria Math"/>
                                                <w:sz w:val="20"/>
                                                <w:szCs w:val="20"/>
                                              </w:rPr>
                                              <m:t>0</m:t>
                                            </m:r>
                                          </m:sub>
                                        </m:sSub>
                                      </m:oMath>
                                    </m:oMathPara>
                                  </w:p>
                                </w:tc>
                                <w:tc>
                                  <w:tcPr>
                                    <w:tcW w:w="1701" w:type="dxa"/>
                                    <w:tcBorders>
                                      <w:top w:val="single" w:sz="12" w:space="0" w:color="auto"/>
                                      <w:left w:val="single" w:sz="12" w:space="0" w:color="auto"/>
                                      <w:bottom w:val="single" w:sz="12" w:space="0" w:color="auto"/>
                                    </w:tcBorders>
                                    <w:vAlign w:val="center"/>
                                  </w:tcPr>
                                  <w:p w14:paraId="0FD23AF8" w14:textId="77777777" w:rsidR="002A6A3E" w:rsidRPr="00586A2F" w:rsidRDefault="002A6A3E" w:rsidP="00BB70DB">
                                    <w:pPr>
                                      <w:rPr>
                                        <w:b/>
                                        <w:sz w:val="20"/>
                                        <w:szCs w:val="20"/>
                                      </w:rPr>
                                    </w:pPr>
                                    <w:r w:rsidRPr="00586A2F">
                                      <w:rPr>
                                        <w:b/>
                                        <w:sz w:val="20"/>
                                        <w:szCs w:val="20"/>
                                      </w:rPr>
                                      <w:t>Yazaç İşlemi</w:t>
                                    </w:r>
                                  </w:p>
                                </w:tc>
                              </w:tr>
                              <w:tr w:rsidR="002A6A3E" w:rsidRPr="00586A2F" w14:paraId="115CCC6B" w14:textId="77777777" w:rsidTr="00BB70DB">
                                <w:trPr>
                                  <w:trHeight w:val="284"/>
                                </w:trPr>
                                <w:tc>
                                  <w:tcPr>
                                    <w:tcW w:w="454" w:type="dxa"/>
                                    <w:tcBorders>
                                      <w:top w:val="single" w:sz="12" w:space="0" w:color="auto"/>
                                      <w:right w:val="single" w:sz="12" w:space="0" w:color="auto"/>
                                    </w:tcBorders>
                                    <w:vAlign w:val="center"/>
                                  </w:tcPr>
                                  <w:p w14:paraId="4806F2B3" w14:textId="77777777" w:rsidR="002A6A3E" w:rsidRPr="00586A2F" w:rsidRDefault="002A6A3E" w:rsidP="00BB70DB">
                                    <w:pPr>
                                      <w:jc w:val="center"/>
                                      <w:rPr>
                                        <w:sz w:val="20"/>
                                        <w:szCs w:val="20"/>
                                      </w:rPr>
                                    </w:pPr>
                                    <w:r w:rsidRPr="00586A2F">
                                      <w:rPr>
                                        <w:sz w:val="20"/>
                                        <w:szCs w:val="20"/>
                                      </w:rPr>
                                      <w:t>0</w:t>
                                    </w:r>
                                  </w:p>
                                </w:tc>
                                <w:tc>
                                  <w:tcPr>
                                    <w:tcW w:w="454" w:type="dxa"/>
                                    <w:tcBorders>
                                      <w:top w:val="single" w:sz="12" w:space="0" w:color="auto"/>
                                      <w:left w:val="single" w:sz="12" w:space="0" w:color="auto"/>
                                      <w:bottom w:val="nil"/>
                                      <w:right w:val="single" w:sz="12" w:space="0" w:color="auto"/>
                                    </w:tcBorders>
                                    <w:vAlign w:val="center"/>
                                  </w:tcPr>
                                  <w:p w14:paraId="4D999764" w14:textId="77777777" w:rsidR="002A6A3E" w:rsidRPr="00586A2F" w:rsidRDefault="002A6A3E" w:rsidP="00BB70DB">
                                    <w:pPr>
                                      <w:jc w:val="center"/>
                                      <w:rPr>
                                        <w:sz w:val="20"/>
                                        <w:szCs w:val="20"/>
                                      </w:rPr>
                                    </w:pPr>
                                    <w:r w:rsidRPr="00586A2F">
                                      <w:rPr>
                                        <w:sz w:val="20"/>
                                        <w:szCs w:val="20"/>
                                      </w:rPr>
                                      <w:t>0</w:t>
                                    </w:r>
                                  </w:p>
                                </w:tc>
                                <w:tc>
                                  <w:tcPr>
                                    <w:tcW w:w="1701" w:type="dxa"/>
                                    <w:tcBorders>
                                      <w:top w:val="single" w:sz="12" w:space="0" w:color="auto"/>
                                      <w:left w:val="single" w:sz="12" w:space="0" w:color="auto"/>
                                    </w:tcBorders>
                                    <w:vAlign w:val="center"/>
                                  </w:tcPr>
                                  <w:p w14:paraId="1851B36B" w14:textId="77777777" w:rsidR="002A6A3E" w:rsidRPr="00586A2F" w:rsidRDefault="002A6A3E" w:rsidP="00BB70DB">
                                    <w:pPr>
                                      <w:rPr>
                                        <w:sz w:val="20"/>
                                        <w:szCs w:val="20"/>
                                      </w:rPr>
                                    </w:pPr>
                                    <w:r w:rsidRPr="00586A2F">
                                      <w:rPr>
                                        <w:sz w:val="20"/>
                                        <w:szCs w:val="20"/>
                                      </w:rPr>
                                      <w:t>Değişiklik yok</w:t>
                                    </w:r>
                                  </w:p>
                                </w:tc>
                              </w:tr>
                              <w:tr w:rsidR="002A6A3E" w:rsidRPr="00586A2F" w14:paraId="314E6502" w14:textId="77777777" w:rsidTr="00BB70DB">
                                <w:trPr>
                                  <w:trHeight w:val="284"/>
                                </w:trPr>
                                <w:tc>
                                  <w:tcPr>
                                    <w:tcW w:w="454" w:type="dxa"/>
                                    <w:tcBorders>
                                      <w:right w:val="single" w:sz="12" w:space="0" w:color="auto"/>
                                    </w:tcBorders>
                                    <w:vAlign w:val="center"/>
                                  </w:tcPr>
                                  <w:p w14:paraId="301ACF5B" w14:textId="77777777" w:rsidR="002A6A3E" w:rsidRPr="00586A2F" w:rsidRDefault="002A6A3E" w:rsidP="00BB70DB">
                                    <w:pPr>
                                      <w:jc w:val="center"/>
                                      <w:rPr>
                                        <w:sz w:val="20"/>
                                        <w:szCs w:val="20"/>
                                      </w:rPr>
                                    </w:pPr>
                                    <w:r w:rsidRPr="00586A2F">
                                      <w:rPr>
                                        <w:sz w:val="20"/>
                                        <w:szCs w:val="20"/>
                                      </w:rPr>
                                      <w:t>0</w:t>
                                    </w:r>
                                  </w:p>
                                </w:tc>
                                <w:tc>
                                  <w:tcPr>
                                    <w:tcW w:w="454" w:type="dxa"/>
                                    <w:tcBorders>
                                      <w:top w:val="nil"/>
                                      <w:left w:val="single" w:sz="12" w:space="0" w:color="auto"/>
                                      <w:bottom w:val="nil"/>
                                      <w:right w:val="single" w:sz="12" w:space="0" w:color="auto"/>
                                    </w:tcBorders>
                                    <w:vAlign w:val="center"/>
                                  </w:tcPr>
                                  <w:p w14:paraId="0F91AF87" w14:textId="77777777" w:rsidR="002A6A3E" w:rsidRPr="00586A2F" w:rsidRDefault="002A6A3E" w:rsidP="00BB70DB">
                                    <w:pPr>
                                      <w:jc w:val="center"/>
                                      <w:rPr>
                                        <w:sz w:val="20"/>
                                        <w:szCs w:val="20"/>
                                      </w:rPr>
                                    </w:pPr>
                                    <w:r w:rsidRPr="00586A2F">
                                      <w:rPr>
                                        <w:sz w:val="20"/>
                                        <w:szCs w:val="20"/>
                                      </w:rPr>
                                      <w:t>1</w:t>
                                    </w:r>
                                  </w:p>
                                </w:tc>
                                <w:tc>
                                  <w:tcPr>
                                    <w:tcW w:w="1701" w:type="dxa"/>
                                    <w:tcBorders>
                                      <w:left w:val="single" w:sz="12" w:space="0" w:color="auto"/>
                                    </w:tcBorders>
                                    <w:vAlign w:val="center"/>
                                  </w:tcPr>
                                  <w:p w14:paraId="63077CDF" w14:textId="77777777" w:rsidR="002A6A3E" w:rsidRPr="00586A2F" w:rsidRDefault="002A6A3E" w:rsidP="00BB70DB">
                                    <w:pPr>
                                      <w:rPr>
                                        <w:sz w:val="20"/>
                                        <w:szCs w:val="20"/>
                                      </w:rPr>
                                    </w:pPr>
                                    <w:r w:rsidRPr="00586A2F">
                                      <w:rPr>
                                        <w:sz w:val="20"/>
                                        <w:szCs w:val="20"/>
                                      </w:rPr>
                                      <w:t>Sağa Kaydırma</w:t>
                                    </w:r>
                                  </w:p>
                                </w:tc>
                              </w:tr>
                              <w:tr w:rsidR="002A6A3E" w:rsidRPr="00586A2F" w14:paraId="530E54EF" w14:textId="77777777" w:rsidTr="00BB70DB">
                                <w:trPr>
                                  <w:trHeight w:val="284"/>
                                </w:trPr>
                                <w:tc>
                                  <w:tcPr>
                                    <w:tcW w:w="454" w:type="dxa"/>
                                    <w:tcBorders>
                                      <w:right w:val="single" w:sz="12" w:space="0" w:color="auto"/>
                                    </w:tcBorders>
                                    <w:vAlign w:val="center"/>
                                  </w:tcPr>
                                  <w:p w14:paraId="2785CA15" w14:textId="77777777" w:rsidR="002A6A3E" w:rsidRPr="00586A2F" w:rsidRDefault="002A6A3E" w:rsidP="00BB70DB">
                                    <w:pPr>
                                      <w:jc w:val="center"/>
                                      <w:rPr>
                                        <w:sz w:val="20"/>
                                        <w:szCs w:val="20"/>
                                      </w:rPr>
                                    </w:pPr>
                                    <w:r w:rsidRPr="00586A2F">
                                      <w:rPr>
                                        <w:sz w:val="20"/>
                                        <w:szCs w:val="20"/>
                                      </w:rPr>
                                      <w:t>1</w:t>
                                    </w:r>
                                  </w:p>
                                </w:tc>
                                <w:tc>
                                  <w:tcPr>
                                    <w:tcW w:w="454" w:type="dxa"/>
                                    <w:tcBorders>
                                      <w:top w:val="nil"/>
                                      <w:left w:val="single" w:sz="12" w:space="0" w:color="auto"/>
                                      <w:bottom w:val="nil"/>
                                      <w:right w:val="single" w:sz="12" w:space="0" w:color="auto"/>
                                    </w:tcBorders>
                                    <w:vAlign w:val="center"/>
                                  </w:tcPr>
                                  <w:p w14:paraId="52A63EA0" w14:textId="77777777" w:rsidR="002A6A3E" w:rsidRPr="00586A2F" w:rsidRDefault="002A6A3E" w:rsidP="00BB70DB">
                                    <w:pPr>
                                      <w:jc w:val="center"/>
                                      <w:rPr>
                                        <w:sz w:val="20"/>
                                        <w:szCs w:val="20"/>
                                      </w:rPr>
                                    </w:pPr>
                                    <w:r w:rsidRPr="00586A2F">
                                      <w:rPr>
                                        <w:sz w:val="20"/>
                                        <w:szCs w:val="20"/>
                                      </w:rPr>
                                      <w:t>0</w:t>
                                    </w:r>
                                  </w:p>
                                </w:tc>
                                <w:tc>
                                  <w:tcPr>
                                    <w:tcW w:w="1701" w:type="dxa"/>
                                    <w:tcBorders>
                                      <w:left w:val="single" w:sz="12" w:space="0" w:color="auto"/>
                                    </w:tcBorders>
                                    <w:vAlign w:val="center"/>
                                  </w:tcPr>
                                  <w:p w14:paraId="4EBD6667" w14:textId="77777777" w:rsidR="002A6A3E" w:rsidRPr="00586A2F" w:rsidRDefault="002A6A3E" w:rsidP="00BB70DB">
                                    <w:pPr>
                                      <w:rPr>
                                        <w:sz w:val="20"/>
                                        <w:szCs w:val="20"/>
                                      </w:rPr>
                                    </w:pPr>
                                    <w:r w:rsidRPr="00586A2F">
                                      <w:rPr>
                                        <w:sz w:val="20"/>
                                        <w:szCs w:val="20"/>
                                      </w:rPr>
                                      <w:t>Sola Kaydırma</w:t>
                                    </w:r>
                                  </w:p>
                                </w:tc>
                              </w:tr>
                              <w:tr w:rsidR="002A6A3E" w:rsidRPr="00586A2F" w14:paraId="1FEB0525" w14:textId="77777777" w:rsidTr="00BB70DB">
                                <w:trPr>
                                  <w:trHeight w:val="284"/>
                                </w:trPr>
                                <w:tc>
                                  <w:tcPr>
                                    <w:tcW w:w="454" w:type="dxa"/>
                                    <w:tcBorders>
                                      <w:right w:val="single" w:sz="12" w:space="0" w:color="auto"/>
                                    </w:tcBorders>
                                    <w:vAlign w:val="center"/>
                                  </w:tcPr>
                                  <w:p w14:paraId="67DD34A8" w14:textId="77777777" w:rsidR="002A6A3E" w:rsidRPr="00586A2F" w:rsidRDefault="002A6A3E" w:rsidP="00BB70DB">
                                    <w:pPr>
                                      <w:jc w:val="center"/>
                                      <w:rPr>
                                        <w:sz w:val="20"/>
                                        <w:szCs w:val="20"/>
                                      </w:rPr>
                                    </w:pPr>
                                    <w:r w:rsidRPr="00586A2F">
                                      <w:rPr>
                                        <w:sz w:val="20"/>
                                        <w:szCs w:val="20"/>
                                      </w:rPr>
                                      <w:t>1</w:t>
                                    </w:r>
                                  </w:p>
                                </w:tc>
                                <w:tc>
                                  <w:tcPr>
                                    <w:tcW w:w="454" w:type="dxa"/>
                                    <w:tcBorders>
                                      <w:top w:val="nil"/>
                                      <w:left w:val="single" w:sz="12" w:space="0" w:color="auto"/>
                                      <w:bottom w:val="single" w:sz="12" w:space="0" w:color="auto"/>
                                      <w:right w:val="single" w:sz="12" w:space="0" w:color="auto"/>
                                    </w:tcBorders>
                                    <w:vAlign w:val="center"/>
                                  </w:tcPr>
                                  <w:p w14:paraId="2C39F716" w14:textId="77777777" w:rsidR="002A6A3E" w:rsidRPr="00586A2F" w:rsidRDefault="002A6A3E" w:rsidP="00BB70DB">
                                    <w:pPr>
                                      <w:jc w:val="center"/>
                                      <w:rPr>
                                        <w:sz w:val="20"/>
                                        <w:szCs w:val="20"/>
                                      </w:rPr>
                                    </w:pPr>
                                    <w:r w:rsidRPr="00586A2F">
                                      <w:rPr>
                                        <w:sz w:val="20"/>
                                        <w:szCs w:val="20"/>
                                      </w:rPr>
                                      <w:t>1</w:t>
                                    </w:r>
                                  </w:p>
                                </w:tc>
                                <w:tc>
                                  <w:tcPr>
                                    <w:tcW w:w="1701" w:type="dxa"/>
                                    <w:tcBorders>
                                      <w:left w:val="single" w:sz="12" w:space="0" w:color="auto"/>
                                    </w:tcBorders>
                                    <w:vAlign w:val="center"/>
                                  </w:tcPr>
                                  <w:p w14:paraId="46C8C99A" w14:textId="77777777" w:rsidR="002A6A3E" w:rsidRPr="00586A2F" w:rsidRDefault="002A6A3E" w:rsidP="00BB70DB">
                                    <w:pPr>
                                      <w:rPr>
                                        <w:sz w:val="20"/>
                                        <w:szCs w:val="20"/>
                                      </w:rPr>
                                    </w:pPr>
                                    <w:r w:rsidRPr="00586A2F">
                                      <w:rPr>
                                        <w:sz w:val="20"/>
                                        <w:szCs w:val="20"/>
                                      </w:rPr>
                                      <w:t>Paralel Yükleme</w:t>
                                    </w:r>
                                  </w:p>
                                </w:tc>
                              </w:tr>
                            </w:tbl>
                            <w:p w14:paraId="16311B02" w14:textId="77777777" w:rsidR="002A6A3E" w:rsidRDefault="002A6A3E" w:rsidP="002A6A3E">
                              <w:pPr>
                                <w:pStyle w:val="NormalWeb"/>
                              </w:pPr>
                            </w:p>
                          </w:txbxContent>
                        </wps:txbx>
                        <wps:bodyPr rot="0" vert="horz" wrap="square" lIns="91440" tIns="45720" rIns="91440" bIns="45720" anchor="t" anchorCtr="0" upright="1">
                          <a:noAutofit/>
                        </wps:bodyPr>
                      </wps:wsp>
                      <wps:wsp>
                        <wps:cNvPr id="22" name="Dikdörtgen 22"/>
                        <wps:cNvSpPr>
                          <a:spLocks noChangeArrowheads="1"/>
                        </wps:cNvSpPr>
                        <wps:spPr bwMode="auto">
                          <a:xfrm>
                            <a:off x="2133430" y="145610"/>
                            <a:ext cx="3748485" cy="83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4C334" w14:textId="77777777" w:rsidR="002A6A3E" w:rsidRPr="00851050" w:rsidRDefault="002A6A3E" w:rsidP="002A6A3E">
                              <w:pPr>
                                <w:pStyle w:val="NormalWeb"/>
                                <w:rPr>
                                  <w:sz w:val="22"/>
                                  <w:szCs w:val="22"/>
                                </w:rPr>
                              </w:pPr>
                              <w:r>
                                <w:rPr>
                                  <w:rFonts w:ascii="Cambria" w:eastAsia="Times New Roman" w:hAnsi="Cambria"/>
                                  <w:sz w:val="22"/>
                                  <w:szCs w:val="22"/>
                                </w:rPr>
                                <w:t xml:space="preserve">Fonksiyon tablosu yanda verilen </w:t>
                              </w:r>
                              <w:r w:rsidRPr="00851050">
                                <w:rPr>
                                  <w:rFonts w:ascii="Cambria" w:eastAsia="Times New Roman" w:hAnsi="Cambria"/>
                                  <w:sz w:val="22"/>
                                  <w:szCs w:val="22"/>
                                </w:rPr>
                                <w:t>paralel yüklemeli çift</w:t>
                              </w:r>
                              <w:r>
                                <w:rPr>
                                  <w:rFonts w:ascii="Cambria" w:eastAsia="Times New Roman" w:hAnsi="Cambria"/>
                                  <w:sz w:val="22"/>
                                  <w:szCs w:val="22"/>
                                </w:rPr>
                                <w:t xml:space="preserve"> </w:t>
                              </w:r>
                              <w:r w:rsidRPr="00851050">
                                <w:rPr>
                                  <w:rFonts w:ascii="Cambria" w:eastAsia="Times New Roman" w:hAnsi="Cambria"/>
                                  <w:sz w:val="22"/>
                                  <w:szCs w:val="22"/>
                                </w:rPr>
                                <w:t xml:space="preserve">yönlü kaydırma yazacının bir bitlik kısmını </w:t>
                              </w:r>
                              <w:r>
                                <w:rPr>
                                  <w:rFonts w:ascii="Cambria" w:eastAsia="Times New Roman" w:hAnsi="Cambria"/>
                                  <w:sz w:val="22"/>
                                  <w:szCs w:val="22"/>
                                </w:rPr>
                                <w:t xml:space="preserve">tasarlayınız. Tasarımda 4*1 </w:t>
                              </w:r>
                              <w:proofErr w:type="spellStart"/>
                              <w:r>
                                <w:rPr>
                                  <w:rFonts w:ascii="Cambria" w:eastAsia="Times New Roman" w:hAnsi="Cambria"/>
                                  <w:sz w:val="22"/>
                                  <w:szCs w:val="22"/>
                                </w:rPr>
                                <w:t>Mux</w:t>
                              </w:r>
                              <w:proofErr w:type="spellEnd"/>
                              <w:r>
                                <w:rPr>
                                  <w:rFonts w:ascii="Cambria" w:eastAsia="Times New Roman" w:hAnsi="Cambria"/>
                                  <w:sz w:val="22"/>
                                  <w:szCs w:val="22"/>
                                </w:rPr>
                                <w:t xml:space="preserve"> ve D </w:t>
                              </w:r>
                              <w:proofErr w:type="spellStart"/>
                              <w:r>
                                <w:rPr>
                                  <w:rFonts w:ascii="Cambria" w:eastAsia="Times New Roman" w:hAnsi="Cambria"/>
                                  <w:sz w:val="22"/>
                                  <w:szCs w:val="22"/>
                                </w:rPr>
                                <w:t>flip-flop</w:t>
                              </w:r>
                              <w:proofErr w:type="spellEnd"/>
                              <w:r>
                                <w:rPr>
                                  <w:rFonts w:ascii="Cambria" w:eastAsia="Times New Roman" w:hAnsi="Cambria"/>
                                  <w:sz w:val="22"/>
                                  <w:szCs w:val="22"/>
                                </w:rPr>
                                <w:t xml:space="preserve"> kullanınız.</w:t>
                              </w:r>
                            </w:p>
                          </w:txbxContent>
                        </wps:txbx>
                        <wps:bodyPr rot="0" vert="horz" wrap="square" lIns="91440" tIns="45720" rIns="91440" bIns="45720" anchor="t" anchorCtr="0" upright="1">
                          <a:noAutofit/>
                        </wps:bodyPr>
                      </wps:wsp>
                    </wpc:wpc>
                  </a:graphicData>
                </a:graphic>
              </wp:inline>
            </w:drawing>
          </mc:Choice>
          <mc:Fallback>
            <w:pict>
              <v:group w14:anchorId="3C8F7065" id="Tuval 7" o:spid="_x0000_s1142" editas="canvas" style="width:479.55pt;height:91.4pt;mso-position-horizontal-relative:char;mso-position-vertical-relative:line" coordsize="60902,11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">
                <v:shape id="_x0000_s1143" type="#_x0000_t75" style="position:absolute;width:60902;height:11601;visibility:visible;mso-wrap-style:square">
                  <v:fill o:detectmouseclick="t"/>
                  <v:path o:connecttype="none"/>
                </v:shape>
                <v:rect id="Dikdörtgen 21" o:spid="_x0000_s1144" style="position:absolute;left:2352;width:19466;height:11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" filled="f" stroked="f">
                  <v:textbox>
                    <w:txbxContent>
                      <w:tbl>
                        <w:tblPr>
                          <w:tblStyle w:val="TabloKlavuzu111"/>
                          <w:tblW w:w="0" w:type="auto"/>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4A0" w:firstRow="1" w:lastRow="0" w:firstColumn="1" w:lastColumn="0" w:noHBand="0" w:noVBand="1"/>
                        </w:tblPr>
                        <w:tblGrid>
                          <w:gridCol w:w="454"/>
                          <w:gridCol w:w="454"/>
                          <w:gridCol w:w="1701"/>
                        </w:tblGrid>
                        <w:tr w:rsidR="002A6A3E" w:rsidRPr="00586A2F" w14:paraId="0F2CE2D6" w14:textId="77777777" w:rsidTr="00BB70DB">
                          <w:trPr>
                            <w:trHeight w:val="340"/>
                          </w:trPr>
                          <w:tc>
                            <w:tcPr>
                              <w:tcW w:w="454" w:type="dxa"/>
                              <w:tcBorders>
                                <w:top w:val="single" w:sz="12" w:space="0" w:color="auto"/>
                                <w:bottom w:val="single" w:sz="12" w:space="0" w:color="auto"/>
                                <w:right w:val="single" w:sz="12" w:space="0" w:color="auto"/>
                              </w:tcBorders>
                              <w:vAlign w:val="center"/>
                            </w:tcPr>
                            <w:p w14:paraId="66E532F1" w14:textId="77777777" w:rsidR="002A6A3E" w:rsidRPr="00586A2F" w:rsidRDefault="00000000" w:rsidP="00BB70DB">
                              <w:pPr>
                                <w:jc w:val="center"/>
                                <w:rPr>
                                  <w:b/>
                                  <w:sz w:val="20"/>
                                  <w:szCs w:val="20"/>
                                </w:rPr>
                              </w:pPr>
                              <m:oMathPara>
                                <m:oMath>
                                  <m:sSub>
                                    <m:sSubPr>
                                      <m:ctrlPr>
                                        <w:rPr>
                                          <w:rFonts w:ascii="Cambria Math" w:hAnsi="Cambria Math"/>
                                          <w:b/>
                                          <w:i/>
                                          <w:sz w:val="20"/>
                                          <w:szCs w:val="20"/>
                                        </w:rPr>
                                      </m:ctrlPr>
                                    </m:sSubPr>
                                    <m:e>
                                      <m:r>
                                        <m:rPr>
                                          <m:sty m:val="bi"/>
                                        </m:rPr>
                                        <w:rPr>
                                          <w:rFonts w:ascii="Cambria Math" w:hAnsi="Cambria Math"/>
                                          <w:sz w:val="20"/>
                                          <w:szCs w:val="20"/>
                                        </w:rPr>
                                        <m:t>S</m:t>
                                      </m:r>
                                    </m:e>
                                    <m:sub>
                                      <m:r>
                                        <m:rPr>
                                          <m:sty m:val="bi"/>
                                        </m:rPr>
                                        <w:rPr>
                                          <w:rFonts w:ascii="Cambria Math" w:hAnsi="Cambria Math"/>
                                          <w:sz w:val="20"/>
                                          <w:szCs w:val="20"/>
                                        </w:rPr>
                                        <m:t>1</m:t>
                                      </m:r>
                                    </m:sub>
                                  </m:sSub>
                                </m:oMath>
                              </m:oMathPara>
                            </w:p>
                          </w:tc>
                          <w:tc>
                            <w:tcPr>
                              <w:tcW w:w="454" w:type="dxa"/>
                              <w:tcBorders>
                                <w:top w:val="single" w:sz="12" w:space="0" w:color="auto"/>
                                <w:left w:val="single" w:sz="12" w:space="0" w:color="auto"/>
                                <w:bottom w:val="single" w:sz="12" w:space="0" w:color="auto"/>
                                <w:right w:val="single" w:sz="12" w:space="0" w:color="auto"/>
                              </w:tcBorders>
                              <w:vAlign w:val="center"/>
                            </w:tcPr>
                            <w:p w14:paraId="01E02AAF" w14:textId="77777777" w:rsidR="002A6A3E" w:rsidRPr="00586A2F" w:rsidRDefault="00000000" w:rsidP="00BB70DB">
                              <w:pPr>
                                <w:jc w:val="center"/>
                                <w:rPr>
                                  <w:b/>
                                  <w:sz w:val="20"/>
                                  <w:szCs w:val="20"/>
                                </w:rPr>
                              </w:pPr>
                              <m:oMathPara>
                                <m:oMath>
                                  <m:sSub>
                                    <m:sSubPr>
                                      <m:ctrlPr>
                                        <w:rPr>
                                          <w:rFonts w:ascii="Cambria Math" w:hAnsi="Cambria Math"/>
                                          <w:b/>
                                          <w:i/>
                                          <w:sz w:val="20"/>
                                          <w:szCs w:val="20"/>
                                        </w:rPr>
                                      </m:ctrlPr>
                                    </m:sSubPr>
                                    <m:e>
                                      <m:r>
                                        <m:rPr>
                                          <m:sty m:val="bi"/>
                                        </m:rPr>
                                        <w:rPr>
                                          <w:rFonts w:ascii="Cambria Math" w:hAnsi="Cambria Math"/>
                                          <w:sz w:val="20"/>
                                          <w:szCs w:val="20"/>
                                        </w:rPr>
                                        <m:t>S</m:t>
                                      </m:r>
                                    </m:e>
                                    <m:sub>
                                      <m:r>
                                        <m:rPr>
                                          <m:sty m:val="bi"/>
                                        </m:rPr>
                                        <w:rPr>
                                          <w:rFonts w:ascii="Cambria Math" w:hAnsi="Cambria Math"/>
                                          <w:sz w:val="20"/>
                                          <w:szCs w:val="20"/>
                                        </w:rPr>
                                        <m:t>0</m:t>
                                      </m:r>
                                    </m:sub>
                                  </m:sSub>
                                </m:oMath>
                              </m:oMathPara>
                            </w:p>
                          </w:tc>
                          <w:tc>
                            <w:tcPr>
                              <w:tcW w:w="1701" w:type="dxa"/>
                              <w:tcBorders>
                                <w:top w:val="single" w:sz="12" w:space="0" w:color="auto"/>
                                <w:left w:val="single" w:sz="12" w:space="0" w:color="auto"/>
                                <w:bottom w:val="single" w:sz="12" w:space="0" w:color="auto"/>
                              </w:tcBorders>
                              <w:vAlign w:val="center"/>
                            </w:tcPr>
                            <w:p w14:paraId="0FD23AF8" w14:textId="77777777" w:rsidR="002A6A3E" w:rsidRPr="00586A2F" w:rsidRDefault="002A6A3E" w:rsidP="00BB70DB">
                              <w:pPr>
                                <w:rPr>
                                  <w:b/>
                                  <w:sz w:val="20"/>
                                  <w:szCs w:val="20"/>
                                </w:rPr>
                              </w:pPr>
                              <w:r w:rsidRPr="00586A2F">
                                <w:rPr>
                                  <w:b/>
                                  <w:sz w:val="20"/>
                                  <w:szCs w:val="20"/>
                                </w:rPr>
                                <w:t>Yazaç İşlemi</w:t>
                              </w:r>
                            </w:p>
                          </w:tc>
                        </w:tr>
                        <w:tr w:rsidR="002A6A3E" w:rsidRPr="00586A2F" w14:paraId="115CCC6B" w14:textId="77777777" w:rsidTr="00BB70DB">
                          <w:trPr>
                            <w:trHeight w:val="284"/>
                          </w:trPr>
                          <w:tc>
                            <w:tcPr>
                              <w:tcW w:w="454" w:type="dxa"/>
                              <w:tcBorders>
                                <w:top w:val="single" w:sz="12" w:space="0" w:color="auto"/>
                                <w:right w:val="single" w:sz="12" w:space="0" w:color="auto"/>
                              </w:tcBorders>
                              <w:vAlign w:val="center"/>
                            </w:tcPr>
                            <w:p w14:paraId="4806F2B3" w14:textId="77777777" w:rsidR="002A6A3E" w:rsidRPr="00586A2F" w:rsidRDefault="002A6A3E" w:rsidP="00BB70DB">
                              <w:pPr>
                                <w:jc w:val="center"/>
                                <w:rPr>
                                  <w:sz w:val="20"/>
                                  <w:szCs w:val="20"/>
                                </w:rPr>
                              </w:pPr>
                              <w:r w:rsidRPr="00586A2F">
                                <w:rPr>
                                  <w:sz w:val="20"/>
                                  <w:szCs w:val="20"/>
                                </w:rPr>
                                <w:t>0</w:t>
                              </w:r>
                            </w:p>
                          </w:tc>
                          <w:tc>
                            <w:tcPr>
                              <w:tcW w:w="454" w:type="dxa"/>
                              <w:tcBorders>
                                <w:top w:val="single" w:sz="12" w:space="0" w:color="auto"/>
                                <w:left w:val="single" w:sz="12" w:space="0" w:color="auto"/>
                                <w:bottom w:val="nil"/>
                                <w:right w:val="single" w:sz="12" w:space="0" w:color="auto"/>
                              </w:tcBorders>
                              <w:vAlign w:val="center"/>
                            </w:tcPr>
                            <w:p w14:paraId="4D999764" w14:textId="77777777" w:rsidR="002A6A3E" w:rsidRPr="00586A2F" w:rsidRDefault="002A6A3E" w:rsidP="00BB70DB">
                              <w:pPr>
                                <w:jc w:val="center"/>
                                <w:rPr>
                                  <w:sz w:val="20"/>
                                  <w:szCs w:val="20"/>
                                </w:rPr>
                              </w:pPr>
                              <w:r w:rsidRPr="00586A2F">
                                <w:rPr>
                                  <w:sz w:val="20"/>
                                  <w:szCs w:val="20"/>
                                </w:rPr>
                                <w:t>0</w:t>
                              </w:r>
                            </w:p>
                          </w:tc>
                          <w:tc>
                            <w:tcPr>
                              <w:tcW w:w="1701" w:type="dxa"/>
                              <w:tcBorders>
                                <w:top w:val="single" w:sz="12" w:space="0" w:color="auto"/>
                                <w:left w:val="single" w:sz="12" w:space="0" w:color="auto"/>
                              </w:tcBorders>
                              <w:vAlign w:val="center"/>
                            </w:tcPr>
                            <w:p w14:paraId="1851B36B" w14:textId="77777777" w:rsidR="002A6A3E" w:rsidRPr="00586A2F" w:rsidRDefault="002A6A3E" w:rsidP="00BB70DB">
                              <w:pPr>
                                <w:rPr>
                                  <w:sz w:val="20"/>
                                  <w:szCs w:val="20"/>
                                </w:rPr>
                              </w:pPr>
                              <w:r w:rsidRPr="00586A2F">
                                <w:rPr>
                                  <w:sz w:val="20"/>
                                  <w:szCs w:val="20"/>
                                </w:rPr>
                                <w:t>Değişiklik yok</w:t>
                              </w:r>
                            </w:p>
                          </w:tc>
                        </w:tr>
                        <w:tr w:rsidR="002A6A3E" w:rsidRPr="00586A2F" w14:paraId="314E6502" w14:textId="77777777" w:rsidTr="00BB70DB">
                          <w:trPr>
                            <w:trHeight w:val="284"/>
                          </w:trPr>
                          <w:tc>
                            <w:tcPr>
                              <w:tcW w:w="454" w:type="dxa"/>
                              <w:tcBorders>
                                <w:right w:val="single" w:sz="12" w:space="0" w:color="auto"/>
                              </w:tcBorders>
                              <w:vAlign w:val="center"/>
                            </w:tcPr>
                            <w:p w14:paraId="301ACF5B" w14:textId="77777777" w:rsidR="002A6A3E" w:rsidRPr="00586A2F" w:rsidRDefault="002A6A3E" w:rsidP="00BB70DB">
                              <w:pPr>
                                <w:jc w:val="center"/>
                                <w:rPr>
                                  <w:sz w:val="20"/>
                                  <w:szCs w:val="20"/>
                                </w:rPr>
                              </w:pPr>
                              <w:r w:rsidRPr="00586A2F">
                                <w:rPr>
                                  <w:sz w:val="20"/>
                                  <w:szCs w:val="20"/>
                                </w:rPr>
                                <w:t>0</w:t>
                              </w:r>
                            </w:p>
                          </w:tc>
                          <w:tc>
                            <w:tcPr>
                              <w:tcW w:w="454" w:type="dxa"/>
                              <w:tcBorders>
                                <w:top w:val="nil"/>
                                <w:left w:val="single" w:sz="12" w:space="0" w:color="auto"/>
                                <w:bottom w:val="nil"/>
                                <w:right w:val="single" w:sz="12" w:space="0" w:color="auto"/>
                              </w:tcBorders>
                              <w:vAlign w:val="center"/>
                            </w:tcPr>
                            <w:p w14:paraId="0F91AF87" w14:textId="77777777" w:rsidR="002A6A3E" w:rsidRPr="00586A2F" w:rsidRDefault="002A6A3E" w:rsidP="00BB70DB">
                              <w:pPr>
                                <w:jc w:val="center"/>
                                <w:rPr>
                                  <w:sz w:val="20"/>
                                  <w:szCs w:val="20"/>
                                </w:rPr>
                              </w:pPr>
                              <w:r w:rsidRPr="00586A2F">
                                <w:rPr>
                                  <w:sz w:val="20"/>
                                  <w:szCs w:val="20"/>
                                </w:rPr>
                                <w:t>1</w:t>
                              </w:r>
                            </w:p>
                          </w:tc>
                          <w:tc>
                            <w:tcPr>
                              <w:tcW w:w="1701" w:type="dxa"/>
                              <w:tcBorders>
                                <w:left w:val="single" w:sz="12" w:space="0" w:color="auto"/>
                              </w:tcBorders>
                              <w:vAlign w:val="center"/>
                            </w:tcPr>
                            <w:p w14:paraId="63077CDF" w14:textId="77777777" w:rsidR="002A6A3E" w:rsidRPr="00586A2F" w:rsidRDefault="002A6A3E" w:rsidP="00BB70DB">
                              <w:pPr>
                                <w:rPr>
                                  <w:sz w:val="20"/>
                                  <w:szCs w:val="20"/>
                                </w:rPr>
                              </w:pPr>
                              <w:r w:rsidRPr="00586A2F">
                                <w:rPr>
                                  <w:sz w:val="20"/>
                                  <w:szCs w:val="20"/>
                                </w:rPr>
                                <w:t>Sağa Kaydırma</w:t>
                              </w:r>
                            </w:p>
                          </w:tc>
                        </w:tr>
                        <w:tr w:rsidR="002A6A3E" w:rsidRPr="00586A2F" w14:paraId="530E54EF" w14:textId="77777777" w:rsidTr="00BB70DB">
                          <w:trPr>
                            <w:trHeight w:val="284"/>
                          </w:trPr>
                          <w:tc>
                            <w:tcPr>
                              <w:tcW w:w="454" w:type="dxa"/>
                              <w:tcBorders>
                                <w:right w:val="single" w:sz="12" w:space="0" w:color="auto"/>
                              </w:tcBorders>
                              <w:vAlign w:val="center"/>
                            </w:tcPr>
                            <w:p w14:paraId="2785CA15" w14:textId="77777777" w:rsidR="002A6A3E" w:rsidRPr="00586A2F" w:rsidRDefault="002A6A3E" w:rsidP="00BB70DB">
                              <w:pPr>
                                <w:jc w:val="center"/>
                                <w:rPr>
                                  <w:sz w:val="20"/>
                                  <w:szCs w:val="20"/>
                                </w:rPr>
                              </w:pPr>
                              <w:r w:rsidRPr="00586A2F">
                                <w:rPr>
                                  <w:sz w:val="20"/>
                                  <w:szCs w:val="20"/>
                                </w:rPr>
                                <w:t>1</w:t>
                              </w:r>
                            </w:p>
                          </w:tc>
                          <w:tc>
                            <w:tcPr>
                              <w:tcW w:w="454" w:type="dxa"/>
                              <w:tcBorders>
                                <w:top w:val="nil"/>
                                <w:left w:val="single" w:sz="12" w:space="0" w:color="auto"/>
                                <w:bottom w:val="nil"/>
                                <w:right w:val="single" w:sz="12" w:space="0" w:color="auto"/>
                              </w:tcBorders>
                              <w:vAlign w:val="center"/>
                            </w:tcPr>
                            <w:p w14:paraId="52A63EA0" w14:textId="77777777" w:rsidR="002A6A3E" w:rsidRPr="00586A2F" w:rsidRDefault="002A6A3E" w:rsidP="00BB70DB">
                              <w:pPr>
                                <w:jc w:val="center"/>
                                <w:rPr>
                                  <w:sz w:val="20"/>
                                  <w:szCs w:val="20"/>
                                </w:rPr>
                              </w:pPr>
                              <w:r w:rsidRPr="00586A2F">
                                <w:rPr>
                                  <w:sz w:val="20"/>
                                  <w:szCs w:val="20"/>
                                </w:rPr>
                                <w:t>0</w:t>
                              </w:r>
                            </w:p>
                          </w:tc>
                          <w:tc>
                            <w:tcPr>
                              <w:tcW w:w="1701" w:type="dxa"/>
                              <w:tcBorders>
                                <w:left w:val="single" w:sz="12" w:space="0" w:color="auto"/>
                              </w:tcBorders>
                              <w:vAlign w:val="center"/>
                            </w:tcPr>
                            <w:p w14:paraId="4EBD6667" w14:textId="77777777" w:rsidR="002A6A3E" w:rsidRPr="00586A2F" w:rsidRDefault="002A6A3E" w:rsidP="00BB70DB">
                              <w:pPr>
                                <w:rPr>
                                  <w:sz w:val="20"/>
                                  <w:szCs w:val="20"/>
                                </w:rPr>
                              </w:pPr>
                              <w:r w:rsidRPr="00586A2F">
                                <w:rPr>
                                  <w:sz w:val="20"/>
                                  <w:szCs w:val="20"/>
                                </w:rPr>
                                <w:t>Sola Kaydırma</w:t>
                              </w:r>
                            </w:p>
                          </w:tc>
                        </w:tr>
                        <w:tr w:rsidR="002A6A3E" w:rsidRPr="00586A2F" w14:paraId="1FEB0525" w14:textId="77777777" w:rsidTr="00BB70DB">
                          <w:trPr>
                            <w:trHeight w:val="284"/>
                          </w:trPr>
                          <w:tc>
                            <w:tcPr>
                              <w:tcW w:w="454" w:type="dxa"/>
                              <w:tcBorders>
                                <w:right w:val="single" w:sz="12" w:space="0" w:color="auto"/>
                              </w:tcBorders>
                              <w:vAlign w:val="center"/>
                            </w:tcPr>
                            <w:p w14:paraId="67DD34A8" w14:textId="77777777" w:rsidR="002A6A3E" w:rsidRPr="00586A2F" w:rsidRDefault="002A6A3E" w:rsidP="00BB70DB">
                              <w:pPr>
                                <w:jc w:val="center"/>
                                <w:rPr>
                                  <w:sz w:val="20"/>
                                  <w:szCs w:val="20"/>
                                </w:rPr>
                              </w:pPr>
                              <w:r w:rsidRPr="00586A2F">
                                <w:rPr>
                                  <w:sz w:val="20"/>
                                  <w:szCs w:val="20"/>
                                </w:rPr>
                                <w:t>1</w:t>
                              </w:r>
                            </w:p>
                          </w:tc>
                          <w:tc>
                            <w:tcPr>
                              <w:tcW w:w="454" w:type="dxa"/>
                              <w:tcBorders>
                                <w:top w:val="nil"/>
                                <w:left w:val="single" w:sz="12" w:space="0" w:color="auto"/>
                                <w:bottom w:val="single" w:sz="12" w:space="0" w:color="auto"/>
                                <w:right w:val="single" w:sz="12" w:space="0" w:color="auto"/>
                              </w:tcBorders>
                              <w:vAlign w:val="center"/>
                            </w:tcPr>
                            <w:p w14:paraId="2C39F716" w14:textId="77777777" w:rsidR="002A6A3E" w:rsidRPr="00586A2F" w:rsidRDefault="002A6A3E" w:rsidP="00BB70DB">
                              <w:pPr>
                                <w:jc w:val="center"/>
                                <w:rPr>
                                  <w:sz w:val="20"/>
                                  <w:szCs w:val="20"/>
                                </w:rPr>
                              </w:pPr>
                              <w:r w:rsidRPr="00586A2F">
                                <w:rPr>
                                  <w:sz w:val="20"/>
                                  <w:szCs w:val="20"/>
                                </w:rPr>
                                <w:t>1</w:t>
                              </w:r>
                            </w:p>
                          </w:tc>
                          <w:tc>
                            <w:tcPr>
                              <w:tcW w:w="1701" w:type="dxa"/>
                              <w:tcBorders>
                                <w:left w:val="single" w:sz="12" w:space="0" w:color="auto"/>
                              </w:tcBorders>
                              <w:vAlign w:val="center"/>
                            </w:tcPr>
                            <w:p w14:paraId="46C8C99A" w14:textId="77777777" w:rsidR="002A6A3E" w:rsidRPr="00586A2F" w:rsidRDefault="002A6A3E" w:rsidP="00BB70DB">
                              <w:pPr>
                                <w:rPr>
                                  <w:sz w:val="20"/>
                                  <w:szCs w:val="20"/>
                                </w:rPr>
                              </w:pPr>
                              <w:r w:rsidRPr="00586A2F">
                                <w:rPr>
                                  <w:sz w:val="20"/>
                                  <w:szCs w:val="20"/>
                                </w:rPr>
                                <w:t>Paralel Yükleme</w:t>
                              </w:r>
                            </w:p>
                          </w:tc>
                        </w:tr>
                      </w:tbl>
                      <w:p w14:paraId="16311B02" w14:textId="77777777" w:rsidR="002A6A3E" w:rsidRDefault="002A6A3E" w:rsidP="002A6A3E">
                        <w:pPr>
                          <w:pStyle w:val="NormalWeb"/>
                        </w:pPr>
                      </w:p>
                    </w:txbxContent>
                  </v:textbox>
                </v:rect>
                <v:rect id="Dikdörtgen 22" o:spid="_x0000_s1145" style="position:absolute;left:21334;top:1456;width:37485;height:8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" filled="f" stroked="f">
                  <v:textbox>
                    <w:txbxContent>
                      <w:p w14:paraId="3324C334" w14:textId="77777777" w:rsidR="002A6A3E" w:rsidRPr="00851050" w:rsidRDefault="002A6A3E" w:rsidP="002A6A3E">
                        <w:pPr>
                          <w:pStyle w:val="NormalWeb"/>
                          <w:rPr>
                            <w:sz w:val="22"/>
                            <w:szCs w:val="22"/>
                          </w:rPr>
                        </w:pPr>
                        <w:r>
                          <w:rPr>
                            <w:rFonts w:ascii="Cambria" w:eastAsia="Times New Roman" w:hAnsi="Cambria"/>
                            <w:sz w:val="22"/>
                            <w:szCs w:val="22"/>
                          </w:rPr>
                          <w:t xml:space="preserve">Fonksiyon tablosu yanda verilen </w:t>
                        </w:r>
                        <w:r w:rsidRPr="00851050">
                          <w:rPr>
                            <w:rFonts w:ascii="Cambria" w:eastAsia="Times New Roman" w:hAnsi="Cambria"/>
                            <w:sz w:val="22"/>
                            <w:szCs w:val="22"/>
                          </w:rPr>
                          <w:t>paralel yüklemeli çift</w:t>
                        </w:r>
                        <w:r>
                          <w:rPr>
                            <w:rFonts w:ascii="Cambria" w:eastAsia="Times New Roman" w:hAnsi="Cambria"/>
                            <w:sz w:val="22"/>
                            <w:szCs w:val="22"/>
                          </w:rPr>
                          <w:t xml:space="preserve"> </w:t>
                        </w:r>
                        <w:r w:rsidRPr="00851050">
                          <w:rPr>
                            <w:rFonts w:ascii="Cambria" w:eastAsia="Times New Roman" w:hAnsi="Cambria"/>
                            <w:sz w:val="22"/>
                            <w:szCs w:val="22"/>
                          </w:rPr>
                          <w:t xml:space="preserve">yönlü kaydırma yazacının bir bitlik kısmını </w:t>
                        </w:r>
                        <w:r>
                          <w:rPr>
                            <w:rFonts w:ascii="Cambria" w:eastAsia="Times New Roman" w:hAnsi="Cambria"/>
                            <w:sz w:val="22"/>
                            <w:szCs w:val="22"/>
                          </w:rPr>
                          <w:t xml:space="preserve">tasarlayınız. Tasarımda 4*1 </w:t>
                        </w:r>
                        <w:proofErr w:type="spellStart"/>
                        <w:r>
                          <w:rPr>
                            <w:rFonts w:ascii="Cambria" w:eastAsia="Times New Roman" w:hAnsi="Cambria"/>
                            <w:sz w:val="22"/>
                            <w:szCs w:val="22"/>
                          </w:rPr>
                          <w:t>Mux</w:t>
                        </w:r>
                        <w:proofErr w:type="spellEnd"/>
                        <w:r>
                          <w:rPr>
                            <w:rFonts w:ascii="Cambria" w:eastAsia="Times New Roman" w:hAnsi="Cambria"/>
                            <w:sz w:val="22"/>
                            <w:szCs w:val="22"/>
                          </w:rPr>
                          <w:t xml:space="preserve"> ve D </w:t>
                        </w:r>
                        <w:proofErr w:type="spellStart"/>
                        <w:r>
                          <w:rPr>
                            <w:rFonts w:ascii="Cambria" w:eastAsia="Times New Roman" w:hAnsi="Cambria"/>
                            <w:sz w:val="22"/>
                            <w:szCs w:val="22"/>
                          </w:rPr>
                          <w:t>flip-flop</w:t>
                        </w:r>
                        <w:proofErr w:type="spellEnd"/>
                        <w:r>
                          <w:rPr>
                            <w:rFonts w:ascii="Cambria" w:eastAsia="Times New Roman" w:hAnsi="Cambria"/>
                            <w:sz w:val="22"/>
                            <w:szCs w:val="22"/>
                          </w:rPr>
                          <w:t xml:space="preserve"> kullanınız.</w:t>
                        </w:r>
                      </w:p>
                    </w:txbxContent>
                  </v:textbox>
                </v:rect>
                <w10:anchorlock/>
              </v:group>
            </w:pict>
          </mc:Fallback>
        </mc:AlternateContent>
      </w:r>
    </w:p>
    <w:p w14:paraId="6C65FFE7" w14:textId="77777777" w:rsidR="0080785B" w:rsidRPr="002A6A3E" w:rsidRDefault="0080785B" w:rsidP="00883AF8">
      <w:pPr>
        <w:spacing w:line="360" w:lineRule="auto"/>
        <w:rPr>
          <w:rFonts w:eastAsia="Times New Roman" w:cs="Times New Roman"/>
          <w:sz w:val="24"/>
          <w:szCs w:val="24"/>
          <w:lang w:eastAsia="tr-TR"/>
        </w:rPr>
      </w:pPr>
    </w:p>
    <w:bookmarkEnd w:id="1"/>
    <w:p w14:paraId="1ED2D977" w14:textId="77777777" w:rsidR="00845436" w:rsidRPr="00845436" w:rsidRDefault="00845436" w:rsidP="00883AF8">
      <w:pPr>
        <w:spacing w:line="360" w:lineRule="auto"/>
        <w:rPr>
          <w:rFonts w:eastAsia="Times New Roman" w:cs="Courier New"/>
          <w:bCs/>
          <w:sz w:val="24"/>
          <w:szCs w:val="24"/>
          <w:lang w:eastAsia="tr-TR"/>
        </w:rPr>
      </w:pPr>
      <w:r w:rsidRPr="00845436">
        <w:rPr>
          <w:rFonts w:eastAsia="Times New Roman" w:cs="Courier New"/>
          <w:noProof/>
          <w:sz w:val="24"/>
          <w:szCs w:val="24"/>
          <w:lang w:eastAsia="tr-TR"/>
        </w:rPr>
        <mc:AlternateContent>
          <mc:Choice Requires="wpc">
            <w:drawing>
              <wp:inline distT="0" distB="0" distL="0" distR="0" wp14:anchorId="4AA13657" wp14:editId="25AE868B">
                <wp:extent cx="6035040" cy="1901890"/>
                <wp:effectExtent l="0" t="0" r="3810" b="3175"/>
                <wp:docPr id="151" name="Tuval 15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6" name="Grup 106"/>
                        <wpg:cNvGrpSpPr>
                          <a:grpSpLocks/>
                        </wpg:cNvGrpSpPr>
                        <wpg:grpSpPr bwMode="auto">
                          <a:xfrm>
                            <a:off x="22329" y="35558"/>
                            <a:ext cx="3111500" cy="1866267"/>
                            <a:chOff x="0" y="0"/>
                            <a:chExt cx="4900" cy="3108"/>
                          </a:xfrm>
                        </wpg:grpSpPr>
                        <wps:wsp>
                          <wps:cNvPr id="107" name="AutoShape 4"/>
                          <wps:cNvCnPr>
                            <a:cxnSpLocks noChangeShapeType="1"/>
                          </wps:cNvCnPr>
                          <wps:spPr bwMode="auto">
                            <a:xfrm>
                              <a:off x="3707" y="2256"/>
                              <a:ext cx="1" cy="45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5"/>
                          <wps:cNvCnPr>
                            <a:cxnSpLocks noChangeShapeType="1"/>
                          </wps:cNvCnPr>
                          <wps:spPr bwMode="auto">
                            <a:xfrm>
                              <a:off x="3299" y="2268"/>
                              <a:ext cx="1" cy="45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6"/>
                          <wps:cNvCnPr>
                            <a:cxnSpLocks noChangeShapeType="1"/>
                          </wps:cNvCnPr>
                          <wps:spPr bwMode="auto">
                            <a:xfrm>
                              <a:off x="4220" y="1232"/>
                              <a:ext cx="6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7"/>
                          <wps:cNvCnPr>
                            <a:cxnSpLocks noChangeShapeType="1"/>
                          </wps:cNvCnPr>
                          <wps:spPr bwMode="auto">
                            <a:xfrm flipH="1">
                              <a:off x="773" y="1433"/>
                              <a:ext cx="1906"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8"/>
                          <wps:cNvCnPr>
                            <a:cxnSpLocks noChangeShapeType="1"/>
                          </wps:cNvCnPr>
                          <wps:spPr bwMode="auto">
                            <a:xfrm flipH="1">
                              <a:off x="1016" y="807"/>
                              <a:ext cx="998"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 name="Freeform 9"/>
                          <wps:cNvSpPr>
                            <a:spLocks/>
                          </wps:cNvSpPr>
                          <wps:spPr bwMode="auto">
                            <a:xfrm>
                              <a:off x="1330" y="648"/>
                              <a:ext cx="289" cy="316"/>
                            </a:xfrm>
                            <a:custGeom>
                              <a:avLst/>
                              <a:gdLst>
                                <a:gd name="T0" fmla="*/ 0 w 2078"/>
                                <a:gd name="T1" fmla="*/ 0 h 2543"/>
                                <a:gd name="T2" fmla="*/ 0 w 2078"/>
                                <a:gd name="T3" fmla="*/ 2543 h 2543"/>
                                <a:gd name="T4" fmla="*/ 2078 w 2078"/>
                                <a:gd name="T5" fmla="*/ 1260 h 2543"/>
                                <a:gd name="T6" fmla="*/ 0 w 2078"/>
                                <a:gd name="T7" fmla="*/ 0 h 2543"/>
                              </a:gdLst>
                              <a:ahLst/>
                              <a:cxnLst>
                                <a:cxn ang="0">
                                  <a:pos x="T0" y="T1"/>
                                </a:cxn>
                                <a:cxn ang="0">
                                  <a:pos x="T2" y="T3"/>
                                </a:cxn>
                                <a:cxn ang="0">
                                  <a:pos x="T4" y="T5"/>
                                </a:cxn>
                                <a:cxn ang="0">
                                  <a:pos x="T6" y="T7"/>
                                </a:cxn>
                              </a:cxnLst>
                              <a:rect l="0" t="0" r="r" b="b"/>
                              <a:pathLst>
                                <a:path w="2078" h="2543">
                                  <a:moveTo>
                                    <a:pt x="0" y="0"/>
                                  </a:moveTo>
                                  <a:lnTo>
                                    <a:pt x="0" y="2543"/>
                                  </a:lnTo>
                                  <a:lnTo>
                                    <a:pt x="2078" y="1260"/>
                                  </a:lnTo>
                                  <a:lnTo>
                                    <a:pt x="0" y="0"/>
                                  </a:lnTo>
                                  <a:close/>
                                </a:path>
                              </a:pathLst>
                            </a:cu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19" name="Oval 119"/>
                          <wps:cNvSpPr>
                            <a:spLocks noChangeArrowheads="1"/>
                          </wps:cNvSpPr>
                          <wps:spPr bwMode="auto">
                            <a:xfrm>
                              <a:off x="1576" y="744"/>
                              <a:ext cx="113" cy="1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0" name="Freeform 11"/>
                          <wps:cNvSpPr>
                            <a:spLocks/>
                          </wps:cNvSpPr>
                          <wps:spPr bwMode="auto">
                            <a:xfrm>
                              <a:off x="1819" y="182"/>
                              <a:ext cx="122" cy="405"/>
                            </a:xfrm>
                            <a:custGeom>
                              <a:avLst/>
                              <a:gdLst>
                                <a:gd name="T0" fmla="*/ 15 w 664"/>
                                <a:gd name="T1" fmla="*/ 0 h 2235"/>
                                <a:gd name="T2" fmla="*/ 172 w 664"/>
                                <a:gd name="T3" fmla="*/ 218 h 2235"/>
                                <a:gd name="T4" fmla="*/ 412 w 664"/>
                                <a:gd name="T5" fmla="*/ 458 h 2235"/>
                                <a:gd name="T6" fmla="*/ 585 w 664"/>
                                <a:gd name="T7" fmla="*/ 780 h 2235"/>
                                <a:gd name="T8" fmla="*/ 660 w 664"/>
                                <a:gd name="T9" fmla="*/ 1163 h 2235"/>
                                <a:gd name="T10" fmla="*/ 607 w 664"/>
                                <a:gd name="T11" fmla="*/ 1500 h 2235"/>
                                <a:gd name="T12" fmla="*/ 405 w 664"/>
                                <a:gd name="T13" fmla="*/ 1823 h 2235"/>
                                <a:gd name="T14" fmla="*/ 202 w 664"/>
                                <a:gd name="T15" fmla="*/ 2018 h 2235"/>
                                <a:gd name="T16" fmla="*/ 0 w 664"/>
                                <a:gd name="T17" fmla="*/ 2235 h 2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4" h="2235">
                                  <a:moveTo>
                                    <a:pt x="15" y="0"/>
                                  </a:moveTo>
                                  <a:cubicBezTo>
                                    <a:pt x="41" y="36"/>
                                    <a:pt x="106" y="142"/>
                                    <a:pt x="172" y="218"/>
                                  </a:cubicBezTo>
                                  <a:cubicBezTo>
                                    <a:pt x="238" y="294"/>
                                    <a:pt x="343" y="364"/>
                                    <a:pt x="412" y="458"/>
                                  </a:cubicBezTo>
                                  <a:cubicBezTo>
                                    <a:pt x="481" y="552"/>
                                    <a:pt x="544" y="663"/>
                                    <a:pt x="585" y="780"/>
                                  </a:cubicBezTo>
                                  <a:cubicBezTo>
                                    <a:pt x="626" y="897"/>
                                    <a:pt x="656" y="1043"/>
                                    <a:pt x="660" y="1163"/>
                                  </a:cubicBezTo>
                                  <a:cubicBezTo>
                                    <a:pt x="664" y="1283"/>
                                    <a:pt x="650" y="1390"/>
                                    <a:pt x="607" y="1500"/>
                                  </a:cubicBezTo>
                                  <a:cubicBezTo>
                                    <a:pt x="564" y="1610"/>
                                    <a:pt x="472" y="1737"/>
                                    <a:pt x="405" y="1823"/>
                                  </a:cubicBezTo>
                                  <a:cubicBezTo>
                                    <a:pt x="338" y="1909"/>
                                    <a:pt x="269" y="1949"/>
                                    <a:pt x="202" y="2018"/>
                                  </a:cubicBezTo>
                                  <a:cubicBezTo>
                                    <a:pt x="135" y="2087"/>
                                    <a:pt x="42" y="2190"/>
                                    <a:pt x="0" y="223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AutoShape 12"/>
                          <wps:cNvCnPr>
                            <a:cxnSpLocks noChangeShapeType="1"/>
                          </wps:cNvCnPr>
                          <wps:spPr bwMode="auto">
                            <a:xfrm flipH="1">
                              <a:off x="432" y="264"/>
                              <a:ext cx="1587"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13"/>
                          <wps:cNvCnPr>
                            <a:cxnSpLocks noChangeShapeType="1"/>
                          </wps:cNvCnPr>
                          <wps:spPr bwMode="auto">
                            <a:xfrm flipH="1">
                              <a:off x="437" y="508"/>
                              <a:ext cx="1588" cy="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14"/>
                          <wps:cNvCnPr>
                            <a:cxnSpLocks noChangeShapeType="1"/>
                          </wps:cNvCnPr>
                          <wps:spPr bwMode="auto">
                            <a:xfrm flipH="1">
                              <a:off x="2248" y="382"/>
                              <a:ext cx="454" cy="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 name="Freeform 15"/>
                          <wps:cNvSpPr>
                            <a:spLocks/>
                          </wps:cNvSpPr>
                          <wps:spPr bwMode="auto">
                            <a:xfrm>
                              <a:off x="1896" y="157"/>
                              <a:ext cx="420" cy="455"/>
                            </a:xfrm>
                            <a:custGeom>
                              <a:avLst/>
                              <a:gdLst>
                                <a:gd name="T0" fmla="*/ 5 w 2291"/>
                                <a:gd name="T1" fmla="*/ 100 h 2510"/>
                                <a:gd name="T2" fmla="*/ 289 w 2291"/>
                                <a:gd name="T3" fmla="*/ 363 h 2510"/>
                                <a:gd name="T4" fmla="*/ 507 w 2291"/>
                                <a:gd name="T5" fmla="*/ 641 h 2510"/>
                                <a:gd name="T6" fmla="*/ 634 w 2291"/>
                                <a:gd name="T7" fmla="*/ 934 h 2510"/>
                                <a:gd name="T8" fmla="*/ 687 w 2291"/>
                                <a:gd name="T9" fmla="*/ 1286 h 2510"/>
                                <a:gd name="T10" fmla="*/ 634 w 2291"/>
                                <a:gd name="T11" fmla="*/ 1624 h 2510"/>
                                <a:gd name="T12" fmla="*/ 514 w 2291"/>
                                <a:gd name="T13" fmla="*/ 1924 h 2510"/>
                                <a:gd name="T14" fmla="*/ 327 w 2291"/>
                                <a:gd name="T15" fmla="*/ 2171 h 2510"/>
                                <a:gd name="T16" fmla="*/ 49 w 2291"/>
                                <a:gd name="T17" fmla="*/ 2389 h 2510"/>
                                <a:gd name="T18" fmla="*/ 304 w 2291"/>
                                <a:gd name="T19" fmla="*/ 2501 h 2510"/>
                                <a:gd name="T20" fmla="*/ 942 w 2291"/>
                                <a:gd name="T21" fmla="*/ 2337 h 2510"/>
                                <a:gd name="T22" fmla="*/ 1497 w 2291"/>
                                <a:gd name="T23" fmla="*/ 2089 h 2510"/>
                                <a:gd name="T24" fmla="*/ 1962 w 2291"/>
                                <a:gd name="T25" fmla="*/ 1744 h 2510"/>
                                <a:gd name="T26" fmla="*/ 2291 w 2291"/>
                                <a:gd name="T27" fmla="*/ 1241 h 2510"/>
                                <a:gd name="T28" fmla="*/ 1961 w 2291"/>
                                <a:gd name="T29" fmla="*/ 754 h 2510"/>
                                <a:gd name="T30" fmla="*/ 1421 w 2291"/>
                                <a:gd name="T31" fmla="*/ 363 h 2510"/>
                                <a:gd name="T32" fmla="*/ 859 w 2291"/>
                                <a:gd name="T33" fmla="*/ 115 h 2510"/>
                                <a:gd name="T34" fmla="*/ 320 w 2291"/>
                                <a:gd name="T35" fmla="*/ 2 h 2510"/>
                                <a:gd name="T36" fmla="*/ 5 w 2291"/>
                                <a:gd name="T37" fmla="*/ 100 h 2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91" h="2510">
                                  <a:moveTo>
                                    <a:pt x="5" y="100"/>
                                  </a:moveTo>
                                  <a:cubicBezTo>
                                    <a:pt x="0" y="160"/>
                                    <a:pt x="205" y="273"/>
                                    <a:pt x="289" y="363"/>
                                  </a:cubicBezTo>
                                  <a:cubicBezTo>
                                    <a:pt x="373" y="453"/>
                                    <a:pt x="450" y="546"/>
                                    <a:pt x="507" y="641"/>
                                  </a:cubicBezTo>
                                  <a:cubicBezTo>
                                    <a:pt x="564" y="736"/>
                                    <a:pt x="604" y="827"/>
                                    <a:pt x="634" y="934"/>
                                  </a:cubicBezTo>
                                  <a:cubicBezTo>
                                    <a:pt x="664" y="1041"/>
                                    <a:pt x="687" y="1171"/>
                                    <a:pt x="687" y="1286"/>
                                  </a:cubicBezTo>
                                  <a:cubicBezTo>
                                    <a:pt x="687" y="1401"/>
                                    <a:pt x="663" y="1518"/>
                                    <a:pt x="634" y="1624"/>
                                  </a:cubicBezTo>
                                  <a:cubicBezTo>
                                    <a:pt x="605" y="1730"/>
                                    <a:pt x="565" y="1833"/>
                                    <a:pt x="514" y="1924"/>
                                  </a:cubicBezTo>
                                  <a:cubicBezTo>
                                    <a:pt x="463" y="2015"/>
                                    <a:pt x="404" y="2094"/>
                                    <a:pt x="327" y="2171"/>
                                  </a:cubicBezTo>
                                  <a:cubicBezTo>
                                    <a:pt x="250" y="2248"/>
                                    <a:pt x="53" y="2334"/>
                                    <a:pt x="49" y="2389"/>
                                  </a:cubicBezTo>
                                  <a:cubicBezTo>
                                    <a:pt x="45" y="2444"/>
                                    <a:pt x="155" y="2510"/>
                                    <a:pt x="304" y="2501"/>
                                  </a:cubicBezTo>
                                  <a:cubicBezTo>
                                    <a:pt x="453" y="2492"/>
                                    <a:pt x="743" y="2406"/>
                                    <a:pt x="942" y="2337"/>
                                  </a:cubicBezTo>
                                  <a:cubicBezTo>
                                    <a:pt x="1141" y="2268"/>
                                    <a:pt x="1327" y="2188"/>
                                    <a:pt x="1497" y="2089"/>
                                  </a:cubicBezTo>
                                  <a:cubicBezTo>
                                    <a:pt x="1667" y="1990"/>
                                    <a:pt x="1830" y="1885"/>
                                    <a:pt x="1962" y="1744"/>
                                  </a:cubicBezTo>
                                  <a:cubicBezTo>
                                    <a:pt x="2094" y="1603"/>
                                    <a:pt x="2291" y="1406"/>
                                    <a:pt x="2291" y="1241"/>
                                  </a:cubicBezTo>
                                  <a:cubicBezTo>
                                    <a:pt x="2291" y="1076"/>
                                    <a:pt x="2106" y="900"/>
                                    <a:pt x="1961" y="754"/>
                                  </a:cubicBezTo>
                                  <a:cubicBezTo>
                                    <a:pt x="1816" y="608"/>
                                    <a:pt x="1605" y="469"/>
                                    <a:pt x="1421" y="363"/>
                                  </a:cubicBezTo>
                                  <a:cubicBezTo>
                                    <a:pt x="1237" y="257"/>
                                    <a:pt x="1043" y="175"/>
                                    <a:pt x="859" y="115"/>
                                  </a:cubicBezTo>
                                  <a:cubicBezTo>
                                    <a:pt x="675" y="55"/>
                                    <a:pt x="462" y="4"/>
                                    <a:pt x="320" y="2"/>
                                  </a:cubicBezTo>
                                  <a:cubicBezTo>
                                    <a:pt x="178" y="0"/>
                                    <a:pt x="20" y="34"/>
                                    <a:pt x="5" y="100"/>
                                  </a:cubicBezTo>
                                  <a:close/>
                                </a:path>
                              </a:pathLst>
                            </a:cu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5" name="Oval 125"/>
                          <wps:cNvSpPr>
                            <a:spLocks noChangeArrowheads="1"/>
                          </wps:cNvSpPr>
                          <wps:spPr bwMode="auto">
                            <a:xfrm>
                              <a:off x="2303" y="321"/>
                              <a:ext cx="113" cy="12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6" name="AutoShape 17"/>
                          <wps:cNvCnPr>
                            <a:cxnSpLocks noChangeShapeType="1"/>
                          </wps:cNvCnPr>
                          <wps:spPr bwMode="auto">
                            <a:xfrm flipH="1">
                              <a:off x="781" y="1055"/>
                              <a:ext cx="1226"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18"/>
                          <wps:cNvCnPr>
                            <a:cxnSpLocks noChangeShapeType="1"/>
                          </wps:cNvCnPr>
                          <wps:spPr bwMode="auto">
                            <a:xfrm flipH="1">
                              <a:off x="2256" y="929"/>
                              <a:ext cx="45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8" name="Freeform 19"/>
                          <wps:cNvSpPr>
                            <a:spLocks/>
                          </wps:cNvSpPr>
                          <wps:spPr bwMode="auto">
                            <a:xfrm>
                              <a:off x="1905" y="705"/>
                              <a:ext cx="419" cy="453"/>
                            </a:xfrm>
                            <a:custGeom>
                              <a:avLst/>
                              <a:gdLst>
                                <a:gd name="T0" fmla="*/ 5 w 2291"/>
                                <a:gd name="T1" fmla="*/ 100 h 2510"/>
                                <a:gd name="T2" fmla="*/ 289 w 2291"/>
                                <a:gd name="T3" fmla="*/ 363 h 2510"/>
                                <a:gd name="T4" fmla="*/ 507 w 2291"/>
                                <a:gd name="T5" fmla="*/ 641 h 2510"/>
                                <a:gd name="T6" fmla="*/ 634 w 2291"/>
                                <a:gd name="T7" fmla="*/ 934 h 2510"/>
                                <a:gd name="T8" fmla="*/ 687 w 2291"/>
                                <a:gd name="T9" fmla="*/ 1286 h 2510"/>
                                <a:gd name="T10" fmla="*/ 634 w 2291"/>
                                <a:gd name="T11" fmla="*/ 1624 h 2510"/>
                                <a:gd name="T12" fmla="*/ 514 w 2291"/>
                                <a:gd name="T13" fmla="*/ 1924 h 2510"/>
                                <a:gd name="T14" fmla="*/ 327 w 2291"/>
                                <a:gd name="T15" fmla="*/ 2171 h 2510"/>
                                <a:gd name="T16" fmla="*/ 49 w 2291"/>
                                <a:gd name="T17" fmla="*/ 2389 h 2510"/>
                                <a:gd name="T18" fmla="*/ 304 w 2291"/>
                                <a:gd name="T19" fmla="*/ 2501 h 2510"/>
                                <a:gd name="T20" fmla="*/ 942 w 2291"/>
                                <a:gd name="T21" fmla="*/ 2337 h 2510"/>
                                <a:gd name="T22" fmla="*/ 1497 w 2291"/>
                                <a:gd name="T23" fmla="*/ 2089 h 2510"/>
                                <a:gd name="T24" fmla="*/ 1962 w 2291"/>
                                <a:gd name="T25" fmla="*/ 1744 h 2510"/>
                                <a:gd name="T26" fmla="*/ 2291 w 2291"/>
                                <a:gd name="T27" fmla="*/ 1241 h 2510"/>
                                <a:gd name="T28" fmla="*/ 1961 w 2291"/>
                                <a:gd name="T29" fmla="*/ 754 h 2510"/>
                                <a:gd name="T30" fmla="*/ 1421 w 2291"/>
                                <a:gd name="T31" fmla="*/ 363 h 2510"/>
                                <a:gd name="T32" fmla="*/ 859 w 2291"/>
                                <a:gd name="T33" fmla="*/ 115 h 2510"/>
                                <a:gd name="T34" fmla="*/ 320 w 2291"/>
                                <a:gd name="T35" fmla="*/ 2 h 2510"/>
                                <a:gd name="T36" fmla="*/ 5 w 2291"/>
                                <a:gd name="T37" fmla="*/ 100 h 2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91" h="2510">
                                  <a:moveTo>
                                    <a:pt x="5" y="100"/>
                                  </a:moveTo>
                                  <a:cubicBezTo>
                                    <a:pt x="0" y="160"/>
                                    <a:pt x="205" y="273"/>
                                    <a:pt x="289" y="363"/>
                                  </a:cubicBezTo>
                                  <a:cubicBezTo>
                                    <a:pt x="373" y="453"/>
                                    <a:pt x="450" y="546"/>
                                    <a:pt x="507" y="641"/>
                                  </a:cubicBezTo>
                                  <a:cubicBezTo>
                                    <a:pt x="564" y="736"/>
                                    <a:pt x="604" y="827"/>
                                    <a:pt x="634" y="934"/>
                                  </a:cubicBezTo>
                                  <a:cubicBezTo>
                                    <a:pt x="664" y="1041"/>
                                    <a:pt x="687" y="1171"/>
                                    <a:pt x="687" y="1286"/>
                                  </a:cubicBezTo>
                                  <a:cubicBezTo>
                                    <a:pt x="687" y="1401"/>
                                    <a:pt x="663" y="1518"/>
                                    <a:pt x="634" y="1624"/>
                                  </a:cubicBezTo>
                                  <a:cubicBezTo>
                                    <a:pt x="605" y="1730"/>
                                    <a:pt x="565" y="1833"/>
                                    <a:pt x="514" y="1924"/>
                                  </a:cubicBezTo>
                                  <a:cubicBezTo>
                                    <a:pt x="463" y="2015"/>
                                    <a:pt x="404" y="2094"/>
                                    <a:pt x="327" y="2171"/>
                                  </a:cubicBezTo>
                                  <a:cubicBezTo>
                                    <a:pt x="250" y="2248"/>
                                    <a:pt x="53" y="2334"/>
                                    <a:pt x="49" y="2389"/>
                                  </a:cubicBezTo>
                                  <a:cubicBezTo>
                                    <a:pt x="45" y="2444"/>
                                    <a:pt x="155" y="2510"/>
                                    <a:pt x="304" y="2501"/>
                                  </a:cubicBezTo>
                                  <a:cubicBezTo>
                                    <a:pt x="453" y="2492"/>
                                    <a:pt x="743" y="2406"/>
                                    <a:pt x="942" y="2337"/>
                                  </a:cubicBezTo>
                                  <a:cubicBezTo>
                                    <a:pt x="1141" y="2268"/>
                                    <a:pt x="1327" y="2188"/>
                                    <a:pt x="1497" y="2089"/>
                                  </a:cubicBezTo>
                                  <a:cubicBezTo>
                                    <a:pt x="1667" y="1990"/>
                                    <a:pt x="1830" y="1885"/>
                                    <a:pt x="1962" y="1744"/>
                                  </a:cubicBezTo>
                                  <a:cubicBezTo>
                                    <a:pt x="2094" y="1603"/>
                                    <a:pt x="2291" y="1406"/>
                                    <a:pt x="2291" y="1241"/>
                                  </a:cubicBezTo>
                                  <a:cubicBezTo>
                                    <a:pt x="2291" y="1076"/>
                                    <a:pt x="2106" y="900"/>
                                    <a:pt x="1961" y="754"/>
                                  </a:cubicBezTo>
                                  <a:cubicBezTo>
                                    <a:pt x="1816" y="608"/>
                                    <a:pt x="1605" y="469"/>
                                    <a:pt x="1421" y="363"/>
                                  </a:cubicBezTo>
                                  <a:cubicBezTo>
                                    <a:pt x="1237" y="257"/>
                                    <a:pt x="1043" y="175"/>
                                    <a:pt x="859" y="115"/>
                                  </a:cubicBezTo>
                                  <a:cubicBezTo>
                                    <a:pt x="675" y="55"/>
                                    <a:pt x="462" y="4"/>
                                    <a:pt x="320" y="2"/>
                                  </a:cubicBezTo>
                                  <a:cubicBezTo>
                                    <a:pt x="178" y="0"/>
                                    <a:pt x="20" y="34"/>
                                    <a:pt x="5" y="100"/>
                                  </a:cubicBezTo>
                                  <a:close/>
                                </a:path>
                              </a:pathLst>
                            </a:cu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9" name="AutoShape 20"/>
                          <wps:cNvCnPr>
                            <a:cxnSpLocks noChangeShapeType="1"/>
                          </wps:cNvCnPr>
                          <wps:spPr bwMode="auto">
                            <a:xfrm flipH="1">
                              <a:off x="1016" y="1824"/>
                              <a:ext cx="953"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21"/>
                          <wps:cNvCnPr>
                            <a:cxnSpLocks noChangeShapeType="1"/>
                          </wps:cNvCnPr>
                          <wps:spPr bwMode="auto">
                            <a:xfrm flipH="1">
                              <a:off x="793" y="2081"/>
                              <a:ext cx="1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22"/>
                          <wps:cNvCnPr>
                            <a:cxnSpLocks noChangeShapeType="1"/>
                          </wps:cNvCnPr>
                          <wps:spPr bwMode="auto">
                            <a:xfrm flipH="1">
                              <a:off x="2256" y="1948"/>
                              <a:ext cx="454" cy="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 name="Freeform 23"/>
                          <wps:cNvSpPr>
                            <a:spLocks/>
                          </wps:cNvSpPr>
                          <wps:spPr bwMode="auto">
                            <a:xfrm>
                              <a:off x="1936" y="1719"/>
                              <a:ext cx="388" cy="455"/>
                            </a:xfrm>
                            <a:custGeom>
                              <a:avLst/>
                              <a:gdLst>
                                <a:gd name="T0" fmla="*/ 20 w 3819"/>
                                <a:gd name="T1" fmla="*/ 2506 h 3188"/>
                                <a:gd name="T2" fmla="*/ 110 w 3819"/>
                                <a:gd name="T3" fmla="*/ 3076 h 3188"/>
                                <a:gd name="T4" fmla="*/ 620 w 3819"/>
                                <a:gd name="T5" fmla="*/ 3181 h 3188"/>
                                <a:gd name="T6" fmla="*/ 1385 w 3819"/>
                                <a:gd name="T7" fmla="*/ 3070 h 3188"/>
                                <a:gd name="T8" fmla="*/ 2387 w 3819"/>
                                <a:gd name="T9" fmla="*/ 2738 h 3188"/>
                                <a:gd name="T10" fmla="*/ 3225 w 3819"/>
                                <a:gd name="T11" fmla="*/ 2277 h 3188"/>
                                <a:gd name="T12" fmla="*/ 3819 w 3819"/>
                                <a:gd name="T13" fmla="*/ 1605 h 3188"/>
                                <a:gd name="T14" fmla="*/ 3224 w 3819"/>
                                <a:gd name="T15" fmla="*/ 955 h 3188"/>
                                <a:gd name="T16" fmla="*/ 2250 w 3819"/>
                                <a:gd name="T17" fmla="*/ 432 h 3188"/>
                                <a:gd name="T18" fmla="*/ 1236 w 3819"/>
                                <a:gd name="T19" fmla="*/ 101 h 3188"/>
                                <a:gd name="T20" fmla="*/ 440 w 3819"/>
                                <a:gd name="T21" fmla="*/ 16 h 3188"/>
                                <a:gd name="T22" fmla="*/ 65 w 3819"/>
                                <a:gd name="T23" fmla="*/ 196 h 3188"/>
                                <a:gd name="T24" fmla="*/ 50 w 3819"/>
                                <a:gd name="T25" fmla="*/ 736 h 3188"/>
                                <a:gd name="T26" fmla="*/ 35 w 3819"/>
                                <a:gd name="T27" fmla="*/ 1681 h 3188"/>
                                <a:gd name="T28" fmla="*/ 20 w 3819"/>
                                <a:gd name="T29" fmla="*/ 2506 h 3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19" h="3188">
                                  <a:moveTo>
                                    <a:pt x="20" y="2506"/>
                                  </a:moveTo>
                                  <a:cubicBezTo>
                                    <a:pt x="32" y="2738"/>
                                    <a:pt x="10" y="2964"/>
                                    <a:pt x="110" y="3076"/>
                                  </a:cubicBezTo>
                                  <a:cubicBezTo>
                                    <a:pt x="210" y="3188"/>
                                    <a:pt x="408" y="3182"/>
                                    <a:pt x="620" y="3181"/>
                                  </a:cubicBezTo>
                                  <a:cubicBezTo>
                                    <a:pt x="832" y="3180"/>
                                    <a:pt x="1091" y="3144"/>
                                    <a:pt x="1385" y="3070"/>
                                  </a:cubicBezTo>
                                  <a:cubicBezTo>
                                    <a:pt x="1679" y="2996"/>
                                    <a:pt x="2080" y="2871"/>
                                    <a:pt x="2387" y="2738"/>
                                  </a:cubicBezTo>
                                  <a:cubicBezTo>
                                    <a:pt x="2693" y="2606"/>
                                    <a:pt x="2987" y="2466"/>
                                    <a:pt x="3225" y="2277"/>
                                  </a:cubicBezTo>
                                  <a:cubicBezTo>
                                    <a:pt x="3464" y="2089"/>
                                    <a:pt x="3819" y="1826"/>
                                    <a:pt x="3819" y="1605"/>
                                  </a:cubicBezTo>
                                  <a:cubicBezTo>
                                    <a:pt x="3819" y="1385"/>
                                    <a:pt x="3485" y="1150"/>
                                    <a:pt x="3224" y="955"/>
                                  </a:cubicBezTo>
                                  <a:cubicBezTo>
                                    <a:pt x="2962" y="759"/>
                                    <a:pt x="2581" y="574"/>
                                    <a:pt x="2250" y="432"/>
                                  </a:cubicBezTo>
                                  <a:cubicBezTo>
                                    <a:pt x="1918" y="290"/>
                                    <a:pt x="1538" y="170"/>
                                    <a:pt x="1236" y="101"/>
                                  </a:cubicBezTo>
                                  <a:cubicBezTo>
                                    <a:pt x="934" y="32"/>
                                    <a:pt x="635" y="0"/>
                                    <a:pt x="440" y="16"/>
                                  </a:cubicBezTo>
                                  <a:cubicBezTo>
                                    <a:pt x="245" y="32"/>
                                    <a:pt x="130" y="76"/>
                                    <a:pt x="65" y="196"/>
                                  </a:cubicBezTo>
                                  <a:cubicBezTo>
                                    <a:pt x="0" y="316"/>
                                    <a:pt x="55" y="489"/>
                                    <a:pt x="50" y="736"/>
                                  </a:cubicBezTo>
                                  <a:cubicBezTo>
                                    <a:pt x="45" y="983"/>
                                    <a:pt x="40" y="1386"/>
                                    <a:pt x="35" y="1681"/>
                                  </a:cubicBezTo>
                                  <a:cubicBezTo>
                                    <a:pt x="30" y="1976"/>
                                    <a:pt x="23" y="2334"/>
                                    <a:pt x="20" y="2506"/>
                                  </a:cubicBezTo>
                                  <a:close/>
                                </a:path>
                              </a:pathLst>
                            </a:cu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3" name="Rectangle 24"/>
                          <wps:cNvSpPr>
                            <a:spLocks noChangeArrowheads="1"/>
                          </wps:cNvSpPr>
                          <wps:spPr bwMode="auto">
                            <a:xfrm>
                              <a:off x="2652" y="84"/>
                              <a:ext cx="1688" cy="226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34" name="Text Box 25"/>
                          <wps:cNvSpPr txBox="1">
                            <a:spLocks noChangeArrowheads="1"/>
                          </wps:cNvSpPr>
                          <wps:spPr bwMode="auto">
                            <a:xfrm>
                              <a:off x="3186" y="856"/>
                              <a:ext cx="762"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29200" w14:textId="77777777" w:rsidR="00845436" w:rsidRDefault="00845436" w:rsidP="00845436">
                                <w:pPr>
                                  <w:pStyle w:val="NormalWeb"/>
                                </w:pPr>
                                <w:r>
                                  <w:rPr>
                                    <w:rFonts w:ascii="Courier New" w:eastAsia="Calibri" w:hAnsi="Courier New"/>
                                    <w:b/>
                                    <w:bCs/>
                                    <w:sz w:val="22"/>
                                    <w:szCs w:val="22"/>
                                  </w:rPr>
                                  <w:t>4x1</w:t>
                                </w:r>
                              </w:p>
                              <w:p w14:paraId="6017E82F" w14:textId="77777777" w:rsidR="00845436" w:rsidRDefault="00845436" w:rsidP="00845436">
                                <w:pPr>
                                  <w:pStyle w:val="NormalWeb"/>
                                </w:pPr>
                                <w:proofErr w:type="spellStart"/>
                                <w:r>
                                  <w:rPr>
                                    <w:rFonts w:ascii="Courier New" w:eastAsia="Calibri" w:hAnsi="Courier New"/>
                                    <w:b/>
                                    <w:bCs/>
                                    <w:sz w:val="22"/>
                                    <w:szCs w:val="22"/>
                                  </w:rPr>
                                  <w:t>Mux</w:t>
                                </w:r>
                                <w:proofErr w:type="spellEnd"/>
                              </w:p>
                            </w:txbxContent>
                          </wps:txbx>
                          <wps:bodyPr rot="0" vert="horz" wrap="square" lIns="91440" tIns="45720" rIns="91440" bIns="45720" anchor="t" anchorCtr="0" upright="1">
                            <a:noAutofit/>
                          </wps:bodyPr>
                        </wps:wsp>
                        <wps:wsp>
                          <wps:cNvPr id="135" name="Text Box 26"/>
                          <wps:cNvSpPr txBox="1">
                            <a:spLocks noChangeArrowheads="1"/>
                          </wps:cNvSpPr>
                          <wps:spPr bwMode="auto">
                            <a:xfrm>
                              <a:off x="2638" y="172"/>
                              <a:ext cx="488"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92958" w14:textId="77777777" w:rsidR="00845436" w:rsidRDefault="00845436" w:rsidP="00845436">
                                <w:pPr>
                                  <w:pStyle w:val="NormalWeb"/>
                                  <w:spacing w:line="480" w:lineRule="auto"/>
                                </w:pPr>
                                <w:r>
                                  <w:rPr>
                                    <w:rFonts w:ascii="Courier New" w:eastAsia="Calibri" w:hAnsi="Courier New"/>
                                    <w:b/>
                                    <w:bCs/>
                                    <w:sz w:val="22"/>
                                    <w:szCs w:val="22"/>
                                  </w:rPr>
                                  <w:t>0</w:t>
                                </w:r>
                              </w:p>
                              <w:p w14:paraId="7E23D28E" w14:textId="77777777" w:rsidR="00845436" w:rsidRDefault="00845436" w:rsidP="00845436">
                                <w:pPr>
                                  <w:pStyle w:val="NormalWeb"/>
                                  <w:spacing w:line="480" w:lineRule="auto"/>
                                </w:pPr>
                                <w:r>
                                  <w:rPr>
                                    <w:rFonts w:ascii="Courier New" w:eastAsia="Calibri" w:hAnsi="Courier New"/>
                                    <w:b/>
                                    <w:bCs/>
                                    <w:sz w:val="22"/>
                                    <w:szCs w:val="22"/>
                                  </w:rPr>
                                  <w:t>1</w:t>
                                </w:r>
                              </w:p>
                              <w:p w14:paraId="3F519DA1" w14:textId="77777777" w:rsidR="00845436" w:rsidRDefault="00845436" w:rsidP="00845436">
                                <w:pPr>
                                  <w:pStyle w:val="NormalWeb"/>
                                  <w:spacing w:line="480" w:lineRule="auto"/>
                                </w:pPr>
                                <w:r>
                                  <w:rPr>
                                    <w:rFonts w:ascii="Courier New" w:eastAsia="Calibri" w:hAnsi="Courier New"/>
                                    <w:b/>
                                    <w:bCs/>
                                    <w:sz w:val="22"/>
                                    <w:szCs w:val="22"/>
                                  </w:rPr>
                                  <w:t>2</w:t>
                                </w:r>
                              </w:p>
                              <w:p w14:paraId="3918EFB2" w14:textId="77777777" w:rsidR="00845436" w:rsidRDefault="00845436" w:rsidP="00845436">
                                <w:pPr>
                                  <w:pStyle w:val="NormalWeb"/>
                                  <w:spacing w:line="480" w:lineRule="auto"/>
                                </w:pPr>
                                <w:r>
                                  <w:rPr>
                                    <w:rFonts w:ascii="Courier New" w:eastAsia="Calibri" w:hAnsi="Courier New"/>
                                    <w:b/>
                                    <w:bCs/>
                                    <w:sz w:val="22"/>
                                    <w:szCs w:val="22"/>
                                  </w:rPr>
                                  <w:t>3</w:t>
                                </w:r>
                              </w:p>
                            </w:txbxContent>
                          </wps:txbx>
                          <wps:bodyPr rot="0" vert="horz" wrap="square" lIns="91440" tIns="45720" rIns="91440" bIns="45720" anchor="t" anchorCtr="0" upright="1">
                            <a:noAutofit/>
                          </wps:bodyPr>
                        </wps:wsp>
                        <wps:wsp>
                          <wps:cNvPr id="136" name="Text Box 27"/>
                          <wps:cNvSpPr txBox="1">
                            <a:spLocks noChangeArrowheads="1"/>
                          </wps:cNvSpPr>
                          <wps:spPr bwMode="auto">
                            <a:xfrm>
                              <a:off x="4028" y="1041"/>
                              <a:ext cx="45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8CE79" w14:textId="77777777" w:rsidR="00845436" w:rsidRDefault="00845436" w:rsidP="00845436">
                                <w:pPr>
                                  <w:pStyle w:val="NormalWeb"/>
                                </w:pPr>
                                <w:r>
                                  <w:rPr>
                                    <w:rFonts w:ascii="Courier New" w:eastAsia="Calibri" w:hAnsi="Courier New"/>
                                    <w:b/>
                                    <w:bCs/>
                                    <w:sz w:val="22"/>
                                    <w:szCs w:val="22"/>
                                  </w:rPr>
                                  <w:t>0</w:t>
                                </w:r>
                              </w:p>
                            </w:txbxContent>
                          </wps:txbx>
                          <wps:bodyPr rot="0" vert="horz" wrap="square" lIns="91440" tIns="45720" rIns="91440" bIns="45720" anchor="t" anchorCtr="0" upright="1">
                            <a:noAutofit/>
                          </wps:bodyPr>
                        </wps:wsp>
                        <wps:wsp>
                          <wps:cNvPr id="137" name="Text Box 28"/>
                          <wps:cNvSpPr txBox="1">
                            <a:spLocks noChangeArrowheads="1"/>
                          </wps:cNvSpPr>
                          <wps:spPr bwMode="auto">
                            <a:xfrm>
                              <a:off x="3084" y="1999"/>
                              <a:ext cx="82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FA6799" w14:textId="77777777" w:rsidR="00845436" w:rsidRDefault="00845436" w:rsidP="00845436">
                                <w:pPr>
                                  <w:pStyle w:val="NormalWeb"/>
                                </w:pPr>
                                <w:r>
                                  <w:rPr>
                                    <w:rFonts w:ascii="Courier New" w:eastAsia="Calibri" w:hAnsi="Courier New"/>
                                    <w:b/>
                                    <w:bCs/>
                                    <w:sz w:val="22"/>
                                    <w:szCs w:val="22"/>
                                  </w:rPr>
                                  <w:t>1  0</w:t>
                                </w:r>
                              </w:p>
                            </w:txbxContent>
                          </wps:txbx>
                          <wps:bodyPr rot="0" vert="horz" wrap="square" lIns="91440" tIns="45720" rIns="91440" bIns="45720" anchor="t" anchorCtr="0" upright="1">
                            <a:noAutofit/>
                          </wps:bodyPr>
                        </wps:wsp>
                        <wps:wsp>
                          <wps:cNvPr id="138" name="AutoShape 29"/>
                          <wps:cNvCnPr>
                            <a:cxnSpLocks noChangeShapeType="1"/>
                          </wps:cNvCnPr>
                          <wps:spPr bwMode="auto">
                            <a:xfrm>
                              <a:off x="1030" y="245"/>
                              <a:ext cx="0" cy="158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790" y="497"/>
                              <a:ext cx="1" cy="158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 name="Oval 140"/>
                          <wps:cNvSpPr>
                            <a:spLocks noChangeArrowheads="1"/>
                          </wps:cNvSpPr>
                          <wps:spPr bwMode="auto">
                            <a:xfrm>
                              <a:off x="742" y="464"/>
                              <a:ext cx="91" cy="9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1" name="Oval 141"/>
                          <wps:cNvSpPr>
                            <a:spLocks noChangeArrowheads="1"/>
                          </wps:cNvSpPr>
                          <wps:spPr bwMode="auto">
                            <a:xfrm>
                              <a:off x="982" y="225"/>
                              <a:ext cx="91" cy="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 name="Oval 142"/>
                          <wps:cNvSpPr>
                            <a:spLocks noChangeArrowheads="1"/>
                          </wps:cNvSpPr>
                          <wps:spPr bwMode="auto">
                            <a:xfrm>
                              <a:off x="982" y="764"/>
                              <a:ext cx="91"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 name="Oval 144"/>
                          <wps:cNvSpPr>
                            <a:spLocks noChangeArrowheads="1"/>
                          </wps:cNvSpPr>
                          <wps:spPr bwMode="auto">
                            <a:xfrm>
                              <a:off x="742" y="1016"/>
                              <a:ext cx="91" cy="9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5" name="Oval 145"/>
                          <wps:cNvSpPr>
                            <a:spLocks noChangeArrowheads="1"/>
                          </wps:cNvSpPr>
                          <wps:spPr bwMode="auto">
                            <a:xfrm>
                              <a:off x="742" y="1389"/>
                              <a:ext cx="91" cy="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6" name="Text Box 36"/>
                          <wps:cNvSpPr txBox="1">
                            <a:spLocks noChangeArrowheads="1"/>
                          </wps:cNvSpPr>
                          <wps:spPr bwMode="auto">
                            <a:xfrm>
                              <a:off x="3126" y="2708"/>
                              <a:ext cx="822"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FF2FB" w14:textId="77777777" w:rsidR="00845436" w:rsidRDefault="00845436" w:rsidP="00845436">
                                <w:pPr>
                                  <w:pStyle w:val="NormalWeb"/>
                                </w:pPr>
                                <w:r>
                                  <w:rPr>
                                    <w:rFonts w:ascii="Courier New" w:eastAsia="Calibri" w:hAnsi="Courier New"/>
                                    <w:b/>
                                    <w:bCs/>
                                    <w:sz w:val="28"/>
                                    <w:szCs w:val="28"/>
                                  </w:rPr>
                                  <w:t>a b</w:t>
                                </w:r>
                              </w:p>
                            </w:txbxContent>
                          </wps:txbx>
                          <wps:bodyPr rot="0" vert="horz" wrap="square" lIns="91440" tIns="45720" rIns="91440" bIns="45720" anchor="t" anchorCtr="0" upright="1">
                            <a:noAutofit/>
                          </wps:bodyPr>
                        </wps:wsp>
                        <wps:wsp>
                          <wps:cNvPr id="147" name="Text Box 37"/>
                          <wps:cNvSpPr txBox="1">
                            <a:spLocks noChangeArrowheads="1"/>
                          </wps:cNvSpPr>
                          <wps:spPr bwMode="auto">
                            <a:xfrm>
                              <a:off x="0" y="0"/>
                              <a:ext cx="487"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58D38" w14:textId="77777777" w:rsidR="00845436" w:rsidRDefault="00845436" w:rsidP="00845436">
                                <w:pPr>
                                  <w:pStyle w:val="NormalWeb"/>
                                </w:pPr>
                                <w:r>
                                  <w:rPr>
                                    <w:rFonts w:ascii="Courier New" w:eastAsia="Calibri" w:hAnsi="Courier New"/>
                                    <w:b/>
                                    <w:bCs/>
                                    <w:sz w:val="28"/>
                                    <w:szCs w:val="28"/>
                                  </w:rPr>
                                  <w:t>c</w:t>
                                </w:r>
                              </w:p>
                              <w:p w14:paraId="0DF79023" w14:textId="77777777" w:rsidR="00845436" w:rsidRDefault="00845436" w:rsidP="00845436">
                                <w:pPr>
                                  <w:pStyle w:val="NormalWeb"/>
                                </w:pPr>
                                <w:r>
                                  <w:rPr>
                                    <w:rFonts w:ascii="Courier New" w:eastAsia="Calibri" w:hAnsi="Courier New"/>
                                    <w:b/>
                                    <w:bCs/>
                                    <w:sz w:val="28"/>
                                    <w:szCs w:val="28"/>
                                  </w:rPr>
                                  <w:t>d</w:t>
                                </w:r>
                              </w:p>
                            </w:txbxContent>
                          </wps:txbx>
                          <wps:bodyPr rot="0" vert="horz" wrap="square" lIns="91440" tIns="45720" rIns="91440" bIns="45720" anchor="t" anchorCtr="0" upright="1">
                            <a:noAutofit/>
                          </wps:bodyPr>
                        </wps:wsp>
                        <wps:wsp>
                          <wps:cNvPr id="148" name="Text Box 38"/>
                          <wps:cNvSpPr txBox="1">
                            <a:spLocks noChangeArrowheads="1"/>
                          </wps:cNvSpPr>
                          <wps:spPr bwMode="auto">
                            <a:xfrm>
                              <a:off x="4389" y="740"/>
                              <a:ext cx="45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7915E" w14:textId="77777777" w:rsidR="00845436" w:rsidRDefault="00845436" w:rsidP="00845436">
                                <w:pPr>
                                  <w:pStyle w:val="NormalWeb"/>
                                </w:pPr>
                                <w:r>
                                  <w:rPr>
                                    <w:rFonts w:ascii="Courier New" w:eastAsia="Calibri" w:hAnsi="Courier New"/>
                                    <w:b/>
                                    <w:bCs/>
                                    <w:sz w:val="28"/>
                                    <w:szCs w:val="28"/>
                                  </w:rPr>
                                  <w:t>f</w:t>
                                </w:r>
                              </w:p>
                            </w:txbxContent>
                          </wps:txbx>
                          <wps:bodyPr rot="0" vert="horz" wrap="square" lIns="91440" tIns="45720" rIns="91440" bIns="45720" anchor="t" anchorCtr="0" upright="1">
                            <a:noAutofit/>
                          </wps:bodyPr>
                        </wps:wsp>
                      </wpg:wgp>
                      <wps:wsp>
                        <wps:cNvPr id="149" name="Metin Kutusu 54"/>
                        <wps:cNvSpPr txBox="1">
                          <a:spLocks noChangeArrowheads="1"/>
                        </wps:cNvSpPr>
                        <wps:spPr bwMode="auto">
                          <a:xfrm>
                            <a:off x="3438571" y="437986"/>
                            <a:ext cx="2596469" cy="93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E6AB0" w14:textId="77777777" w:rsidR="00845436" w:rsidRPr="00315559" w:rsidRDefault="00845436" w:rsidP="00845436">
                              <w:pPr>
                                <w:pStyle w:val="NormalWeb"/>
                              </w:pPr>
                              <w:r w:rsidRPr="00315559">
                                <w:rPr>
                                  <w:rFonts w:ascii="Cambria" w:eastAsia="Calibri" w:hAnsi="Cambria"/>
                                </w:rPr>
                                <w:t xml:space="preserve">Yanda verilen 4*1 </w:t>
                              </w:r>
                              <w:proofErr w:type="spellStart"/>
                              <w:r w:rsidRPr="00315559">
                                <w:rPr>
                                  <w:rFonts w:ascii="Cambria" w:eastAsia="Calibri" w:hAnsi="Cambria"/>
                                </w:rPr>
                                <w:t>Mux’lı</w:t>
                              </w:r>
                              <w:proofErr w:type="spellEnd"/>
                              <w:r w:rsidRPr="00315559">
                                <w:rPr>
                                  <w:rFonts w:ascii="Cambria" w:eastAsia="Calibri" w:hAnsi="Cambria"/>
                                </w:rPr>
                                <w:t xml:space="preserve"> sayısal mantık devresini </w:t>
                              </w:r>
                              <w:proofErr w:type="spellStart"/>
                              <w:r w:rsidRPr="00315559">
                                <w:rPr>
                                  <w:rFonts w:ascii="Cambria Math" w:eastAsia="Calibri" w:hAnsi="Cambria Math"/>
                                </w:rPr>
                                <w:t>Mux′ın</w:t>
                              </w:r>
                              <w:proofErr w:type="spellEnd"/>
                              <w:r w:rsidRPr="00315559">
                                <w:rPr>
                                  <w:rFonts w:ascii="Cambria" w:eastAsia="Calibri" w:hAnsi="Cambria"/>
                                </w:rPr>
                                <w:t xml:space="preserve"> seçme girişlerini </w:t>
                              </w:r>
                              <w:r w:rsidRPr="00315559">
                                <w:rPr>
                                  <w:rFonts w:ascii="Cambria Math" w:eastAsia="Calibri" w:hAnsi="Cambria Math"/>
                                </w:rPr>
                                <w:t>a</w:t>
                              </w:r>
                              <w:r>
                                <w:rPr>
                                  <w:rFonts w:ascii="Cambria Math" w:eastAsia="Calibri" w:hAnsi="Cambria Math"/>
                                </w:rPr>
                                <w:t xml:space="preserve"> </w:t>
                              </w:r>
                              <w:r w:rsidRPr="00315559">
                                <w:rPr>
                                  <w:rFonts w:ascii="Cambria Math" w:eastAsia="Calibri" w:hAnsi="Cambria Math"/>
                                </w:rPr>
                                <w:t>, b</w:t>
                              </w:r>
                              <w:r w:rsidRPr="00315559">
                                <w:rPr>
                                  <w:rFonts w:ascii="Cambria" w:eastAsia="Calibri" w:hAnsi="Cambria"/>
                                </w:rPr>
                                <w:t xml:space="preserve"> yerine </w:t>
                              </w:r>
                              <w:r w:rsidRPr="00315559">
                                <w:rPr>
                                  <w:rFonts w:ascii="Cambria Math" w:eastAsia="Calibri" w:hAnsi="Cambria Math"/>
                                </w:rPr>
                                <w:t>c</w:t>
                              </w:r>
                              <w:r>
                                <w:rPr>
                                  <w:rFonts w:ascii="Cambria Math" w:eastAsia="Calibri" w:hAnsi="Cambria Math"/>
                                </w:rPr>
                                <w:t xml:space="preserve"> </w:t>
                              </w:r>
                              <w:r w:rsidRPr="00315559">
                                <w:rPr>
                                  <w:rFonts w:ascii="Cambria Math" w:eastAsia="Calibri" w:hAnsi="Cambria Math"/>
                                </w:rPr>
                                <w:t>, d</w:t>
                              </w:r>
                              <w:r w:rsidRPr="00315559">
                                <w:rPr>
                                  <w:rFonts w:ascii="Cambria" w:eastAsia="Calibri" w:hAnsi="Cambria"/>
                                </w:rPr>
                                <w:t xml:space="preserve"> alarak yeniden gerçekleyiniz.</w:t>
                              </w:r>
                            </w:p>
                          </w:txbxContent>
                        </wps:txbx>
                        <wps:bodyPr rot="0" vert="horz" wrap="square" lIns="0" tIns="0" rIns="0" bIns="0" anchor="t" anchorCtr="0" upright="1">
                          <a:noAutofit/>
                        </wps:bodyPr>
                      </wps:wsp>
                    </wpc:wpc>
                  </a:graphicData>
                </a:graphic>
              </wp:inline>
            </w:drawing>
          </mc:Choice>
          <mc:Fallback>
            <w:pict>
              <v:group w14:anchorId="4AA13657" id="Tuval 151" o:spid="_x0000_s1150" editas="canvas" style="width:475.2pt;height:149.75pt;mso-position-horizontal-relative:char;mso-position-vertical-relative:line" coordsize="60350,19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">
                <v:shape id="_x0000_s1151" type="#_x0000_t75" style="position:absolute;width:60350;height:19018;visibility:visible;mso-wrap-style:square">
                  <v:fill o:detectmouseclick="t"/>
                  <v:path o:connecttype="none"/>
                </v:shape>
                <v:group id="Grup 106" o:spid="_x0000_s1152" style="position:absolute;left:223;top:355;width:31115;height:18663" coordsize="4900,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AutoShape 4" o:spid="_x0000_s1153" type="#_x0000_t32" style="position:absolute;left:3707;top:2256;width:1;height:4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" strokeweight="1.5pt"/>
                  <v:shape id="AutoShape 5" o:spid="_x0000_s1154" type="#_x0000_t32" style="position:absolute;left:3299;top:2268;width:1;height: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" strokeweight="1.5pt"/>
                  <v:shape id="AutoShape 6" o:spid="_x0000_s1155" type="#_x0000_t32" style="position:absolute;left:4220;top:1232;width: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" strokeweight="1.5pt"/>
                  <v:shape id="AutoShape 7" o:spid="_x0000_s1156" type="#_x0000_t32" style="position:absolute;left:773;top:1433;width:190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" strokeweight="1.5pt"/>
                  <v:shape id="AutoShape 8" o:spid="_x0000_s1157" type="#_x0000_t32" style="position:absolute;left:1016;top:807;width:998;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" strokeweight="1.5pt"/>
                  <v:shape id="Freeform 9" o:spid="_x0000_s1158" style="position:absolute;left:1330;top:648;width:289;height:316;visibility:visible;mso-wrap-style:square;v-text-anchor:top" coordsize="2078,2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" path="m,l,2543,2078,1260,,xe" strokeweight="1.5pt">
                    <v:path arrowok="t" o:connecttype="custom" o:connectlocs="0,0;0,316;289,157;0,0" o:connectangles="0,0,0,0"/>
                  </v:shape>
                  <v:oval id="Oval 119" o:spid="_x0000_s1159" style="position:absolute;left:1576;top:744;width:113;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" strokeweight="1.5pt"/>
                  <v:shape id="Freeform 11" o:spid="_x0000_s1160" style="position:absolute;left:1819;top:182;width:122;height:405;visibility:visible;mso-wrap-style:square;v-text-anchor:top" coordsize="664,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" path="m15,v26,36,91,142,157,218c238,294,343,364,412,458v69,94,132,205,173,322c626,897,656,1043,660,1163v4,120,-10,227,-53,337c564,1610,472,1737,405,1823v-67,86,-136,126,-203,195c135,2087,42,2190,,2235e" filled="f" strokeweight="1.5pt">
                    <v:path arrowok="t" o:connecttype="custom" o:connectlocs="3,0;32,40;76,83;107,141;121,211;112,272;74,330;37,366;0,405" o:connectangles="0,0,0,0,0,0,0,0,0"/>
                  </v:shape>
                  <v:shape id="AutoShape 12" o:spid="_x0000_s1161" type="#_x0000_t32" style="position:absolute;left:432;top:264;width:1587;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" strokeweight="1.5pt"/>
                  <v:shape id="AutoShape 13" o:spid="_x0000_s1162" type="#_x0000_t32" style="position:absolute;left:437;top:508;width:1588;height: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" strokeweight="1.5pt"/>
                  <v:shape id="AutoShape 14" o:spid="_x0000_s1163" type="#_x0000_t32" style="position:absolute;left:2248;top:382;width:454;height: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" strokeweight="1.5pt"/>
                  <v:shape id="Freeform 15" o:spid="_x0000_s1164" style="position:absolute;left:1896;top:157;width:420;height:455;visibility:visible;mso-wrap-style:square;v-text-anchor:top" coordsize="2291,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" path="m5,100c,160,205,273,289,363v84,90,161,183,218,278c564,736,604,827,634,934v30,107,53,237,53,352c687,1401,663,1518,634,1624v-29,106,-69,209,-120,300c463,2015,404,2094,327,2171,250,2248,53,2334,49,2389v-4,55,106,121,255,112c453,2492,743,2406,942,2337v199,-69,385,-149,555,-248c1667,1990,1830,1885,1962,1744v132,-141,329,-338,329,-503c2291,1076,2106,900,1961,754,1816,608,1605,469,1421,363,1237,257,1043,175,859,115,675,55,462,4,320,2,178,,20,34,5,100xe" strokeweight="1.5pt">
                    <v:path arrowok="t" o:connecttype="custom" o:connectlocs="1,18;53,66;93,116;116,169;126,233;116,294;94,349;60,394;9,433;56,453;173,424;274,379;360,316;420,225;360,137;261,66;157,21;59,0;1,18" o:connectangles="0,0,0,0,0,0,0,0,0,0,0,0,0,0,0,0,0,0,0"/>
                  </v:shape>
                  <v:oval id="Oval 125" o:spid="_x0000_s1165" style="position:absolute;left:2303;top:321;width:113;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" strokeweight="1.5pt"/>
                  <v:shape id="AutoShape 17" o:spid="_x0000_s1166" type="#_x0000_t32" style="position:absolute;left:781;top:1055;width:122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" strokeweight="1.5pt"/>
                  <v:shape id="AutoShape 18" o:spid="_x0000_s1167" type="#_x0000_t32" style="position:absolute;left:2256;top:929;width:45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" strokeweight="1.5pt"/>
                  <v:shape id="Freeform 19" o:spid="_x0000_s1168" style="position:absolute;left:1905;top:705;width:419;height:453;visibility:visible;mso-wrap-style:square;v-text-anchor:top" coordsize="2291,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" path="m5,100c,160,205,273,289,363v84,90,161,183,218,278c564,736,604,827,634,934v30,107,53,237,53,352c687,1401,663,1518,634,1624v-29,106,-69,209,-120,300c463,2015,404,2094,327,2171,250,2248,53,2334,49,2389v-4,55,106,121,255,112c453,2492,743,2406,942,2337v199,-69,385,-149,555,-248c1667,1990,1830,1885,1962,1744v132,-141,329,-338,329,-503c2291,1076,2106,900,1961,754,1816,608,1605,469,1421,363,1237,257,1043,175,859,115,675,55,462,4,320,2,178,,20,34,5,100xe" strokeweight="1.5pt">
                    <v:path arrowok="t" o:connecttype="custom" o:connectlocs="1,18;53,66;93,116;116,169;126,232;116,293;94,347;60,392;9,431;56,451;172,422;274,377;359,315;419,224;359,136;260,66;157,21;59,0;1,18" o:connectangles="0,0,0,0,0,0,0,0,0,0,0,0,0,0,0,0,0,0,0"/>
                  </v:shape>
                  <v:shape id="AutoShape 20" o:spid="_x0000_s1169" type="#_x0000_t32" style="position:absolute;left:1016;top:1824;width:95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" strokeweight="1.5pt"/>
                  <v:shape id="AutoShape 21" o:spid="_x0000_s1170" type="#_x0000_t32" style="position:absolute;left:793;top:2081;width:1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" strokeweight="1.5pt"/>
                  <v:shape id="AutoShape 22" o:spid="_x0000_s1171" type="#_x0000_t32" style="position:absolute;left:2256;top:1948;width:454;height: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" strokeweight="1.5pt"/>
                  <v:shape id="Freeform 23" o:spid="_x0000_s1172" style="position:absolute;left:1936;top:1719;width:388;height:455;visibility:visible;mso-wrap-style:square;v-text-anchor:top" coordsize="3819,3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" path="m20,2506v12,232,-10,458,90,570c210,3188,408,3182,620,3181v212,-1,471,-37,765,-111c1679,2996,2080,2871,2387,2738v306,-132,600,-272,838,-461c3464,2089,3819,1826,3819,1605v,-220,-334,-455,-595,-650c2962,759,2581,574,2250,432,1918,290,1538,170,1236,101,934,32,635,,440,16,245,32,130,76,65,196,,316,55,489,50,736,45,983,40,1386,35,1681v-5,295,-12,653,-15,825xe" strokeweight="1.5pt">
                    <v:path arrowok="t" o:connecttype="custom" o:connectlocs="2,358;11,439;63,454;141,438;243,391;328,325;388,229;328,136;229,62;126,14;45,2;7,28;5,105;4,240;2,358" o:connectangles="0,0,0,0,0,0,0,0,0,0,0,0,0,0,0"/>
                  </v:shape>
                  <v:rect id="Rectangle 24" o:spid="_x0000_s1173" style="position:absolute;left:2652;top:84;width:1688;height:2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" strokeweight="1.5pt"/>
                  <v:shape id="Text Box 25" o:spid="_x0000_s1174" type="#_x0000_t202" style="position:absolute;left:3186;top:856;width:762;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14:paraId="65329200" w14:textId="77777777" w:rsidR="00845436" w:rsidRDefault="00845436" w:rsidP="00845436">
                          <w:pPr>
                            <w:pStyle w:val="NormalWeb"/>
                          </w:pPr>
                          <w:r>
                            <w:rPr>
                              <w:rFonts w:ascii="Courier New" w:eastAsia="Calibri" w:hAnsi="Courier New"/>
                              <w:b/>
                              <w:bCs/>
                              <w:sz w:val="22"/>
                              <w:szCs w:val="22"/>
                            </w:rPr>
                            <w:t>4x1</w:t>
                          </w:r>
                        </w:p>
                        <w:p w14:paraId="6017E82F" w14:textId="77777777" w:rsidR="00845436" w:rsidRDefault="00845436" w:rsidP="00845436">
                          <w:pPr>
                            <w:pStyle w:val="NormalWeb"/>
                          </w:pPr>
                          <w:proofErr w:type="spellStart"/>
                          <w:r>
                            <w:rPr>
                              <w:rFonts w:ascii="Courier New" w:eastAsia="Calibri" w:hAnsi="Courier New"/>
                              <w:b/>
                              <w:bCs/>
                              <w:sz w:val="22"/>
                              <w:szCs w:val="22"/>
                            </w:rPr>
                            <w:t>Mux</w:t>
                          </w:r>
                          <w:proofErr w:type="spellEnd"/>
                        </w:p>
                      </w:txbxContent>
                    </v:textbox>
                  </v:shape>
                  <v:shape id="Text Box 26" o:spid="_x0000_s1175" type="#_x0000_t202" style="position:absolute;left:2638;top:172;width:488;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14:paraId="18292958" w14:textId="77777777" w:rsidR="00845436" w:rsidRDefault="00845436" w:rsidP="00845436">
                          <w:pPr>
                            <w:pStyle w:val="NormalWeb"/>
                            <w:spacing w:line="480" w:lineRule="auto"/>
                          </w:pPr>
                          <w:r>
                            <w:rPr>
                              <w:rFonts w:ascii="Courier New" w:eastAsia="Calibri" w:hAnsi="Courier New"/>
                              <w:b/>
                              <w:bCs/>
                              <w:sz w:val="22"/>
                              <w:szCs w:val="22"/>
                            </w:rPr>
                            <w:t>0</w:t>
                          </w:r>
                        </w:p>
                        <w:p w14:paraId="7E23D28E" w14:textId="77777777" w:rsidR="00845436" w:rsidRDefault="00845436" w:rsidP="00845436">
                          <w:pPr>
                            <w:pStyle w:val="NormalWeb"/>
                            <w:spacing w:line="480" w:lineRule="auto"/>
                          </w:pPr>
                          <w:r>
                            <w:rPr>
                              <w:rFonts w:ascii="Courier New" w:eastAsia="Calibri" w:hAnsi="Courier New"/>
                              <w:b/>
                              <w:bCs/>
                              <w:sz w:val="22"/>
                              <w:szCs w:val="22"/>
                            </w:rPr>
                            <w:t>1</w:t>
                          </w:r>
                        </w:p>
                        <w:p w14:paraId="3F519DA1" w14:textId="77777777" w:rsidR="00845436" w:rsidRDefault="00845436" w:rsidP="00845436">
                          <w:pPr>
                            <w:pStyle w:val="NormalWeb"/>
                            <w:spacing w:line="480" w:lineRule="auto"/>
                          </w:pPr>
                          <w:r>
                            <w:rPr>
                              <w:rFonts w:ascii="Courier New" w:eastAsia="Calibri" w:hAnsi="Courier New"/>
                              <w:b/>
                              <w:bCs/>
                              <w:sz w:val="22"/>
                              <w:szCs w:val="22"/>
                            </w:rPr>
                            <w:t>2</w:t>
                          </w:r>
                        </w:p>
                        <w:p w14:paraId="3918EFB2" w14:textId="77777777" w:rsidR="00845436" w:rsidRDefault="00845436" w:rsidP="00845436">
                          <w:pPr>
                            <w:pStyle w:val="NormalWeb"/>
                            <w:spacing w:line="480" w:lineRule="auto"/>
                          </w:pPr>
                          <w:r>
                            <w:rPr>
                              <w:rFonts w:ascii="Courier New" w:eastAsia="Calibri" w:hAnsi="Courier New"/>
                              <w:b/>
                              <w:bCs/>
                              <w:sz w:val="22"/>
                              <w:szCs w:val="22"/>
                            </w:rPr>
                            <w:t>3</w:t>
                          </w:r>
                        </w:p>
                      </w:txbxContent>
                    </v:textbox>
                  </v:shape>
                  <v:shape id="Text Box 27" o:spid="_x0000_s1176" type="#_x0000_t202" style="position:absolute;left:4028;top:1041;width:456;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14:paraId="6588CE79" w14:textId="77777777" w:rsidR="00845436" w:rsidRDefault="00845436" w:rsidP="00845436">
                          <w:pPr>
                            <w:pStyle w:val="NormalWeb"/>
                          </w:pPr>
                          <w:r>
                            <w:rPr>
                              <w:rFonts w:ascii="Courier New" w:eastAsia="Calibri" w:hAnsi="Courier New"/>
                              <w:b/>
                              <w:bCs/>
                              <w:sz w:val="22"/>
                              <w:szCs w:val="22"/>
                            </w:rPr>
                            <w:t>0</w:t>
                          </w:r>
                        </w:p>
                      </w:txbxContent>
                    </v:textbox>
                  </v:shape>
                  <v:shape id="Text Box 28" o:spid="_x0000_s1177" type="#_x0000_t202" style="position:absolute;left:3084;top:1999;width:822;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14:paraId="79FA6799" w14:textId="77777777" w:rsidR="00845436" w:rsidRDefault="00845436" w:rsidP="00845436">
                          <w:pPr>
                            <w:pStyle w:val="NormalWeb"/>
                          </w:pPr>
                          <w:r>
                            <w:rPr>
                              <w:rFonts w:ascii="Courier New" w:eastAsia="Calibri" w:hAnsi="Courier New"/>
                              <w:b/>
                              <w:bCs/>
                              <w:sz w:val="22"/>
                              <w:szCs w:val="22"/>
                            </w:rPr>
                            <w:t>1  0</w:t>
                          </w:r>
                        </w:p>
                      </w:txbxContent>
                    </v:textbox>
                  </v:shape>
                  <v:shape id="AutoShape 29" o:spid="_x0000_s1178" type="#_x0000_t32" style="position:absolute;left:1030;top:245;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" strokeweight="1.5pt"/>
                  <v:shape id="AutoShape 30" o:spid="_x0000_s1179" type="#_x0000_t32" style="position:absolute;left:790;top:497;width:1;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" strokeweight="1.5pt"/>
                  <v:oval id="Oval 140" o:spid="_x0000_s1180" style="position:absolute;left:742;top:464;width:91;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" fillcolor="black"/>
                  <v:oval id="Oval 141" o:spid="_x0000_s1181" style="position:absolute;left:982;top:225;width:91;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" fillcolor="black"/>
                  <v:oval id="Oval 142" o:spid="_x0000_s1182" style="position:absolute;left:982;top:764;width:91;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" fillcolor="black"/>
                  <v:oval id="Oval 144" o:spid="_x0000_s1183" style="position:absolute;left:742;top:1016;width:91;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" fillcolor="black"/>
                  <v:oval id="Oval 145" o:spid="_x0000_s1184" style="position:absolute;left:742;top:1389;width:91;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" fillcolor="black"/>
                  <v:shape id="Text Box 36" o:spid="_x0000_s1185" type="#_x0000_t202" style="position:absolute;left:3126;top:2708;width:822;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455FF2FB" w14:textId="77777777" w:rsidR="00845436" w:rsidRDefault="00845436" w:rsidP="00845436">
                          <w:pPr>
                            <w:pStyle w:val="NormalWeb"/>
                          </w:pPr>
                          <w:r>
                            <w:rPr>
                              <w:rFonts w:ascii="Courier New" w:eastAsia="Calibri" w:hAnsi="Courier New"/>
                              <w:b/>
                              <w:bCs/>
                              <w:sz w:val="28"/>
                              <w:szCs w:val="28"/>
                            </w:rPr>
                            <w:t>a b</w:t>
                          </w:r>
                        </w:p>
                      </w:txbxContent>
                    </v:textbox>
                  </v:shape>
                  <v:shape id="Text Box 37" o:spid="_x0000_s1186" type="#_x0000_t202" style="position:absolute;width:487;height: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14:paraId="56B58D38" w14:textId="77777777" w:rsidR="00845436" w:rsidRDefault="00845436" w:rsidP="00845436">
                          <w:pPr>
                            <w:pStyle w:val="NormalWeb"/>
                          </w:pPr>
                          <w:r>
                            <w:rPr>
                              <w:rFonts w:ascii="Courier New" w:eastAsia="Calibri" w:hAnsi="Courier New"/>
                              <w:b/>
                              <w:bCs/>
                              <w:sz w:val="28"/>
                              <w:szCs w:val="28"/>
                            </w:rPr>
                            <w:t>c</w:t>
                          </w:r>
                        </w:p>
                        <w:p w14:paraId="0DF79023" w14:textId="77777777" w:rsidR="00845436" w:rsidRDefault="00845436" w:rsidP="00845436">
                          <w:pPr>
                            <w:pStyle w:val="NormalWeb"/>
                          </w:pPr>
                          <w:r>
                            <w:rPr>
                              <w:rFonts w:ascii="Courier New" w:eastAsia="Calibri" w:hAnsi="Courier New"/>
                              <w:b/>
                              <w:bCs/>
                              <w:sz w:val="28"/>
                              <w:szCs w:val="28"/>
                            </w:rPr>
                            <w:t>d</w:t>
                          </w:r>
                        </w:p>
                      </w:txbxContent>
                    </v:textbox>
                  </v:shape>
                  <v:shape id="Text Box 38" o:spid="_x0000_s1187" type="#_x0000_t202" style="position:absolute;left:4389;top:740;width:456;height: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48C7915E" w14:textId="77777777" w:rsidR="00845436" w:rsidRDefault="00845436" w:rsidP="00845436">
                          <w:pPr>
                            <w:pStyle w:val="NormalWeb"/>
                          </w:pPr>
                          <w:r>
                            <w:rPr>
                              <w:rFonts w:ascii="Courier New" w:eastAsia="Calibri" w:hAnsi="Courier New"/>
                              <w:b/>
                              <w:bCs/>
                              <w:sz w:val="28"/>
                              <w:szCs w:val="28"/>
                            </w:rPr>
                            <w:t>f</w:t>
                          </w:r>
                        </w:p>
                      </w:txbxContent>
                    </v:textbox>
                  </v:shape>
                </v:group>
                <v:shape id="Metin Kutusu 54" o:spid="_x0000_s1188" type="#_x0000_t202" style="position:absolute;left:34385;top:4379;width:25965;height:9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GywgAAANwAAAAPAAAAZHJzL2Rvd25yZXYueG1sRE9Ni8Iw&#10;EL0v+B/CLHhb0xWR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BmjkGywgAAANwAAAAPAAAA&#10;AAAAAAAAAAAAAAcCAABkcnMvZG93bnJldi54bWxQSwUGAAAAAAMAAwC3AAAA9gIAAAAA&#10;" filled="f" stroked="f">
                  <v:textbox inset="0,0,0,0">
                    <w:txbxContent>
                      <w:p w14:paraId="1CEE6AB0" w14:textId="77777777" w:rsidR="00845436" w:rsidRPr="00315559" w:rsidRDefault="00845436" w:rsidP="00845436">
                        <w:pPr>
                          <w:pStyle w:val="NormalWeb"/>
                        </w:pPr>
                        <w:r w:rsidRPr="00315559">
                          <w:rPr>
                            <w:rFonts w:ascii="Cambria" w:eastAsia="Calibri" w:hAnsi="Cambria"/>
                          </w:rPr>
                          <w:t xml:space="preserve">Yanda verilen 4*1 </w:t>
                        </w:r>
                        <w:proofErr w:type="spellStart"/>
                        <w:r w:rsidRPr="00315559">
                          <w:rPr>
                            <w:rFonts w:ascii="Cambria" w:eastAsia="Calibri" w:hAnsi="Cambria"/>
                          </w:rPr>
                          <w:t>Mux’lı</w:t>
                        </w:r>
                        <w:proofErr w:type="spellEnd"/>
                        <w:r w:rsidRPr="00315559">
                          <w:rPr>
                            <w:rFonts w:ascii="Cambria" w:eastAsia="Calibri" w:hAnsi="Cambria"/>
                          </w:rPr>
                          <w:t xml:space="preserve"> sayısal mantık devresini </w:t>
                        </w:r>
                        <w:proofErr w:type="spellStart"/>
                        <w:r w:rsidRPr="00315559">
                          <w:rPr>
                            <w:rFonts w:ascii="Cambria Math" w:eastAsia="Calibri" w:hAnsi="Cambria Math"/>
                          </w:rPr>
                          <w:t>Mux′ın</w:t>
                        </w:r>
                        <w:proofErr w:type="spellEnd"/>
                        <w:r w:rsidRPr="00315559">
                          <w:rPr>
                            <w:rFonts w:ascii="Cambria" w:eastAsia="Calibri" w:hAnsi="Cambria"/>
                          </w:rPr>
                          <w:t xml:space="preserve"> seçme girişlerini </w:t>
                        </w:r>
                        <w:r w:rsidRPr="00315559">
                          <w:rPr>
                            <w:rFonts w:ascii="Cambria Math" w:eastAsia="Calibri" w:hAnsi="Cambria Math"/>
                          </w:rPr>
                          <w:t>a</w:t>
                        </w:r>
                        <w:r>
                          <w:rPr>
                            <w:rFonts w:ascii="Cambria Math" w:eastAsia="Calibri" w:hAnsi="Cambria Math"/>
                          </w:rPr>
                          <w:t xml:space="preserve"> </w:t>
                        </w:r>
                        <w:r w:rsidRPr="00315559">
                          <w:rPr>
                            <w:rFonts w:ascii="Cambria Math" w:eastAsia="Calibri" w:hAnsi="Cambria Math"/>
                          </w:rPr>
                          <w:t>, b</w:t>
                        </w:r>
                        <w:r w:rsidRPr="00315559">
                          <w:rPr>
                            <w:rFonts w:ascii="Cambria" w:eastAsia="Calibri" w:hAnsi="Cambria"/>
                          </w:rPr>
                          <w:t xml:space="preserve"> yerine </w:t>
                        </w:r>
                        <w:r w:rsidRPr="00315559">
                          <w:rPr>
                            <w:rFonts w:ascii="Cambria Math" w:eastAsia="Calibri" w:hAnsi="Cambria Math"/>
                          </w:rPr>
                          <w:t>c</w:t>
                        </w:r>
                        <w:r>
                          <w:rPr>
                            <w:rFonts w:ascii="Cambria Math" w:eastAsia="Calibri" w:hAnsi="Cambria Math"/>
                          </w:rPr>
                          <w:t xml:space="preserve"> </w:t>
                        </w:r>
                        <w:r w:rsidRPr="00315559">
                          <w:rPr>
                            <w:rFonts w:ascii="Cambria Math" w:eastAsia="Calibri" w:hAnsi="Cambria Math"/>
                          </w:rPr>
                          <w:t>, d</w:t>
                        </w:r>
                        <w:r w:rsidRPr="00315559">
                          <w:rPr>
                            <w:rFonts w:ascii="Cambria" w:eastAsia="Calibri" w:hAnsi="Cambria"/>
                          </w:rPr>
                          <w:t xml:space="preserve"> alarak yeniden gerçekleyiniz.</w:t>
                        </w:r>
                      </w:p>
                    </w:txbxContent>
                  </v:textbox>
                </v:shape>
                <w10:anchorlock/>
              </v:group>
            </w:pict>
          </mc:Fallback>
        </mc:AlternateContent>
      </w:r>
    </w:p>
    <w:p w14:paraId="6314D6E3" w14:textId="3184B52E" w:rsidR="00040E28" w:rsidRDefault="00040E28" w:rsidP="00883AF8">
      <w:pPr>
        <w:spacing w:line="360" w:lineRule="auto"/>
        <w:rPr>
          <w:rFonts w:eastAsia="Times New Roman" w:cs="Courier New"/>
          <w:lang w:eastAsia="tr-TR"/>
        </w:rPr>
      </w:pPr>
    </w:p>
    <w:p w14:paraId="07E0573F" w14:textId="3A645CD6" w:rsidR="00040E28" w:rsidRDefault="00040E28" w:rsidP="00883AF8">
      <w:pPr>
        <w:spacing w:line="360" w:lineRule="auto"/>
        <w:rPr>
          <w:rFonts w:eastAsia="Times New Roman" w:cs="Courier New"/>
          <w:lang w:eastAsia="tr-TR"/>
        </w:rPr>
      </w:pPr>
    </w:p>
    <w:p w14:paraId="15EFD8CF" w14:textId="77777777" w:rsidR="0080785B" w:rsidRPr="00E67569" w:rsidRDefault="0080785B" w:rsidP="00883AF8">
      <w:pPr>
        <w:spacing w:line="360" w:lineRule="auto"/>
        <w:rPr>
          <w:rFonts w:eastAsia="Times New Roman" w:cs="Courier New"/>
          <w:lang w:eastAsia="tr-TR"/>
        </w:rPr>
      </w:pPr>
    </w:p>
    <w:p w14:paraId="1B674B72" w14:textId="77777777" w:rsidR="00E67569" w:rsidRPr="00E67569" w:rsidRDefault="00E67569" w:rsidP="00883AF8">
      <w:pPr>
        <w:spacing w:line="360" w:lineRule="auto"/>
        <w:rPr>
          <w:rFonts w:eastAsia="Times New Roman" w:cs="Courier New"/>
          <w:lang w:eastAsia="tr-TR"/>
        </w:rPr>
      </w:pPr>
      <w:r w:rsidRPr="00E67569">
        <w:rPr>
          <w:rFonts w:eastAsia="Times New Roman" w:cs="Courier New"/>
          <w:noProof/>
          <w:lang w:eastAsia="tr-TR"/>
        </w:rPr>
        <mc:AlternateContent>
          <mc:Choice Requires="wpc">
            <w:drawing>
              <wp:inline distT="0" distB="0" distL="0" distR="0" wp14:anchorId="336C3B4B" wp14:editId="5A2B79F2">
                <wp:extent cx="6102985" cy="1597660"/>
                <wp:effectExtent l="0" t="0" r="0" b="2540"/>
                <wp:docPr id="311" name="Tuval 3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02" name="Picture 114" descr="GateMux"/>
                          <pic:cNvPicPr/>
                        </pic:nvPicPr>
                        <pic:blipFill>
                          <a:blip r:embed="rId33" cstate="print"/>
                          <a:srcRect/>
                          <a:stretch>
                            <a:fillRect/>
                          </a:stretch>
                        </pic:blipFill>
                        <pic:spPr bwMode="auto">
                          <a:xfrm>
                            <a:off x="371987" y="0"/>
                            <a:ext cx="2266950" cy="1562100"/>
                          </a:xfrm>
                          <a:prstGeom prst="rect">
                            <a:avLst/>
                          </a:prstGeom>
                          <a:noFill/>
                          <a:ln w="9525">
                            <a:noFill/>
                            <a:miter lim="800000"/>
                            <a:headEnd/>
                            <a:tailEnd/>
                          </a:ln>
                        </pic:spPr>
                      </pic:pic>
                      <wps:wsp>
                        <wps:cNvPr id="308" name="Metin Kutusu 308"/>
                        <wps:cNvSpPr txBox="1"/>
                        <wps:spPr>
                          <a:xfrm>
                            <a:off x="2845007" y="225017"/>
                            <a:ext cx="2815768" cy="1084914"/>
                          </a:xfrm>
                          <a:prstGeom prst="rect">
                            <a:avLst/>
                          </a:prstGeom>
                          <a:noFill/>
                          <a:ln w="6350">
                            <a:noFill/>
                          </a:ln>
                        </wps:spPr>
                        <wps:txbx>
                          <w:txbxContent>
                            <w:p w14:paraId="19D56FAE" w14:textId="77777777" w:rsidR="00790E77" w:rsidRPr="00E67569" w:rsidRDefault="00790E77" w:rsidP="00E67569">
                              <w:pPr>
                                <w:spacing w:line="360" w:lineRule="auto"/>
                                <w:rPr>
                                  <w:rFonts w:eastAsia="Times New Roman"/>
                                </w:rPr>
                              </w:pPr>
                              <w:r w:rsidRPr="002238C8">
                                <w:t xml:space="preserve">Yanda verilen sayısal mantık devresini </w:t>
                              </w:r>
                              <m:oMath>
                                <m:r>
                                  <w:rPr>
                                    <w:rFonts w:ascii="Cambria Math" w:hAnsi="Cambria Math"/>
                                  </w:rPr>
                                  <m:t>4x1 Mux.'ın</m:t>
                                </m:r>
                              </m:oMath>
                              <w:r w:rsidRPr="00E67569">
                                <w:rPr>
                                  <w:rFonts w:eastAsia="Times New Roman"/>
                                </w:rPr>
                                <w:t xml:space="preserve"> </w:t>
                              </w:r>
                              <w:r w:rsidRPr="002238C8">
                                <w:t xml:space="preserve">seçme girişlerini </w:t>
                              </w:r>
                              <m:oMath>
                                <m:r>
                                  <w:rPr>
                                    <w:rFonts w:ascii="Cambria Math" w:hAnsi="Cambria Math"/>
                                  </w:rPr>
                                  <m:t>c , d</m:t>
                                </m:r>
                              </m:oMath>
                              <w:r w:rsidRPr="002238C8">
                                <w:t xml:space="preserve"> yerine </w:t>
                              </w:r>
                              <m:oMath>
                                <m:r>
                                  <w:rPr>
                                    <w:rFonts w:ascii="Cambria Math" w:hAnsi="Cambria Math"/>
                                  </w:rPr>
                                  <m:t>a , b</m:t>
                                </m:r>
                              </m:oMath>
                              <w:r w:rsidRPr="002238C8">
                                <w:t xml:space="preserve"> alarak </w:t>
                              </w:r>
                              <m:oMath>
                                <m:r>
                                  <w:rPr>
                                    <w:rFonts w:ascii="Cambria Math" w:hAnsi="Cambria Math"/>
                                  </w:rPr>
                                  <m:t>4x1 Mux.</m:t>
                                </m:r>
                              </m:oMath>
                              <w:r w:rsidRPr="00E67569">
                                <w:rPr>
                                  <w:rFonts w:eastAsia="Times New Roman"/>
                                </w:rPr>
                                <w:t xml:space="preserve"> </w:t>
                              </w:r>
                              <w:r w:rsidRPr="002238C8">
                                <w:t xml:space="preserve">ve en az kapı elemanı kullanarak </w:t>
                              </w:r>
                              <w:r w:rsidRPr="00E67569">
                                <w:rPr>
                                  <w:rFonts w:eastAsia="Times New Roman"/>
                                </w:rPr>
                                <w:t>yeniden tasarlayını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36C3B4B" id="Tuval 311" o:spid="_x0000_s1189" editas="canvas" style="width:480.55pt;height:125.8pt;mso-position-horizontal-relative:char;mso-position-vertical-relative:line" coordsize="61029,159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">
                <v:shape id="_x0000_s1190" type="#_x0000_t75" style="position:absolute;width:61029;height:15976;visibility:visible;mso-wrap-style:square">
                  <v:fill o:detectmouseclick="t"/>
                  <v:path o:connecttype="none"/>
                </v:shape>
                <v:shape id="Picture 114" o:spid="_x0000_s1191" type="#_x0000_t75" alt="GateMux" style="position:absolute;left:3719;width:22670;height:15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">
                  <v:imagedata r:id="rId34" o:title="GateMux"/>
                </v:shape>
                <v:shape id="Metin Kutusu 308" o:spid="_x0000_s1192" type="#_x0000_t202" style="position:absolute;left:28450;top:2250;width:28157;height:10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" filled="f" stroked="f" strokeweight=".5pt">
                  <v:textbox>
                    <w:txbxContent>
                      <w:p w14:paraId="19D56FAE" w14:textId="77777777" w:rsidR="00790E77" w:rsidRPr="00E67569" w:rsidRDefault="00790E77" w:rsidP="00E67569">
                        <w:pPr>
                          <w:spacing w:line="360" w:lineRule="auto"/>
                          <w:rPr>
                            <w:rFonts w:eastAsia="Times New Roman"/>
                          </w:rPr>
                        </w:pPr>
                        <w:r w:rsidRPr="002238C8">
                          <w:t xml:space="preserve">Yanda verilen sayısal mantık devresini </w:t>
                        </w:r>
                        <m:oMath>
                          <m:r>
                            <w:rPr>
                              <w:rFonts w:ascii="Cambria Math" w:hAnsi="Cambria Math"/>
                            </w:rPr>
                            <m:t>4x1 Mux.'ın</m:t>
                          </m:r>
                        </m:oMath>
                        <w:r w:rsidRPr="00E67569">
                          <w:rPr>
                            <w:rFonts w:eastAsia="Times New Roman"/>
                          </w:rPr>
                          <w:t xml:space="preserve"> </w:t>
                        </w:r>
                        <w:r w:rsidRPr="002238C8">
                          <w:t xml:space="preserve">seçme girişlerini </w:t>
                        </w:r>
                        <m:oMath>
                          <m:r>
                            <w:rPr>
                              <w:rFonts w:ascii="Cambria Math" w:hAnsi="Cambria Math"/>
                            </w:rPr>
                            <m:t>c , d</m:t>
                          </m:r>
                        </m:oMath>
                        <w:r w:rsidRPr="002238C8">
                          <w:t xml:space="preserve"> yerine </w:t>
                        </w:r>
                        <m:oMath>
                          <m:r>
                            <w:rPr>
                              <w:rFonts w:ascii="Cambria Math" w:hAnsi="Cambria Math"/>
                            </w:rPr>
                            <m:t>a , b</m:t>
                          </m:r>
                        </m:oMath>
                        <w:r w:rsidRPr="002238C8">
                          <w:t xml:space="preserve"> alarak </w:t>
                        </w:r>
                        <m:oMath>
                          <m:r>
                            <w:rPr>
                              <w:rFonts w:ascii="Cambria Math" w:hAnsi="Cambria Math"/>
                            </w:rPr>
                            <m:t>4x1 Mux.</m:t>
                          </m:r>
                        </m:oMath>
                        <w:r w:rsidRPr="00E67569">
                          <w:rPr>
                            <w:rFonts w:eastAsia="Times New Roman"/>
                          </w:rPr>
                          <w:t xml:space="preserve"> </w:t>
                        </w:r>
                        <w:r w:rsidRPr="002238C8">
                          <w:t xml:space="preserve">ve en az kapı elemanı kullanarak </w:t>
                        </w:r>
                        <w:r w:rsidRPr="00E67569">
                          <w:rPr>
                            <w:rFonts w:eastAsia="Times New Roman"/>
                          </w:rPr>
                          <w:t>yeniden tasarlayınız.</w:t>
                        </w:r>
                      </w:p>
                    </w:txbxContent>
                  </v:textbox>
                </v:shape>
                <w10:anchorlock/>
              </v:group>
            </w:pict>
          </mc:Fallback>
        </mc:AlternateContent>
      </w:r>
    </w:p>
    <w:p w14:paraId="383032C0" w14:textId="2C17B356" w:rsidR="009C36EE" w:rsidRDefault="009C36EE" w:rsidP="00883AF8">
      <w:pPr>
        <w:spacing w:line="360" w:lineRule="auto"/>
        <w:rPr>
          <w:rFonts w:eastAsia="Times New Roman" w:cs="Courier New"/>
          <w:lang w:eastAsia="tr-TR"/>
        </w:rPr>
      </w:pPr>
    </w:p>
    <w:p w14:paraId="2447BDF0" w14:textId="77777777" w:rsidR="009C36EE" w:rsidRPr="00602944" w:rsidRDefault="009C36EE" w:rsidP="00883AF8">
      <w:pPr>
        <w:spacing w:line="360" w:lineRule="auto"/>
        <w:rPr>
          <w:rFonts w:eastAsia="Times New Roman" w:cs="Courier New"/>
          <w:lang w:eastAsia="tr-TR"/>
        </w:rPr>
      </w:pPr>
    </w:p>
    <w:p w14:paraId="5882AA1D" w14:textId="77777777" w:rsidR="000E5089" w:rsidRPr="00602944" w:rsidRDefault="000E5089" w:rsidP="00883AF8">
      <w:pPr>
        <w:spacing w:line="360" w:lineRule="auto"/>
        <w:rPr>
          <w:rFonts w:eastAsia="Times New Roman" w:cs="Courier New"/>
          <w:lang w:eastAsia="tr-TR"/>
        </w:rPr>
      </w:pPr>
      <w:r w:rsidRPr="00602944">
        <w:rPr>
          <w:rFonts w:eastAsia="Times New Roman" w:cs="Courier New"/>
          <w:noProof/>
          <w:lang w:eastAsia="tr-TR"/>
        </w:rPr>
        <mc:AlternateContent>
          <mc:Choice Requires="wps">
            <w:drawing>
              <wp:anchor distT="0" distB="0" distL="114300" distR="114300" simplePos="0" relativeHeight="251711488" behindDoc="0" locked="0" layoutInCell="1" allowOverlap="1" wp14:anchorId="50F2209D" wp14:editId="73DA0FDB">
                <wp:simplePos x="0" y="0"/>
                <wp:positionH relativeFrom="column">
                  <wp:posOffset>3303270</wp:posOffset>
                </wp:positionH>
                <wp:positionV relativeFrom="paragraph">
                  <wp:posOffset>226061</wp:posOffset>
                </wp:positionV>
                <wp:extent cx="1971675" cy="797560"/>
                <wp:effectExtent l="0" t="0" r="9525" b="2540"/>
                <wp:wrapNone/>
                <wp:docPr id="112" name="Metin Kutusu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675" cy="79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6DCF9" w14:textId="77777777" w:rsidR="00790E77" w:rsidRDefault="00790E77" w:rsidP="000E5089">
                            <w:pPr>
                              <w:spacing w:line="360" w:lineRule="auto"/>
                            </w:pPr>
                            <w:r>
                              <w:t>Yanda verilen mantık devresini en az kapı elemanı kullanarak yeniden tasarlayını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F2209D" id="Metin Kutusu 112" o:spid="_x0000_s1193" type="#_x0000_t202" style="position:absolute;left:0;text-align:left;margin-left:260.1pt;margin-top:17.8pt;width:155.25pt;height:62.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" filled="f" stroked="f">
                <v:textbox inset="0,0,0,0">
                  <w:txbxContent>
                    <w:p w14:paraId="6536DCF9" w14:textId="77777777" w:rsidR="00790E77" w:rsidRDefault="00790E77" w:rsidP="000E5089">
                      <w:pPr>
                        <w:spacing w:line="360" w:lineRule="auto"/>
                      </w:pPr>
                      <w:r>
                        <w:t>Yanda verilen mantık devresini en az kapı elemanı kullanarak yeniden tasarlayınız.</w:t>
                      </w:r>
                    </w:p>
                  </w:txbxContent>
                </v:textbox>
              </v:shape>
            </w:pict>
          </mc:Fallback>
        </mc:AlternateContent>
      </w:r>
      <w:r w:rsidRPr="00602944">
        <w:rPr>
          <w:rFonts w:eastAsia="Times New Roman" w:cs="Courier New"/>
          <w:noProof/>
          <w:lang w:eastAsia="tr-TR"/>
        </w:rPr>
        <w:drawing>
          <wp:inline distT="0" distB="0" distL="0" distR="0" wp14:anchorId="0F9F492F" wp14:editId="6CC75707">
            <wp:extent cx="2962275" cy="1412646"/>
            <wp:effectExtent l="0" t="0" r="0" b="0"/>
            <wp:docPr id="303" name="Resim 609" descr="DecoderM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descr="DecoderMux"/>
                    <pic:cNvPicPr>
                      <a:picLocks noChangeAspect="1" noChangeArrowheads="1"/>
                    </pic:cNvPicPr>
                  </pic:nvPicPr>
                  <pic:blipFill>
                    <a:blip r:embed="rId35" cstate="print"/>
                    <a:srcRect/>
                    <a:stretch>
                      <a:fillRect/>
                    </a:stretch>
                  </pic:blipFill>
                  <pic:spPr bwMode="auto">
                    <a:xfrm>
                      <a:off x="0" y="0"/>
                      <a:ext cx="2962275" cy="1412646"/>
                    </a:xfrm>
                    <a:prstGeom prst="rect">
                      <a:avLst/>
                    </a:prstGeom>
                    <a:noFill/>
                    <a:ln w="9525">
                      <a:noFill/>
                      <a:miter lim="800000"/>
                      <a:headEnd/>
                      <a:tailEnd/>
                    </a:ln>
                  </pic:spPr>
                </pic:pic>
              </a:graphicData>
            </a:graphic>
          </wp:inline>
        </w:drawing>
      </w:r>
    </w:p>
    <w:p w14:paraId="6FD0952E" w14:textId="2FF7F3C8" w:rsidR="002A6A3E" w:rsidRDefault="002A6A3E" w:rsidP="00883AF8">
      <w:pPr>
        <w:spacing w:line="360" w:lineRule="auto"/>
        <w:rPr>
          <w:rFonts w:eastAsia="Times New Roman" w:cs="Courier New"/>
          <w:lang w:eastAsia="tr-TR"/>
        </w:rPr>
      </w:pPr>
    </w:p>
    <w:p w14:paraId="5650130D" w14:textId="77777777" w:rsidR="002A6A3E" w:rsidRPr="00602944" w:rsidRDefault="002A6A3E" w:rsidP="00883AF8">
      <w:pPr>
        <w:spacing w:line="360" w:lineRule="auto"/>
        <w:rPr>
          <w:rFonts w:eastAsia="Times New Roman" w:cs="Courier New"/>
          <w:lang w:eastAsia="tr-TR"/>
        </w:rPr>
      </w:pPr>
    </w:p>
    <w:p w14:paraId="135A5B4F" w14:textId="77777777" w:rsidR="000E5089" w:rsidRPr="00602944" w:rsidRDefault="000E5089" w:rsidP="00883AF8">
      <w:pPr>
        <w:spacing w:line="360" w:lineRule="auto"/>
        <w:rPr>
          <w:rFonts w:eastAsia="Times New Roman" w:cs="Courier New"/>
          <w:lang w:eastAsia="tr-TR"/>
        </w:rPr>
      </w:pPr>
      <w:r w:rsidRPr="00602944">
        <w:rPr>
          <w:rFonts w:eastAsia="Times New Roman" w:cs="Courier New"/>
          <w:noProof/>
          <w:lang w:eastAsia="tr-TR"/>
        </w:rPr>
        <mc:AlternateContent>
          <mc:Choice Requires="wps">
            <w:drawing>
              <wp:anchor distT="0" distB="0" distL="114300" distR="114300" simplePos="0" relativeHeight="251712512" behindDoc="0" locked="0" layoutInCell="1" allowOverlap="1" wp14:anchorId="3662A845" wp14:editId="01DE3B4F">
                <wp:simplePos x="0" y="0"/>
                <wp:positionH relativeFrom="column">
                  <wp:posOffset>2099945</wp:posOffset>
                </wp:positionH>
                <wp:positionV relativeFrom="paragraph">
                  <wp:posOffset>4445</wp:posOffset>
                </wp:positionV>
                <wp:extent cx="2887980" cy="1428750"/>
                <wp:effectExtent l="635" t="635" r="0" b="0"/>
                <wp:wrapNone/>
                <wp:docPr id="111" name="Metin Kutusu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7980" cy="1428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oKlavuzu12"/>
                              <w:tblW w:w="4186" w:type="dxa"/>
                              <w:tblLayout w:type="fixed"/>
                              <w:tblLook w:val="01E0" w:firstRow="1" w:lastRow="1" w:firstColumn="1" w:lastColumn="1" w:noHBand="0" w:noVBand="0"/>
                            </w:tblPr>
                            <w:tblGrid>
                              <w:gridCol w:w="598"/>
                              <w:gridCol w:w="598"/>
                              <w:gridCol w:w="598"/>
                              <w:gridCol w:w="598"/>
                              <w:gridCol w:w="598"/>
                              <w:gridCol w:w="598"/>
                              <w:gridCol w:w="598"/>
                            </w:tblGrid>
                            <w:tr w:rsidR="00790E77" w:rsidRPr="00551004" w14:paraId="49C3A0F2" w14:textId="77777777" w:rsidTr="00BB70DB">
                              <w:trPr>
                                <w:trHeight w:val="298"/>
                              </w:trPr>
                              <w:tc>
                                <w:tcPr>
                                  <w:tcW w:w="598" w:type="dxa"/>
                                  <w:tcBorders>
                                    <w:bottom w:val="single" w:sz="12" w:space="0" w:color="auto"/>
                                  </w:tcBorders>
                                  <w:vAlign w:val="center"/>
                                </w:tcPr>
                                <w:p w14:paraId="0D4F6943" w14:textId="77777777" w:rsidR="00790E77" w:rsidRPr="00551004" w:rsidRDefault="00790E77" w:rsidP="00BB70DB">
                                  <w:pPr>
                                    <w:jc w:val="center"/>
                                    <w:rPr>
                                      <w:sz w:val="20"/>
                                      <w:szCs w:val="20"/>
                                    </w:rPr>
                                  </w:pPr>
                                  <w:r w:rsidRPr="00551004">
                                    <w:rPr>
                                      <w:position w:val="-12"/>
                                      <w:sz w:val="20"/>
                                      <w:szCs w:val="20"/>
                                    </w:rPr>
                                    <w:object w:dxaOrig="315" w:dyaOrig="375" w14:anchorId="6787F890">
                                      <v:shape id="_x0000_i1038" type="#_x0000_t75" style="width:15.75pt;height:18.75pt" o:ole="">
                                        <v:imagedata r:id="rId36" o:title=""/>
                                      </v:shape>
                                      <o:OLEObject Type="Embed" ProgID="Equation.3" ShapeID="_x0000_i1038" DrawAspect="Content" ObjectID="_1734875977" r:id="rId37"/>
                                    </w:object>
                                  </w:r>
                                </w:p>
                              </w:tc>
                              <w:tc>
                                <w:tcPr>
                                  <w:tcW w:w="598" w:type="dxa"/>
                                  <w:tcBorders>
                                    <w:bottom w:val="single" w:sz="12" w:space="0" w:color="auto"/>
                                  </w:tcBorders>
                                  <w:vAlign w:val="center"/>
                                </w:tcPr>
                                <w:p w14:paraId="3A85F373" w14:textId="77777777" w:rsidR="00790E77" w:rsidRPr="00551004" w:rsidRDefault="00790E77" w:rsidP="00BB70DB">
                                  <w:pPr>
                                    <w:jc w:val="center"/>
                                    <w:rPr>
                                      <w:sz w:val="20"/>
                                      <w:szCs w:val="20"/>
                                    </w:rPr>
                                  </w:pPr>
                                  <w:r w:rsidRPr="00551004">
                                    <w:rPr>
                                      <w:position w:val="-10"/>
                                      <w:sz w:val="20"/>
                                      <w:szCs w:val="20"/>
                                    </w:rPr>
                                    <w:object w:dxaOrig="348" w:dyaOrig="348" w14:anchorId="66578A58">
                                      <v:shape id="_x0000_i1040" type="#_x0000_t75" style="width:17.25pt;height:17.25pt" o:ole="">
                                        <v:imagedata r:id="rId38" o:title=""/>
                                      </v:shape>
                                      <o:OLEObject Type="Embed" ProgID="Equation.3" ShapeID="_x0000_i1040" DrawAspect="Content" ObjectID="_1734875978" r:id="rId39"/>
                                    </w:object>
                                  </w:r>
                                </w:p>
                              </w:tc>
                              <w:tc>
                                <w:tcPr>
                                  <w:tcW w:w="598" w:type="dxa"/>
                                  <w:tcBorders>
                                    <w:bottom w:val="single" w:sz="12" w:space="0" w:color="auto"/>
                                  </w:tcBorders>
                                  <w:vAlign w:val="center"/>
                                </w:tcPr>
                                <w:p w14:paraId="3FD960E3" w14:textId="77777777" w:rsidR="00790E77" w:rsidRPr="00551004" w:rsidRDefault="00790E77" w:rsidP="00BB70DB">
                                  <w:pPr>
                                    <w:jc w:val="center"/>
                                    <w:rPr>
                                      <w:sz w:val="20"/>
                                      <w:szCs w:val="20"/>
                                    </w:rPr>
                                  </w:pPr>
                                  <w:r w:rsidRPr="00551004">
                                    <w:rPr>
                                      <w:position w:val="-10"/>
                                      <w:sz w:val="20"/>
                                      <w:szCs w:val="20"/>
                                    </w:rPr>
                                    <w:object w:dxaOrig="301" w:dyaOrig="348" w14:anchorId="47635099">
                                      <v:shape id="_x0000_i1042" type="#_x0000_t75" style="width:15pt;height:17.25pt" o:ole="">
                                        <v:imagedata r:id="rId40" o:title=""/>
                                      </v:shape>
                                      <o:OLEObject Type="Embed" ProgID="Equation.3" ShapeID="_x0000_i1042" DrawAspect="Content" ObjectID="_1734875979" r:id="rId41"/>
                                    </w:object>
                                  </w:r>
                                </w:p>
                              </w:tc>
                              <w:tc>
                                <w:tcPr>
                                  <w:tcW w:w="598" w:type="dxa"/>
                                  <w:tcBorders>
                                    <w:bottom w:val="single" w:sz="12" w:space="0" w:color="auto"/>
                                    <w:right w:val="single" w:sz="12" w:space="0" w:color="auto"/>
                                  </w:tcBorders>
                                  <w:vAlign w:val="center"/>
                                </w:tcPr>
                                <w:p w14:paraId="1166C3B4" w14:textId="77777777" w:rsidR="00790E77" w:rsidRPr="00551004" w:rsidRDefault="00790E77" w:rsidP="00BB70DB">
                                  <w:pPr>
                                    <w:jc w:val="center"/>
                                    <w:rPr>
                                      <w:sz w:val="20"/>
                                      <w:szCs w:val="20"/>
                                    </w:rPr>
                                  </w:pPr>
                                  <w:r w:rsidRPr="00551004">
                                    <w:rPr>
                                      <w:position w:val="-12"/>
                                      <w:sz w:val="20"/>
                                      <w:szCs w:val="20"/>
                                    </w:rPr>
                                    <w:object w:dxaOrig="348" w:dyaOrig="375" w14:anchorId="4817D65F">
                                      <v:shape id="_x0000_i1044" type="#_x0000_t75" style="width:17.25pt;height:18.75pt" o:ole="">
                                        <v:imagedata r:id="rId42" o:title=""/>
                                      </v:shape>
                                      <o:OLEObject Type="Embed" ProgID="Equation.3" ShapeID="_x0000_i1044" DrawAspect="Content" ObjectID="_1734875980" r:id="rId43"/>
                                    </w:object>
                                  </w:r>
                                </w:p>
                              </w:tc>
                              <w:tc>
                                <w:tcPr>
                                  <w:tcW w:w="598" w:type="dxa"/>
                                  <w:tcBorders>
                                    <w:left w:val="single" w:sz="12" w:space="0" w:color="auto"/>
                                    <w:bottom w:val="single" w:sz="12" w:space="0" w:color="auto"/>
                                  </w:tcBorders>
                                  <w:vAlign w:val="center"/>
                                </w:tcPr>
                                <w:p w14:paraId="2E6E7EB3" w14:textId="77777777" w:rsidR="00790E77" w:rsidRPr="00551004" w:rsidRDefault="00790E77" w:rsidP="00BB70DB">
                                  <w:pPr>
                                    <w:jc w:val="center"/>
                                    <w:rPr>
                                      <w:sz w:val="20"/>
                                      <w:szCs w:val="20"/>
                                    </w:rPr>
                                  </w:pPr>
                                  <w:r w:rsidRPr="00551004">
                                    <w:rPr>
                                      <w:position w:val="-10"/>
                                      <w:sz w:val="20"/>
                                      <w:szCs w:val="20"/>
                                    </w:rPr>
                                    <w:object w:dxaOrig="275" w:dyaOrig="348" w14:anchorId="5587DDB7">
                                      <v:shape id="_x0000_i1046" type="#_x0000_t75" style="width:13.5pt;height:17.25pt" o:ole="">
                                        <v:imagedata r:id="rId44" o:title=""/>
                                      </v:shape>
                                      <o:OLEObject Type="Embed" ProgID="Equation.3" ShapeID="_x0000_i1046" DrawAspect="Content" ObjectID="_1734875981" r:id="rId45"/>
                                    </w:object>
                                  </w:r>
                                </w:p>
                              </w:tc>
                              <w:tc>
                                <w:tcPr>
                                  <w:tcW w:w="598" w:type="dxa"/>
                                  <w:tcBorders>
                                    <w:bottom w:val="single" w:sz="12" w:space="0" w:color="auto"/>
                                  </w:tcBorders>
                                  <w:vAlign w:val="center"/>
                                </w:tcPr>
                                <w:p w14:paraId="5FFF563E" w14:textId="77777777" w:rsidR="00790E77" w:rsidRPr="00551004" w:rsidRDefault="00790E77" w:rsidP="00BB70DB">
                                  <w:pPr>
                                    <w:jc w:val="center"/>
                                    <w:rPr>
                                      <w:sz w:val="20"/>
                                      <w:szCs w:val="20"/>
                                    </w:rPr>
                                  </w:pPr>
                                  <w:r w:rsidRPr="00551004">
                                    <w:rPr>
                                      <w:position w:val="-12"/>
                                      <w:sz w:val="20"/>
                                      <w:szCs w:val="20"/>
                                    </w:rPr>
                                    <w:object w:dxaOrig="315" w:dyaOrig="375" w14:anchorId="5851A233">
                                      <v:shape id="_x0000_i1048" type="#_x0000_t75" style="width:15.75pt;height:18.75pt" o:ole="">
                                        <v:imagedata r:id="rId46" o:title=""/>
                                      </v:shape>
                                      <o:OLEObject Type="Embed" ProgID="Equation.3" ShapeID="_x0000_i1048" DrawAspect="Content" ObjectID="_1734875982" r:id="rId47"/>
                                    </w:object>
                                  </w:r>
                                </w:p>
                              </w:tc>
                              <w:tc>
                                <w:tcPr>
                                  <w:tcW w:w="598" w:type="dxa"/>
                                  <w:tcBorders>
                                    <w:bottom w:val="single" w:sz="12" w:space="0" w:color="auto"/>
                                  </w:tcBorders>
                                  <w:vAlign w:val="center"/>
                                </w:tcPr>
                                <w:p w14:paraId="619C71B9" w14:textId="77777777" w:rsidR="00790E77" w:rsidRPr="00551004" w:rsidRDefault="00790E77" w:rsidP="00BB70DB">
                                  <w:pPr>
                                    <w:jc w:val="center"/>
                                    <w:rPr>
                                      <w:sz w:val="20"/>
                                      <w:szCs w:val="20"/>
                                    </w:rPr>
                                  </w:pPr>
                                  <w:r w:rsidRPr="00551004">
                                    <w:rPr>
                                      <w:position w:val="-6"/>
                                      <w:sz w:val="20"/>
                                      <w:szCs w:val="20"/>
                                    </w:rPr>
                                    <w:object w:dxaOrig="240" w:dyaOrig="270" w14:anchorId="4EC86DDF">
                                      <v:shape id="_x0000_i1050" type="#_x0000_t75" style="width:12pt;height:13.5pt" o:ole="">
                                        <v:imagedata r:id="rId48" o:title=""/>
                                      </v:shape>
                                      <o:OLEObject Type="Embed" ProgID="Equation.3" ShapeID="_x0000_i1050" DrawAspect="Content" ObjectID="_1734875983" r:id="rId49"/>
                                    </w:object>
                                  </w:r>
                                </w:p>
                              </w:tc>
                            </w:tr>
                            <w:tr w:rsidR="00790E77" w:rsidRPr="00551004" w14:paraId="6CAD4BB0" w14:textId="77777777" w:rsidTr="00BB70DB">
                              <w:trPr>
                                <w:trHeight w:val="298"/>
                              </w:trPr>
                              <w:tc>
                                <w:tcPr>
                                  <w:tcW w:w="598" w:type="dxa"/>
                                  <w:tcBorders>
                                    <w:top w:val="single" w:sz="12" w:space="0" w:color="auto"/>
                                  </w:tcBorders>
                                  <w:vAlign w:val="center"/>
                                </w:tcPr>
                                <w:p w14:paraId="71023C7A" w14:textId="77777777" w:rsidR="00790E77" w:rsidRPr="00551004" w:rsidRDefault="00790E77" w:rsidP="00BB70DB">
                                  <w:pPr>
                                    <w:jc w:val="center"/>
                                    <w:rPr>
                                      <w:sz w:val="20"/>
                                      <w:szCs w:val="20"/>
                                    </w:rPr>
                                  </w:pPr>
                                  <w:r w:rsidRPr="00551004">
                                    <w:rPr>
                                      <w:sz w:val="20"/>
                                      <w:szCs w:val="20"/>
                                    </w:rPr>
                                    <w:t>0</w:t>
                                  </w:r>
                                </w:p>
                              </w:tc>
                              <w:tc>
                                <w:tcPr>
                                  <w:tcW w:w="598" w:type="dxa"/>
                                  <w:tcBorders>
                                    <w:top w:val="single" w:sz="12" w:space="0" w:color="auto"/>
                                  </w:tcBorders>
                                  <w:vAlign w:val="center"/>
                                </w:tcPr>
                                <w:p w14:paraId="7DD708FB" w14:textId="77777777" w:rsidR="00790E77" w:rsidRPr="00551004" w:rsidRDefault="00790E77" w:rsidP="00BB70DB">
                                  <w:pPr>
                                    <w:jc w:val="center"/>
                                    <w:rPr>
                                      <w:sz w:val="20"/>
                                      <w:szCs w:val="20"/>
                                    </w:rPr>
                                  </w:pPr>
                                  <w:r w:rsidRPr="00551004">
                                    <w:rPr>
                                      <w:sz w:val="20"/>
                                      <w:szCs w:val="20"/>
                                    </w:rPr>
                                    <w:t>0</w:t>
                                  </w:r>
                                </w:p>
                              </w:tc>
                              <w:tc>
                                <w:tcPr>
                                  <w:tcW w:w="598" w:type="dxa"/>
                                  <w:tcBorders>
                                    <w:top w:val="single" w:sz="12" w:space="0" w:color="auto"/>
                                  </w:tcBorders>
                                  <w:vAlign w:val="center"/>
                                </w:tcPr>
                                <w:p w14:paraId="3D807E58" w14:textId="77777777" w:rsidR="00790E77" w:rsidRPr="00551004" w:rsidRDefault="00790E77" w:rsidP="00BB70DB">
                                  <w:pPr>
                                    <w:jc w:val="center"/>
                                    <w:rPr>
                                      <w:sz w:val="20"/>
                                      <w:szCs w:val="20"/>
                                    </w:rPr>
                                  </w:pPr>
                                  <w:r w:rsidRPr="00551004">
                                    <w:rPr>
                                      <w:sz w:val="20"/>
                                      <w:szCs w:val="20"/>
                                    </w:rPr>
                                    <w:t>0</w:t>
                                  </w:r>
                                </w:p>
                              </w:tc>
                              <w:tc>
                                <w:tcPr>
                                  <w:tcW w:w="598" w:type="dxa"/>
                                  <w:tcBorders>
                                    <w:top w:val="single" w:sz="12" w:space="0" w:color="auto"/>
                                    <w:right w:val="single" w:sz="12" w:space="0" w:color="auto"/>
                                  </w:tcBorders>
                                  <w:vAlign w:val="center"/>
                                </w:tcPr>
                                <w:p w14:paraId="057BC4DF" w14:textId="77777777" w:rsidR="00790E77" w:rsidRPr="00551004" w:rsidRDefault="00790E77" w:rsidP="00BB70DB">
                                  <w:pPr>
                                    <w:jc w:val="center"/>
                                    <w:rPr>
                                      <w:sz w:val="20"/>
                                      <w:szCs w:val="20"/>
                                    </w:rPr>
                                  </w:pPr>
                                  <w:r w:rsidRPr="00551004">
                                    <w:rPr>
                                      <w:sz w:val="20"/>
                                      <w:szCs w:val="20"/>
                                    </w:rPr>
                                    <w:t>0</w:t>
                                  </w:r>
                                </w:p>
                              </w:tc>
                              <w:tc>
                                <w:tcPr>
                                  <w:tcW w:w="598" w:type="dxa"/>
                                  <w:tcBorders>
                                    <w:top w:val="single" w:sz="12" w:space="0" w:color="auto"/>
                                    <w:left w:val="single" w:sz="12" w:space="0" w:color="auto"/>
                                  </w:tcBorders>
                                  <w:vAlign w:val="center"/>
                                </w:tcPr>
                                <w:p w14:paraId="783C5CC0" w14:textId="77777777" w:rsidR="00790E77" w:rsidRPr="00551004" w:rsidRDefault="00790E77" w:rsidP="00BB70DB">
                                  <w:pPr>
                                    <w:jc w:val="center"/>
                                    <w:rPr>
                                      <w:sz w:val="20"/>
                                      <w:szCs w:val="20"/>
                                    </w:rPr>
                                  </w:pPr>
                                  <w:r w:rsidRPr="00551004">
                                    <w:rPr>
                                      <w:sz w:val="20"/>
                                      <w:szCs w:val="20"/>
                                    </w:rPr>
                                    <w:t>X</w:t>
                                  </w:r>
                                </w:p>
                              </w:tc>
                              <w:tc>
                                <w:tcPr>
                                  <w:tcW w:w="598" w:type="dxa"/>
                                  <w:tcBorders>
                                    <w:top w:val="single" w:sz="12" w:space="0" w:color="auto"/>
                                  </w:tcBorders>
                                  <w:vAlign w:val="center"/>
                                </w:tcPr>
                                <w:p w14:paraId="3EBF255D" w14:textId="77777777" w:rsidR="00790E77" w:rsidRPr="00551004" w:rsidRDefault="00790E77" w:rsidP="00BB70DB">
                                  <w:pPr>
                                    <w:jc w:val="center"/>
                                    <w:rPr>
                                      <w:sz w:val="20"/>
                                      <w:szCs w:val="20"/>
                                    </w:rPr>
                                  </w:pPr>
                                  <w:r w:rsidRPr="00551004">
                                    <w:rPr>
                                      <w:sz w:val="20"/>
                                      <w:szCs w:val="20"/>
                                    </w:rPr>
                                    <w:t>X</w:t>
                                  </w:r>
                                </w:p>
                              </w:tc>
                              <w:tc>
                                <w:tcPr>
                                  <w:tcW w:w="598" w:type="dxa"/>
                                  <w:tcBorders>
                                    <w:top w:val="single" w:sz="12" w:space="0" w:color="auto"/>
                                  </w:tcBorders>
                                  <w:vAlign w:val="center"/>
                                </w:tcPr>
                                <w:p w14:paraId="4609451D" w14:textId="77777777" w:rsidR="00790E77" w:rsidRPr="00551004" w:rsidRDefault="00790E77" w:rsidP="00BB70DB">
                                  <w:pPr>
                                    <w:jc w:val="center"/>
                                    <w:rPr>
                                      <w:sz w:val="20"/>
                                      <w:szCs w:val="20"/>
                                    </w:rPr>
                                  </w:pPr>
                                  <w:r w:rsidRPr="00551004">
                                    <w:rPr>
                                      <w:sz w:val="20"/>
                                      <w:szCs w:val="20"/>
                                    </w:rPr>
                                    <w:t>0</w:t>
                                  </w:r>
                                </w:p>
                              </w:tc>
                            </w:tr>
                            <w:tr w:rsidR="00790E77" w:rsidRPr="00551004" w14:paraId="6C245B71" w14:textId="77777777" w:rsidTr="00BB70DB">
                              <w:trPr>
                                <w:trHeight w:val="298"/>
                              </w:trPr>
                              <w:tc>
                                <w:tcPr>
                                  <w:tcW w:w="598" w:type="dxa"/>
                                  <w:vAlign w:val="center"/>
                                </w:tcPr>
                                <w:p w14:paraId="4F3D9D31" w14:textId="77777777" w:rsidR="00790E77" w:rsidRPr="00551004" w:rsidRDefault="00790E77" w:rsidP="00BB70DB">
                                  <w:pPr>
                                    <w:jc w:val="center"/>
                                    <w:rPr>
                                      <w:sz w:val="20"/>
                                      <w:szCs w:val="20"/>
                                    </w:rPr>
                                  </w:pPr>
                                  <w:r w:rsidRPr="00551004">
                                    <w:rPr>
                                      <w:sz w:val="20"/>
                                      <w:szCs w:val="20"/>
                                    </w:rPr>
                                    <w:t>X</w:t>
                                  </w:r>
                                </w:p>
                              </w:tc>
                              <w:tc>
                                <w:tcPr>
                                  <w:tcW w:w="598" w:type="dxa"/>
                                  <w:vAlign w:val="center"/>
                                </w:tcPr>
                                <w:p w14:paraId="09C43D31" w14:textId="77777777" w:rsidR="00790E77" w:rsidRPr="00551004" w:rsidRDefault="00790E77" w:rsidP="00BB70DB">
                                  <w:pPr>
                                    <w:jc w:val="center"/>
                                    <w:rPr>
                                      <w:sz w:val="20"/>
                                      <w:szCs w:val="20"/>
                                    </w:rPr>
                                  </w:pPr>
                                  <w:r w:rsidRPr="00551004">
                                    <w:rPr>
                                      <w:sz w:val="20"/>
                                      <w:szCs w:val="20"/>
                                    </w:rPr>
                                    <w:t>X</w:t>
                                  </w:r>
                                </w:p>
                              </w:tc>
                              <w:tc>
                                <w:tcPr>
                                  <w:tcW w:w="598" w:type="dxa"/>
                                  <w:vAlign w:val="center"/>
                                </w:tcPr>
                                <w:p w14:paraId="486C32DA" w14:textId="77777777" w:rsidR="00790E77" w:rsidRPr="00551004" w:rsidRDefault="00790E77" w:rsidP="00BB70DB">
                                  <w:pPr>
                                    <w:jc w:val="center"/>
                                    <w:rPr>
                                      <w:sz w:val="20"/>
                                      <w:szCs w:val="20"/>
                                    </w:rPr>
                                  </w:pPr>
                                  <w:r w:rsidRPr="00551004">
                                    <w:rPr>
                                      <w:sz w:val="20"/>
                                      <w:szCs w:val="20"/>
                                    </w:rPr>
                                    <w:t>X</w:t>
                                  </w:r>
                                </w:p>
                              </w:tc>
                              <w:tc>
                                <w:tcPr>
                                  <w:tcW w:w="598" w:type="dxa"/>
                                  <w:tcBorders>
                                    <w:right w:val="single" w:sz="12" w:space="0" w:color="auto"/>
                                  </w:tcBorders>
                                  <w:vAlign w:val="center"/>
                                </w:tcPr>
                                <w:p w14:paraId="79E7BBEB" w14:textId="77777777" w:rsidR="00790E77" w:rsidRPr="00551004" w:rsidRDefault="00790E77" w:rsidP="00BB70DB">
                                  <w:pPr>
                                    <w:jc w:val="center"/>
                                    <w:rPr>
                                      <w:sz w:val="20"/>
                                      <w:szCs w:val="20"/>
                                    </w:rPr>
                                  </w:pPr>
                                  <w:r w:rsidRPr="00551004">
                                    <w:rPr>
                                      <w:sz w:val="20"/>
                                      <w:szCs w:val="20"/>
                                    </w:rPr>
                                    <w:t>1</w:t>
                                  </w:r>
                                </w:p>
                              </w:tc>
                              <w:tc>
                                <w:tcPr>
                                  <w:tcW w:w="598" w:type="dxa"/>
                                  <w:tcBorders>
                                    <w:left w:val="single" w:sz="12" w:space="0" w:color="auto"/>
                                  </w:tcBorders>
                                  <w:vAlign w:val="center"/>
                                </w:tcPr>
                                <w:p w14:paraId="4A2127B2" w14:textId="77777777" w:rsidR="00790E77" w:rsidRPr="00551004" w:rsidRDefault="00790E77" w:rsidP="00BB70DB">
                                  <w:pPr>
                                    <w:jc w:val="center"/>
                                    <w:rPr>
                                      <w:sz w:val="20"/>
                                      <w:szCs w:val="20"/>
                                    </w:rPr>
                                  </w:pPr>
                                  <w:r w:rsidRPr="00551004">
                                    <w:rPr>
                                      <w:sz w:val="20"/>
                                      <w:szCs w:val="20"/>
                                    </w:rPr>
                                    <w:t>0</w:t>
                                  </w:r>
                                </w:p>
                              </w:tc>
                              <w:tc>
                                <w:tcPr>
                                  <w:tcW w:w="598" w:type="dxa"/>
                                  <w:vAlign w:val="center"/>
                                </w:tcPr>
                                <w:p w14:paraId="74FCC548" w14:textId="77777777" w:rsidR="00790E77" w:rsidRPr="00551004" w:rsidRDefault="00790E77" w:rsidP="00BB70DB">
                                  <w:pPr>
                                    <w:jc w:val="center"/>
                                    <w:rPr>
                                      <w:sz w:val="20"/>
                                      <w:szCs w:val="20"/>
                                    </w:rPr>
                                  </w:pPr>
                                  <w:r w:rsidRPr="00551004">
                                    <w:rPr>
                                      <w:sz w:val="20"/>
                                      <w:szCs w:val="20"/>
                                    </w:rPr>
                                    <w:t>0</w:t>
                                  </w:r>
                                </w:p>
                              </w:tc>
                              <w:tc>
                                <w:tcPr>
                                  <w:tcW w:w="598" w:type="dxa"/>
                                  <w:vAlign w:val="center"/>
                                </w:tcPr>
                                <w:p w14:paraId="20295165" w14:textId="77777777" w:rsidR="00790E77" w:rsidRPr="00551004" w:rsidRDefault="00790E77" w:rsidP="00BB70DB">
                                  <w:pPr>
                                    <w:jc w:val="center"/>
                                    <w:rPr>
                                      <w:sz w:val="20"/>
                                      <w:szCs w:val="20"/>
                                    </w:rPr>
                                  </w:pPr>
                                  <w:r w:rsidRPr="00551004">
                                    <w:rPr>
                                      <w:sz w:val="20"/>
                                      <w:szCs w:val="20"/>
                                    </w:rPr>
                                    <w:t>1</w:t>
                                  </w:r>
                                </w:p>
                              </w:tc>
                            </w:tr>
                            <w:tr w:rsidR="00790E77" w:rsidRPr="00551004" w14:paraId="6434A145" w14:textId="77777777" w:rsidTr="00BB70DB">
                              <w:trPr>
                                <w:trHeight w:val="298"/>
                              </w:trPr>
                              <w:tc>
                                <w:tcPr>
                                  <w:tcW w:w="598" w:type="dxa"/>
                                  <w:vAlign w:val="center"/>
                                </w:tcPr>
                                <w:p w14:paraId="49D4F064" w14:textId="77777777" w:rsidR="00790E77" w:rsidRPr="00551004" w:rsidRDefault="00790E77" w:rsidP="00BB70DB">
                                  <w:pPr>
                                    <w:jc w:val="center"/>
                                    <w:rPr>
                                      <w:sz w:val="20"/>
                                      <w:szCs w:val="20"/>
                                    </w:rPr>
                                  </w:pPr>
                                  <w:r w:rsidRPr="00551004">
                                    <w:rPr>
                                      <w:sz w:val="20"/>
                                      <w:szCs w:val="20"/>
                                    </w:rPr>
                                    <w:t>X</w:t>
                                  </w:r>
                                </w:p>
                              </w:tc>
                              <w:tc>
                                <w:tcPr>
                                  <w:tcW w:w="598" w:type="dxa"/>
                                  <w:vAlign w:val="center"/>
                                </w:tcPr>
                                <w:p w14:paraId="09170D5D" w14:textId="77777777" w:rsidR="00790E77" w:rsidRPr="00551004" w:rsidRDefault="00790E77" w:rsidP="00BB70DB">
                                  <w:pPr>
                                    <w:jc w:val="center"/>
                                    <w:rPr>
                                      <w:sz w:val="20"/>
                                      <w:szCs w:val="20"/>
                                    </w:rPr>
                                  </w:pPr>
                                  <w:r w:rsidRPr="00551004">
                                    <w:rPr>
                                      <w:sz w:val="20"/>
                                      <w:szCs w:val="20"/>
                                    </w:rPr>
                                    <w:t>X</w:t>
                                  </w:r>
                                </w:p>
                              </w:tc>
                              <w:tc>
                                <w:tcPr>
                                  <w:tcW w:w="598" w:type="dxa"/>
                                  <w:vAlign w:val="center"/>
                                </w:tcPr>
                                <w:p w14:paraId="546864E0" w14:textId="77777777" w:rsidR="00790E77" w:rsidRPr="00551004" w:rsidRDefault="00790E77" w:rsidP="00BB70DB">
                                  <w:pPr>
                                    <w:jc w:val="center"/>
                                    <w:rPr>
                                      <w:sz w:val="20"/>
                                      <w:szCs w:val="20"/>
                                    </w:rPr>
                                  </w:pPr>
                                  <w:r w:rsidRPr="00551004">
                                    <w:rPr>
                                      <w:sz w:val="20"/>
                                      <w:szCs w:val="20"/>
                                    </w:rPr>
                                    <w:t>1</w:t>
                                  </w:r>
                                </w:p>
                              </w:tc>
                              <w:tc>
                                <w:tcPr>
                                  <w:tcW w:w="598" w:type="dxa"/>
                                  <w:tcBorders>
                                    <w:right w:val="single" w:sz="12" w:space="0" w:color="auto"/>
                                  </w:tcBorders>
                                  <w:vAlign w:val="center"/>
                                </w:tcPr>
                                <w:p w14:paraId="43F2D924" w14:textId="77777777" w:rsidR="00790E77" w:rsidRPr="00551004" w:rsidRDefault="00790E77" w:rsidP="00BB70DB">
                                  <w:pPr>
                                    <w:jc w:val="center"/>
                                    <w:rPr>
                                      <w:sz w:val="20"/>
                                      <w:szCs w:val="20"/>
                                    </w:rPr>
                                  </w:pPr>
                                  <w:r w:rsidRPr="00551004">
                                    <w:rPr>
                                      <w:sz w:val="20"/>
                                      <w:szCs w:val="20"/>
                                    </w:rPr>
                                    <w:t>0</w:t>
                                  </w:r>
                                </w:p>
                              </w:tc>
                              <w:tc>
                                <w:tcPr>
                                  <w:tcW w:w="598" w:type="dxa"/>
                                  <w:tcBorders>
                                    <w:left w:val="single" w:sz="12" w:space="0" w:color="auto"/>
                                  </w:tcBorders>
                                  <w:vAlign w:val="center"/>
                                </w:tcPr>
                                <w:p w14:paraId="568105E8" w14:textId="77777777" w:rsidR="00790E77" w:rsidRPr="00551004" w:rsidRDefault="00790E77" w:rsidP="00BB70DB">
                                  <w:pPr>
                                    <w:jc w:val="center"/>
                                    <w:rPr>
                                      <w:sz w:val="20"/>
                                      <w:szCs w:val="20"/>
                                    </w:rPr>
                                  </w:pPr>
                                  <w:r w:rsidRPr="00551004">
                                    <w:rPr>
                                      <w:sz w:val="20"/>
                                      <w:szCs w:val="20"/>
                                    </w:rPr>
                                    <w:t>0</w:t>
                                  </w:r>
                                </w:p>
                              </w:tc>
                              <w:tc>
                                <w:tcPr>
                                  <w:tcW w:w="598" w:type="dxa"/>
                                  <w:vAlign w:val="center"/>
                                </w:tcPr>
                                <w:p w14:paraId="2ECC683A"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72C755D4" w14:textId="77777777" w:rsidR="00790E77" w:rsidRPr="00551004" w:rsidRDefault="00790E77" w:rsidP="00BB70DB">
                                  <w:pPr>
                                    <w:jc w:val="center"/>
                                    <w:rPr>
                                      <w:sz w:val="20"/>
                                      <w:szCs w:val="20"/>
                                    </w:rPr>
                                  </w:pPr>
                                  <w:r w:rsidRPr="00551004">
                                    <w:rPr>
                                      <w:sz w:val="20"/>
                                      <w:szCs w:val="20"/>
                                    </w:rPr>
                                    <w:t>1</w:t>
                                  </w:r>
                                </w:p>
                              </w:tc>
                            </w:tr>
                            <w:tr w:rsidR="00790E77" w:rsidRPr="00551004" w14:paraId="73FAFBE8" w14:textId="77777777" w:rsidTr="00BB70DB">
                              <w:trPr>
                                <w:trHeight w:val="298"/>
                              </w:trPr>
                              <w:tc>
                                <w:tcPr>
                                  <w:tcW w:w="598" w:type="dxa"/>
                                  <w:vAlign w:val="center"/>
                                </w:tcPr>
                                <w:p w14:paraId="521BCCA0" w14:textId="77777777" w:rsidR="00790E77" w:rsidRPr="00551004" w:rsidRDefault="00790E77" w:rsidP="00BB70DB">
                                  <w:pPr>
                                    <w:jc w:val="center"/>
                                    <w:rPr>
                                      <w:sz w:val="20"/>
                                      <w:szCs w:val="20"/>
                                    </w:rPr>
                                  </w:pPr>
                                  <w:r w:rsidRPr="00551004">
                                    <w:rPr>
                                      <w:sz w:val="20"/>
                                      <w:szCs w:val="20"/>
                                    </w:rPr>
                                    <w:t>X</w:t>
                                  </w:r>
                                </w:p>
                              </w:tc>
                              <w:tc>
                                <w:tcPr>
                                  <w:tcW w:w="598" w:type="dxa"/>
                                  <w:vAlign w:val="center"/>
                                </w:tcPr>
                                <w:p w14:paraId="0F85F9EF"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21D1F734" w14:textId="77777777" w:rsidR="00790E77" w:rsidRPr="00551004" w:rsidRDefault="00790E77" w:rsidP="00BB70DB">
                                  <w:pPr>
                                    <w:jc w:val="center"/>
                                    <w:rPr>
                                      <w:sz w:val="20"/>
                                      <w:szCs w:val="20"/>
                                    </w:rPr>
                                  </w:pPr>
                                  <w:r w:rsidRPr="00551004">
                                    <w:rPr>
                                      <w:sz w:val="20"/>
                                      <w:szCs w:val="20"/>
                                    </w:rPr>
                                    <w:t>0</w:t>
                                  </w:r>
                                </w:p>
                              </w:tc>
                              <w:tc>
                                <w:tcPr>
                                  <w:tcW w:w="598" w:type="dxa"/>
                                  <w:tcBorders>
                                    <w:right w:val="single" w:sz="12" w:space="0" w:color="auto"/>
                                  </w:tcBorders>
                                  <w:vAlign w:val="center"/>
                                </w:tcPr>
                                <w:p w14:paraId="0F055445" w14:textId="77777777" w:rsidR="00790E77" w:rsidRPr="00551004" w:rsidRDefault="00790E77" w:rsidP="00BB70DB">
                                  <w:pPr>
                                    <w:jc w:val="center"/>
                                    <w:rPr>
                                      <w:sz w:val="20"/>
                                      <w:szCs w:val="20"/>
                                    </w:rPr>
                                  </w:pPr>
                                  <w:r w:rsidRPr="00551004">
                                    <w:rPr>
                                      <w:sz w:val="20"/>
                                      <w:szCs w:val="20"/>
                                    </w:rPr>
                                    <w:t>0</w:t>
                                  </w:r>
                                </w:p>
                              </w:tc>
                              <w:tc>
                                <w:tcPr>
                                  <w:tcW w:w="598" w:type="dxa"/>
                                  <w:tcBorders>
                                    <w:left w:val="single" w:sz="12" w:space="0" w:color="auto"/>
                                  </w:tcBorders>
                                  <w:vAlign w:val="center"/>
                                </w:tcPr>
                                <w:p w14:paraId="5A7E8E64"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44297C6D" w14:textId="77777777" w:rsidR="00790E77" w:rsidRPr="00551004" w:rsidRDefault="00790E77" w:rsidP="00BB70DB">
                                  <w:pPr>
                                    <w:jc w:val="center"/>
                                    <w:rPr>
                                      <w:sz w:val="20"/>
                                      <w:szCs w:val="20"/>
                                    </w:rPr>
                                  </w:pPr>
                                  <w:r w:rsidRPr="00551004">
                                    <w:rPr>
                                      <w:sz w:val="20"/>
                                      <w:szCs w:val="20"/>
                                    </w:rPr>
                                    <w:t>0</w:t>
                                  </w:r>
                                </w:p>
                              </w:tc>
                              <w:tc>
                                <w:tcPr>
                                  <w:tcW w:w="598" w:type="dxa"/>
                                  <w:vAlign w:val="center"/>
                                </w:tcPr>
                                <w:p w14:paraId="0697433C" w14:textId="77777777" w:rsidR="00790E77" w:rsidRPr="00551004" w:rsidRDefault="00790E77" w:rsidP="00BB70DB">
                                  <w:pPr>
                                    <w:jc w:val="center"/>
                                    <w:rPr>
                                      <w:sz w:val="20"/>
                                      <w:szCs w:val="20"/>
                                    </w:rPr>
                                  </w:pPr>
                                  <w:r w:rsidRPr="00551004">
                                    <w:rPr>
                                      <w:sz w:val="20"/>
                                      <w:szCs w:val="20"/>
                                    </w:rPr>
                                    <w:t>1</w:t>
                                  </w:r>
                                </w:p>
                              </w:tc>
                            </w:tr>
                            <w:tr w:rsidR="00790E77" w:rsidRPr="00551004" w14:paraId="17D6EEDF" w14:textId="77777777" w:rsidTr="00BB70DB">
                              <w:trPr>
                                <w:trHeight w:val="298"/>
                              </w:trPr>
                              <w:tc>
                                <w:tcPr>
                                  <w:tcW w:w="598" w:type="dxa"/>
                                  <w:vAlign w:val="center"/>
                                </w:tcPr>
                                <w:p w14:paraId="7E9EEC70"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31E179F4" w14:textId="77777777" w:rsidR="00790E77" w:rsidRPr="00551004" w:rsidRDefault="00790E77" w:rsidP="00BB70DB">
                                  <w:pPr>
                                    <w:jc w:val="center"/>
                                    <w:rPr>
                                      <w:sz w:val="20"/>
                                      <w:szCs w:val="20"/>
                                    </w:rPr>
                                  </w:pPr>
                                  <w:r w:rsidRPr="00551004">
                                    <w:rPr>
                                      <w:sz w:val="20"/>
                                      <w:szCs w:val="20"/>
                                    </w:rPr>
                                    <w:t>0</w:t>
                                  </w:r>
                                </w:p>
                              </w:tc>
                              <w:tc>
                                <w:tcPr>
                                  <w:tcW w:w="598" w:type="dxa"/>
                                  <w:vAlign w:val="center"/>
                                </w:tcPr>
                                <w:p w14:paraId="32104375" w14:textId="77777777" w:rsidR="00790E77" w:rsidRPr="00551004" w:rsidRDefault="00790E77" w:rsidP="00BB70DB">
                                  <w:pPr>
                                    <w:jc w:val="center"/>
                                    <w:rPr>
                                      <w:sz w:val="20"/>
                                      <w:szCs w:val="20"/>
                                    </w:rPr>
                                  </w:pPr>
                                  <w:r w:rsidRPr="00551004">
                                    <w:rPr>
                                      <w:sz w:val="20"/>
                                      <w:szCs w:val="20"/>
                                    </w:rPr>
                                    <w:t>0</w:t>
                                  </w:r>
                                </w:p>
                              </w:tc>
                              <w:tc>
                                <w:tcPr>
                                  <w:tcW w:w="598" w:type="dxa"/>
                                  <w:tcBorders>
                                    <w:right w:val="single" w:sz="12" w:space="0" w:color="auto"/>
                                  </w:tcBorders>
                                  <w:vAlign w:val="center"/>
                                </w:tcPr>
                                <w:p w14:paraId="34F8B3B9" w14:textId="77777777" w:rsidR="00790E77" w:rsidRPr="00551004" w:rsidRDefault="00790E77" w:rsidP="00BB70DB">
                                  <w:pPr>
                                    <w:jc w:val="center"/>
                                    <w:rPr>
                                      <w:sz w:val="20"/>
                                      <w:szCs w:val="20"/>
                                    </w:rPr>
                                  </w:pPr>
                                  <w:r w:rsidRPr="00551004">
                                    <w:rPr>
                                      <w:sz w:val="20"/>
                                      <w:szCs w:val="20"/>
                                    </w:rPr>
                                    <w:t>0</w:t>
                                  </w:r>
                                </w:p>
                              </w:tc>
                              <w:tc>
                                <w:tcPr>
                                  <w:tcW w:w="598" w:type="dxa"/>
                                  <w:tcBorders>
                                    <w:left w:val="single" w:sz="12" w:space="0" w:color="auto"/>
                                  </w:tcBorders>
                                  <w:vAlign w:val="center"/>
                                </w:tcPr>
                                <w:p w14:paraId="4413A057"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3FFB052B"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1C021B1D" w14:textId="77777777" w:rsidR="00790E77" w:rsidRPr="00551004" w:rsidRDefault="00790E77" w:rsidP="00BB70DB">
                                  <w:pPr>
                                    <w:jc w:val="center"/>
                                    <w:rPr>
                                      <w:sz w:val="20"/>
                                      <w:szCs w:val="20"/>
                                    </w:rPr>
                                  </w:pPr>
                                  <w:r w:rsidRPr="00551004">
                                    <w:rPr>
                                      <w:sz w:val="20"/>
                                      <w:szCs w:val="20"/>
                                    </w:rPr>
                                    <w:t>1</w:t>
                                  </w:r>
                                </w:p>
                              </w:tc>
                            </w:tr>
                          </w:tbl>
                          <w:p w14:paraId="2B96917E" w14:textId="77777777" w:rsidR="00790E77" w:rsidRPr="00B81586" w:rsidRDefault="00790E77" w:rsidP="000E50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62A845" id="_x0000_t202" coordsize="21600,21600" o:spt="202" path="m,l,21600r21600,l21600,xe">
                <v:stroke joinstyle="miter"/>
                <v:path gradientshapeok="t" o:connecttype="rect"/>
              </v:shapetype>
              <v:shape id="Metin Kutusu 111" o:spid="_x0000_s1190" type="#_x0000_t202" style="position:absolute;left:0;text-align:left;margin-left:165.35pt;margin-top:.35pt;width:227.4pt;height:11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" stroked="f">
                <v:textbox>
                  <w:txbxContent>
                    <w:tbl>
                      <w:tblPr>
                        <w:tblStyle w:val="TabloKlavuzu12"/>
                        <w:tblW w:w="4186" w:type="dxa"/>
                        <w:tblLayout w:type="fixed"/>
                        <w:tblLook w:val="01E0" w:firstRow="1" w:lastRow="1" w:firstColumn="1" w:lastColumn="1" w:noHBand="0" w:noVBand="0"/>
                      </w:tblPr>
                      <w:tblGrid>
                        <w:gridCol w:w="598"/>
                        <w:gridCol w:w="598"/>
                        <w:gridCol w:w="598"/>
                        <w:gridCol w:w="598"/>
                        <w:gridCol w:w="598"/>
                        <w:gridCol w:w="598"/>
                        <w:gridCol w:w="598"/>
                      </w:tblGrid>
                      <w:tr w:rsidR="00790E77" w:rsidRPr="00551004" w14:paraId="49C3A0F2" w14:textId="77777777" w:rsidTr="00BB70DB">
                        <w:trPr>
                          <w:trHeight w:val="298"/>
                        </w:trPr>
                        <w:tc>
                          <w:tcPr>
                            <w:tcW w:w="598" w:type="dxa"/>
                            <w:tcBorders>
                              <w:bottom w:val="single" w:sz="12" w:space="0" w:color="auto"/>
                            </w:tcBorders>
                            <w:vAlign w:val="center"/>
                          </w:tcPr>
                          <w:p w14:paraId="0D4F6943" w14:textId="77777777" w:rsidR="00790E77" w:rsidRPr="00551004" w:rsidRDefault="00790E77" w:rsidP="00BB70DB">
                            <w:pPr>
                              <w:jc w:val="center"/>
                              <w:rPr>
                                <w:sz w:val="20"/>
                                <w:szCs w:val="20"/>
                              </w:rPr>
                            </w:pPr>
                            <w:r w:rsidRPr="00551004">
                              <w:rPr>
                                <w:position w:val="-12"/>
                                <w:sz w:val="20"/>
                                <w:szCs w:val="20"/>
                              </w:rPr>
                              <w:object w:dxaOrig="315" w:dyaOrig="375" w14:anchorId="6787F890">
                                <v:shape id="_x0000_i1038" type="#_x0000_t75" style="width:15.75pt;height:18.75pt" o:ole="">
                                  <v:imagedata r:id="rId36" o:title=""/>
                                </v:shape>
                                <o:OLEObject Type="Embed" ProgID="Equation.3" ShapeID="_x0000_i1038" DrawAspect="Content" ObjectID="_1734875977" r:id="rId50"/>
                              </w:object>
                            </w:r>
                          </w:p>
                        </w:tc>
                        <w:tc>
                          <w:tcPr>
                            <w:tcW w:w="598" w:type="dxa"/>
                            <w:tcBorders>
                              <w:bottom w:val="single" w:sz="12" w:space="0" w:color="auto"/>
                            </w:tcBorders>
                            <w:vAlign w:val="center"/>
                          </w:tcPr>
                          <w:p w14:paraId="3A85F373" w14:textId="77777777" w:rsidR="00790E77" w:rsidRPr="00551004" w:rsidRDefault="00790E77" w:rsidP="00BB70DB">
                            <w:pPr>
                              <w:jc w:val="center"/>
                              <w:rPr>
                                <w:sz w:val="20"/>
                                <w:szCs w:val="20"/>
                              </w:rPr>
                            </w:pPr>
                            <w:r w:rsidRPr="00551004">
                              <w:rPr>
                                <w:position w:val="-10"/>
                                <w:sz w:val="20"/>
                                <w:szCs w:val="20"/>
                              </w:rPr>
                              <w:object w:dxaOrig="348" w:dyaOrig="348" w14:anchorId="66578A58">
                                <v:shape id="_x0000_i1040" type="#_x0000_t75" style="width:17.25pt;height:17.25pt" o:ole="">
                                  <v:imagedata r:id="rId38" o:title=""/>
                                </v:shape>
                                <o:OLEObject Type="Embed" ProgID="Equation.3" ShapeID="_x0000_i1040" DrawAspect="Content" ObjectID="_1734875978" r:id="rId51"/>
                              </w:object>
                            </w:r>
                          </w:p>
                        </w:tc>
                        <w:tc>
                          <w:tcPr>
                            <w:tcW w:w="598" w:type="dxa"/>
                            <w:tcBorders>
                              <w:bottom w:val="single" w:sz="12" w:space="0" w:color="auto"/>
                            </w:tcBorders>
                            <w:vAlign w:val="center"/>
                          </w:tcPr>
                          <w:p w14:paraId="3FD960E3" w14:textId="77777777" w:rsidR="00790E77" w:rsidRPr="00551004" w:rsidRDefault="00790E77" w:rsidP="00BB70DB">
                            <w:pPr>
                              <w:jc w:val="center"/>
                              <w:rPr>
                                <w:sz w:val="20"/>
                                <w:szCs w:val="20"/>
                              </w:rPr>
                            </w:pPr>
                            <w:r w:rsidRPr="00551004">
                              <w:rPr>
                                <w:position w:val="-10"/>
                                <w:sz w:val="20"/>
                                <w:szCs w:val="20"/>
                              </w:rPr>
                              <w:object w:dxaOrig="301" w:dyaOrig="348" w14:anchorId="47635099">
                                <v:shape id="_x0000_i1042" type="#_x0000_t75" style="width:15pt;height:17.25pt" o:ole="">
                                  <v:imagedata r:id="rId40" o:title=""/>
                                </v:shape>
                                <o:OLEObject Type="Embed" ProgID="Equation.3" ShapeID="_x0000_i1042" DrawAspect="Content" ObjectID="_1734875979" r:id="rId52"/>
                              </w:object>
                            </w:r>
                          </w:p>
                        </w:tc>
                        <w:tc>
                          <w:tcPr>
                            <w:tcW w:w="598" w:type="dxa"/>
                            <w:tcBorders>
                              <w:bottom w:val="single" w:sz="12" w:space="0" w:color="auto"/>
                              <w:right w:val="single" w:sz="12" w:space="0" w:color="auto"/>
                            </w:tcBorders>
                            <w:vAlign w:val="center"/>
                          </w:tcPr>
                          <w:p w14:paraId="1166C3B4" w14:textId="77777777" w:rsidR="00790E77" w:rsidRPr="00551004" w:rsidRDefault="00790E77" w:rsidP="00BB70DB">
                            <w:pPr>
                              <w:jc w:val="center"/>
                              <w:rPr>
                                <w:sz w:val="20"/>
                                <w:szCs w:val="20"/>
                              </w:rPr>
                            </w:pPr>
                            <w:r w:rsidRPr="00551004">
                              <w:rPr>
                                <w:position w:val="-12"/>
                                <w:sz w:val="20"/>
                                <w:szCs w:val="20"/>
                              </w:rPr>
                              <w:object w:dxaOrig="348" w:dyaOrig="375" w14:anchorId="4817D65F">
                                <v:shape id="_x0000_i1044" type="#_x0000_t75" style="width:17.25pt;height:18.75pt" o:ole="">
                                  <v:imagedata r:id="rId42" o:title=""/>
                                </v:shape>
                                <o:OLEObject Type="Embed" ProgID="Equation.3" ShapeID="_x0000_i1044" DrawAspect="Content" ObjectID="_1734875980" r:id="rId53"/>
                              </w:object>
                            </w:r>
                          </w:p>
                        </w:tc>
                        <w:tc>
                          <w:tcPr>
                            <w:tcW w:w="598" w:type="dxa"/>
                            <w:tcBorders>
                              <w:left w:val="single" w:sz="12" w:space="0" w:color="auto"/>
                              <w:bottom w:val="single" w:sz="12" w:space="0" w:color="auto"/>
                            </w:tcBorders>
                            <w:vAlign w:val="center"/>
                          </w:tcPr>
                          <w:p w14:paraId="2E6E7EB3" w14:textId="77777777" w:rsidR="00790E77" w:rsidRPr="00551004" w:rsidRDefault="00790E77" w:rsidP="00BB70DB">
                            <w:pPr>
                              <w:jc w:val="center"/>
                              <w:rPr>
                                <w:sz w:val="20"/>
                                <w:szCs w:val="20"/>
                              </w:rPr>
                            </w:pPr>
                            <w:r w:rsidRPr="00551004">
                              <w:rPr>
                                <w:position w:val="-10"/>
                                <w:sz w:val="20"/>
                                <w:szCs w:val="20"/>
                              </w:rPr>
                              <w:object w:dxaOrig="275" w:dyaOrig="348" w14:anchorId="5587DDB7">
                                <v:shape id="_x0000_i1046" type="#_x0000_t75" style="width:13.5pt;height:17.25pt" o:ole="">
                                  <v:imagedata r:id="rId44" o:title=""/>
                                </v:shape>
                                <o:OLEObject Type="Embed" ProgID="Equation.3" ShapeID="_x0000_i1046" DrawAspect="Content" ObjectID="_1734875981" r:id="rId54"/>
                              </w:object>
                            </w:r>
                          </w:p>
                        </w:tc>
                        <w:tc>
                          <w:tcPr>
                            <w:tcW w:w="598" w:type="dxa"/>
                            <w:tcBorders>
                              <w:bottom w:val="single" w:sz="12" w:space="0" w:color="auto"/>
                            </w:tcBorders>
                            <w:vAlign w:val="center"/>
                          </w:tcPr>
                          <w:p w14:paraId="5FFF563E" w14:textId="77777777" w:rsidR="00790E77" w:rsidRPr="00551004" w:rsidRDefault="00790E77" w:rsidP="00BB70DB">
                            <w:pPr>
                              <w:jc w:val="center"/>
                              <w:rPr>
                                <w:sz w:val="20"/>
                                <w:szCs w:val="20"/>
                              </w:rPr>
                            </w:pPr>
                            <w:r w:rsidRPr="00551004">
                              <w:rPr>
                                <w:position w:val="-12"/>
                                <w:sz w:val="20"/>
                                <w:szCs w:val="20"/>
                              </w:rPr>
                              <w:object w:dxaOrig="315" w:dyaOrig="375" w14:anchorId="5851A233">
                                <v:shape id="_x0000_i1048" type="#_x0000_t75" style="width:15.75pt;height:18.75pt" o:ole="">
                                  <v:imagedata r:id="rId46" o:title=""/>
                                </v:shape>
                                <o:OLEObject Type="Embed" ProgID="Equation.3" ShapeID="_x0000_i1048" DrawAspect="Content" ObjectID="_1734875982" r:id="rId55"/>
                              </w:object>
                            </w:r>
                          </w:p>
                        </w:tc>
                        <w:tc>
                          <w:tcPr>
                            <w:tcW w:w="598" w:type="dxa"/>
                            <w:tcBorders>
                              <w:bottom w:val="single" w:sz="12" w:space="0" w:color="auto"/>
                            </w:tcBorders>
                            <w:vAlign w:val="center"/>
                          </w:tcPr>
                          <w:p w14:paraId="619C71B9" w14:textId="77777777" w:rsidR="00790E77" w:rsidRPr="00551004" w:rsidRDefault="00790E77" w:rsidP="00BB70DB">
                            <w:pPr>
                              <w:jc w:val="center"/>
                              <w:rPr>
                                <w:sz w:val="20"/>
                                <w:szCs w:val="20"/>
                              </w:rPr>
                            </w:pPr>
                            <w:r w:rsidRPr="00551004">
                              <w:rPr>
                                <w:position w:val="-6"/>
                                <w:sz w:val="20"/>
                                <w:szCs w:val="20"/>
                              </w:rPr>
                              <w:object w:dxaOrig="240" w:dyaOrig="270" w14:anchorId="4EC86DDF">
                                <v:shape id="_x0000_i1050" type="#_x0000_t75" style="width:12pt;height:13.5pt" o:ole="">
                                  <v:imagedata r:id="rId48" o:title=""/>
                                </v:shape>
                                <o:OLEObject Type="Embed" ProgID="Equation.3" ShapeID="_x0000_i1050" DrawAspect="Content" ObjectID="_1734875983" r:id="rId56"/>
                              </w:object>
                            </w:r>
                          </w:p>
                        </w:tc>
                      </w:tr>
                      <w:tr w:rsidR="00790E77" w:rsidRPr="00551004" w14:paraId="6CAD4BB0" w14:textId="77777777" w:rsidTr="00BB70DB">
                        <w:trPr>
                          <w:trHeight w:val="298"/>
                        </w:trPr>
                        <w:tc>
                          <w:tcPr>
                            <w:tcW w:w="598" w:type="dxa"/>
                            <w:tcBorders>
                              <w:top w:val="single" w:sz="12" w:space="0" w:color="auto"/>
                            </w:tcBorders>
                            <w:vAlign w:val="center"/>
                          </w:tcPr>
                          <w:p w14:paraId="71023C7A" w14:textId="77777777" w:rsidR="00790E77" w:rsidRPr="00551004" w:rsidRDefault="00790E77" w:rsidP="00BB70DB">
                            <w:pPr>
                              <w:jc w:val="center"/>
                              <w:rPr>
                                <w:sz w:val="20"/>
                                <w:szCs w:val="20"/>
                              </w:rPr>
                            </w:pPr>
                            <w:r w:rsidRPr="00551004">
                              <w:rPr>
                                <w:sz w:val="20"/>
                                <w:szCs w:val="20"/>
                              </w:rPr>
                              <w:t>0</w:t>
                            </w:r>
                          </w:p>
                        </w:tc>
                        <w:tc>
                          <w:tcPr>
                            <w:tcW w:w="598" w:type="dxa"/>
                            <w:tcBorders>
                              <w:top w:val="single" w:sz="12" w:space="0" w:color="auto"/>
                            </w:tcBorders>
                            <w:vAlign w:val="center"/>
                          </w:tcPr>
                          <w:p w14:paraId="7DD708FB" w14:textId="77777777" w:rsidR="00790E77" w:rsidRPr="00551004" w:rsidRDefault="00790E77" w:rsidP="00BB70DB">
                            <w:pPr>
                              <w:jc w:val="center"/>
                              <w:rPr>
                                <w:sz w:val="20"/>
                                <w:szCs w:val="20"/>
                              </w:rPr>
                            </w:pPr>
                            <w:r w:rsidRPr="00551004">
                              <w:rPr>
                                <w:sz w:val="20"/>
                                <w:szCs w:val="20"/>
                              </w:rPr>
                              <w:t>0</w:t>
                            </w:r>
                          </w:p>
                        </w:tc>
                        <w:tc>
                          <w:tcPr>
                            <w:tcW w:w="598" w:type="dxa"/>
                            <w:tcBorders>
                              <w:top w:val="single" w:sz="12" w:space="0" w:color="auto"/>
                            </w:tcBorders>
                            <w:vAlign w:val="center"/>
                          </w:tcPr>
                          <w:p w14:paraId="3D807E58" w14:textId="77777777" w:rsidR="00790E77" w:rsidRPr="00551004" w:rsidRDefault="00790E77" w:rsidP="00BB70DB">
                            <w:pPr>
                              <w:jc w:val="center"/>
                              <w:rPr>
                                <w:sz w:val="20"/>
                                <w:szCs w:val="20"/>
                              </w:rPr>
                            </w:pPr>
                            <w:r w:rsidRPr="00551004">
                              <w:rPr>
                                <w:sz w:val="20"/>
                                <w:szCs w:val="20"/>
                              </w:rPr>
                              <w:t>0</w:t>
                            </w:r>
                          </w:p>
                        </w:tc>
                        <w:tc>
                          <w:tcPr>
                            <w:tcW w:w="598" w:type="dxa"/>
                            <w:tcBorders>
                              <w:top w:val="single" w:sz="12" w:space="0" w:color="auto"/>
                              <w:right w:val="single" w:sz="12" w:space="0" w:color="auto"/>
                            </w:tcBorders>
                            <w:vAlign w:val="center"/>
                          </w:tcPr>
                          <w:p w14:paraId="057BC4DF" w14:textId="77777777" w:rsidR="00790E77" w:rsidRPr="00551004" w:rsidRDefault="00790E77" w:rsidP="00BB70DB">
                            <w:pPr>
                              <w:jc w:val="center"/>
                              <w:rPr>
                                <w:sz w:val="20"/>
                                <w:szCs w:val="20"/>
                              </w:rPr>
                            </w:pPr>
                            <w:r w:rsidRPr="00551004">
                              <w:rPr>
                                <w:sz w:val="20"/>
                                <w:szCs w:val="20"/>
                              </w:rPr>
                              <w:t>0</w:t>
                            </w:r>
                          </w:p>
                        </w:tc>
                        <w:tc>
                          <w:tcPr>
                            <w:tcW w:w="598" w:type="dxa"/>
                            <w:tcBorders>
                              <w:top w:val="single" w:sz="12" w:space="0" w:color="auto"/>
                              <w:left w:val="single" w:sz="12" w:space="0" w:color="auto"/>
                            </w:tcBorders>
                            <w:vAlign w:val="center"/>
                          </w:tcPr>
                          <w:p w14:paraId="783C5CC0" w14:textId="77777777" w:rsidR="00790E77" w:rsidRPr="00551004" w:rsidRDefault="00790E77" w:rsidP="00BB70DB">
                            <w:pPr>
                              <w:jc w:val="center"/>
                              <w:rPr>
                                <w:sz w:val="20"/>
                                <w:szCs w:val="20"/>
                              </w:rPr>
                            </w:pPr>
                            <w:r w:rsidRPr="00551004">
                              <w:rPr>
                                <w:sz w:val="20"/>
                                <w:szCs w:val="20"/>
                              </w:rPr>
                              <w:t>X</w:t>
                            </w:r>
                          </w:p>
                        </w:tc>
                        <w:tc>
                          <w:tcPr>
                            <w:tcW w:w="598" w:type="dxa"/>
                            <w:tcBorders>
                              <w:top w:val="single" w:sz="12" w:space="0" w:color="auto"/>
                            </w:tcBorders>
                            <w:vAlign w:val="center"/>
                          </w:tcPr>
                          <w:p w14:paraId="3EBF255D" w14:textId="77777777" w:rsidR="00790E77" w:rsidRPr="00551004" w:rsidRDefault="00790E77" w:rsidP="00BB70DB">
                            <w:pPr>
                              <w:jc w:val="center"/>
                              <w:rPr>
                                <w:sz w:val="20"/>
                                <w:szCs w:val="20"/>
                              </w:rPr>
                            </w:pPr>
                            <w:r w:rsidRPr="00551004">
                              <w:rPr>
                                <w:sz w:val="20"/>
                                <w:szCs w:val="20"/>
                              </w:rPr>
                              <w:t>X</w:t>
                            </w:r>
                          </w:p>
                        </w:tc>
                        <w:tc>
                          <w:tcPr>
                            <w:tcW w:w="598" w:type="dxa"/>
                            <w:tcBorders>
                              <w:top w:val="single" w:sz="12" w:space="0" w:color="auto"/>
                            </w:tcBorders>
                            <w:vAlign w:val="center"/>
                          </w:tcPr>
                          <w:p w14:paraId="4609451D" w14:textId="77777777" w:rsidR="00790E77" w:rsidRPr="00551004" w:rsidRDefault="00790E77" w:rsidP="00BB70DB">
                            <w:pPr>
                              <w:jc w:val="center"/>
                              <w:rPr>
                                <w:sz w:val="20"/>
                                <w:szCs w:val="20"/>
                              </w:rPr>
                            </w:pPr>
                            <w:r w:rsidRPr="00551004">
                              <w:rPr>
                                <w:sz w:val="20"/>
                                <w:szCs w:val="20"/>
                              </w:rPr>
                              <w:t>0</w:t>
                            </w:r>
                          </w:p>
                        </w:tc>
                      </w:tr>
                      <w:tr w:rsidR="00790E77" w:rsidRPr="00551004" w14:paraId="6C245B71" w14:textId="77777777" w:rsidTr="00BB70DB">
                        <w:trPr>
                          <w:trHeight w:val="298"/>
                        </w:trPr>
                        <w:tc>
                          <w:tcPr>
                            <w:tcW w:w="598" w:type="dxa"/>
                            <w:vAlign w:val="center"/>
                          </w:tcPr>
                          <w:p w14:paraId="4F3D9D31" w14:textId="77777777" w:rsidR="00790E77" w:rsidRPr="00551004" w:rsidRDefault="00790E77" w:rsidP="00BB70DB">
                            <w:pPr>
                              <w:jc w:val="center"/>
                              <w:rPr>
                                <w:sz w:val="20"/>
                                <w:szCs w:val="20"/>
                              </w:rPr>
                            </w:pPr>
                            <w:r w:rsidRPr="00551004">
                              <w:rPr>
                                <w:sz w:val="20"/>
                                <w:szCs w:val="20"/>
                              </w:rPr>
                              <w:t>X</w:t>
                            </w:r>
                          </w:p>
                        </w:tc>
                        <w:tc>
                          <w:tcPr>
                            <w:tcW w:w="598" w:type="dxa"/>
                            <w:vAlign w:val="center"/>
                          </w:tcPr>
                          <w:p w14:paraId="09C43D31" w14:textId="77777777" w:rsidR="00790E77" w:rsidRPr="00551004" w:rsidRDefault="00790E77" w:rsidP="00BB70DB">
                            <w:pPr>
                              <w:jc w:val="center"/>
                              <w:rPr>
                                <w:sz w:val="20"/>
                                <w:szCs w:val="20"/>
                              </w:rPr>
                            </w:pPr>
                            <w:r w:rsidRPr="00551004">
                              <w:rPr>
                                <w:sz w:val="20"/>
                                <w:szCs w:val="20"/>
                              </w:rPr>
                              <w:t>X</w:t>
                            </w:r>
                          </w:p>
                        </w:tc>
                        <w:tc>
                          <w:tcPr>
                            <w:tcW w:w="598" w:type="dxa"/>
                            <w:vAlign w:val="center"/>
                          </w:tcPr>
                          <w:p w14:paraId="486C32DA" w14:textId="77777777" w:rsidR="00790E77" w:rsidRPr="00551004" w:rsidRDefault="00790E77" w:rsidP="00BB70DB">
                            <w:pPr>
                              <w:jc w:val="center"/>
                              <w:rPr>
                                <w:sz w:val="20"/>
                                <w:szCs w:val="20"/>
                              </w:rPr>
                            </w:pPr>
                            <w:r w:rsidRPr="00551004">
                              <w:rPr>
                                <w:sz w:val="20"/>
                                <w:szCs w:val="20"/>
                              </w:rPr>
                              <w:t>X</w:t>
                            </w:r>
                          </w:p>
                        </w:tc>
                        <w:tc>
                          <w:tcPr>
                            <w:tcW w:w="598" w:type="dxa"/>
                            <w:tcBorders>
                              <w:right w:val="single" w:sz="12" w:space="0" w:color="auto"/>
                            </w:tcBorders>
                            <w:vAlign w:val="center"/>
                          </w:tcPr>
                          <w:p w14:paraId="79E7BBEB" w14:textId="77777777" w:rsidR="00790E77" w:rsidRPr="00551004" w:rsidRDefault="00790E77" w:rsidP="00BB70DB">
                            <w:pPr>
                              <w:jc w:val="center"/>
                              <w:rPr>
                                <w:sz w:val="20"/>
                                <w:szCs w:val="20"/>
                              </w:rPr>
                            </w:pPr>
                            <w:r w:rsidRPr="00551004">
                              <w:rPr>
                                <w:sz w:val="20"/>
                                <w:szCs w:val="20"/>
                              </w:rPr>
                              <w:t>1</w:t>
                            </w:r>
                          </w:p>
                        </w:tc>
                        <w:tc>
                          <w:tcPr>
                            <w:tcW w:w="598" w:type="dxa"/>
                            <w:tcBorders>
                              <w:left w:val="single" w:sz="12" w:space="0" w:color="auto"/>
                            </w:tcBorders>
                            <w:vAlign w:val="center"/>
                          </w:tcPr>
                          <w:p w14:paraId="4A2127B2" w14:textId="77777777" w:rsidR="00790E77" w:rsidRPr="00551004" w:rsidRDefault="00790E77" w:rsidP="00BB70DB">
                            <w:pPr>
                              <w:jc w:val="center"/>
                              <w:rPr>
                                <w:sz w:val="20"/>
                                <w:szCs w:val="20"/>
                              </w:rPr>
                            </w:pPr>
                            <w:r w:rsidRPr="00551004">
                              <w:rPr>
                                <w:sz w:val="20"/>
                                <w:szCs w:val="20"/>
                              </w:rPr>
                              <w:t>0</w:t>
                            </w:r>
                          </w:p>
                        </w:tc>
                        <w:tc>
                          <w:tcPr>
                            <w:tcW w:w="598" w:type="dxa"/>
                            <w:vAlign w:val="center"/>
                          </w:tcPr>
                          <w:p w14:paraId="74FCC548" w14:textId="77777777" w:rsidR="00790E77" w:rsidRPr="00551004" w:rsidRDefault="00790E77" w:rsidP="00BB70DB">
                            <w:pPr>
                              <w:jc w:val="center"/>
                              <w:rPr>
                                <w:sz w:val="20"/>
                                <w:szCs w:val="20"/>
                              </w:rPr>
                            </w:pPr>
                            <w:r w:rsidRPr="00551004">
                              <w:rPr>
                                <w:sz w:val="20"/>
                                <w:szCs w:val="20"/>
                              </w:rPr>
                              <w:t>0</w:t>
                            </w:r>
                          </w:p>
                        </w:tc>
                        <w:tc>
                          <w:tcPr>
                            <w:tcW w:w="598" w:type="dxa"/>
                            <w:vAlign w:val="center"/>
                          </w:tcPr>
                          <w:p w14:paraId="20295165" w14:textId="77777777" w:rsidR="00790E77" w:rsidRPr="00551004" w:rsidRDefault="00790E77" w:rsidP="00BB70DB">
                            <w:pPr>
                              <w:jc w:val="center"/>
                              <w:rPr>
                                <w:sz w:val="20"/>
                                <w:szCs w:val="20"/>
                              </w:rPr>
                            </w:pPr>
                            <w:r w:rsidRPr="00551004">
                              <w:rPr>
                                <w:sz w:val="20"/>
                                <w:szCs w:val="20"/>
                              </w:rPr>
                              <w:t>1</w:t>
                            </w:r>
                          </w:p>
                        </w:tc>
                      </w:tr>
                      <w:tr w:rsidR="00790E77" w:rsidRPr="00551004" w14:paraId="6434A145" w14:textId="77777777" w:rsidTr="00BB70DB">
                        <w:trPr>
                          <w:trHeight w:val="298"/>
                        </w:trPr>
                        <w:tc>
                          <w:tcPr>
                            <w:tcW w:w="598" w:type="dxa"/>
                            <w:vAlign w:val="center"/>
                          </w:tcPr>
                          <w:p w14:paraId="49D4F064" w14:textId="77777777" w:rsidR="00790E77" w:rsidRPr="00551004" w:rsidRDefault="00790E77" w:rsidP="00BB70DB">
                            <w:pPr>
                              <w:jc w:val="center"/>
                              <w:rPr>
                                <w:sz w:val="20"/>
                                <w:szCs w:val="20"/>
                              </w:rPr>
                            </w:pPr>
                            <w:r w:rsidRPr="00551004">
                              <w:rPr>
                                <w:sz w:val="20"/>
                                <w:szCs w:val="20"/>
                              </w:rPr>
                              <w:t>X</w:t>
                            </w:r>
                          </w:p>
                        </w:tc>
                        <w:tc>
                          <w:tcPr>
                            <w:tcW w:w="598" w:type="dxa"/>
                            <w:vAlign w:val="center"/>
                          </w:tcPr>
                          <w:p w14:paraId="09170D5D" w14:textId="77777777" w:rsidR="00790E77" w:rsidRPr="00551004" w:rsidRDefault="00790E77" w:rsidP="00BB70DB">
                            <w:pPr>
                              <w:jc w:val="center"/>
                              <w:rPr>
                                <w:sz w:val="20"/>
                                <w:szCs w:val="20"/>
                              </w:rPr>
                            </w:pPr>
                            <w:r w:rsidRPr="00551004">
                              <w:rPr>
                                <w:sz w:val="20"/>
                                <w:szCs w:val="20"/>
                              </w:rPr>
                              <w:t>X</w:t>
                            </w:r>
                          </w:p>
                        </w:tc>
                        <w:tc>
                          <w:tcPr>
                            <w:tcW w:w="598" w:type="dxa"/>
                            <w:vAlign w:val="center"/>
                          </w:tcPr>
                          <w:p w14:paraId="546864E0" w14:textId="77777777" w:rsidR="00790E77" w:rsidRPr="00551004" w:rsidRDefault="00790E77" w:rsidP="00BB70DB">
                            <w:pPr>
                              <w:jc w:val="center"/>
                              <w:rPr>
                                <w:sz w:val="20"/>
                                <w:szCs w:val="20"/>
                              </w:rPr>
                            </w:pPr>
                            <w:r w:rsidRPr="00551004">
                              <w:rPr>
                                <w:sz w:val="20"/>
                                <w:szCs w:val="20"/>
                              </w:rPr>
                              <w:t>1</w:t>
                            </w:r>
                          </w:p>
                        </w:tc>
                        <w:tc>
                          <w:tcPr>
                            <w:tcW w:w="598" w:type="dxa"/>
                            <w:tcBorders>
                              <w:right w:val="single" w:sz="12" w:space="0" w:color="auto"/>
                            </w:tcBorders>
                            <w:vAlign w:val="center"/>
                          </w:tcPr>
                          <w:p w14:paraId="43F2D924" w14:textId="77777777" w:rsidR="00790E77" w:rsidRPr="00551004" w:rsidRDefault="00790E77" w:rsidP="00BB70DB">
                            <w:pPr>
                              <w:jc w:val="center"/>
                              <w:rPr>
                                <w:sz w:val="20"/>
                                <w:szCs w:val="20"/>
                              </w:rPr>
                            </w:pPr>
                            <w:r w:rsidRPr="00551004">
                              <w:rPr>
                                <w:sz w:val="20"/>
                                <w:szCs w:val="20"/>
                              </w:rPr>
                              <w:t>0</w:t>
                            </w:r>
                          </w:p>
                        </w:tc>
                        <w:tc>
                          <w:tcPr>
                            <w:tcW w:w="598" w:type="dxa"/>
                            <w:tcBorders>
                              <w:left w:val="single" w:sz="12" w:space="0" w:color="auto"/>
                            </w:tcBorders>
                            <w:vAlign w:val="center"/>
                          </w:tcPr>
                          <w:p w14:paraId="568105E8" w14:textId="77777777" w:rsidR="00790E77" w:rsidRPr="00551004" w:rsidRDefault="00790E77" w:rsidP="00BB70DB">
                            <w:pPr>
                              <w:jc w:val="center"/>
                              <w:rPr>
                                <w:sz w:val="20"/>
                                <w:szCs w:val="20"/>
                              </w:rPr>
                            </w:pPr>
                            <w:r w:rsidRPr="00551004">
                              <w:rPr>
                                <w:sz w:val="20"/>
                                <w:szCs w:val="20"/>
                              </w:rPr>
                              <w:t>0</w:t>
                            </w:r>
                          </w:p>
                        </w:tc>
                        <w:tc>
                          <w:tcPr>
                            <w:tcW w:w="598" w:type="dxa"/>
                            <w:vAlign w:val="center"/>
                          </w:tcPr>
                          <w:p w14:paraId="2ECC683A"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72C755D4" w14:textId="77777777" w:rsidR="00790E77" w:rsidRPr="00551004" w:rsidRDefault="00790E77" w:rsidP="00BB70DB">
                            <w:pPr>
                              <w:jc w:val="center"/>
                              <w:rPr>
                                <w:sz w:val="20"/>
                                <w:szCs w:val="20"/>
                              </w:rPr>
                            </w:pPr>
                            <w:r w:rsidRPr="00551004">
                              <w:rPr>
                                <w:sz w:val="20"/>
                                <w:szCs w:val="20"/>
                              </w:rPr>
                              <w:t>1</w:t>
                            </w:r>
                          </w:p>
                        </w:tc>
                      </w:tr>
                      <w:tr w:rsidR="00790E77" w:rsidRPr="00551004" w14:paraId="73FAFBE8" w14:textId="77777777" w:rsidTr="00BB70DB">
                        <w:trPr>
                          <w:trHeight w:val="298"/>
                        </w:trPr>
                        <w:tc>
                          <w:tcPr>
                            <w:tcW w:w="598" w:type="dxa"/>
                            <w:vAlign w:val="center"/>
                          </w:tcPr>
                          <w:p w14:paraId="521BCCA0" w14:textId="77777777" w:rsidR="00790E77" w:rsidRPr="00551004" w:rsidRDefault="00790E77" w:rsidP="00BB70DB">
                            <w:pPr>
                              <w:jc w:val="center"/>
                              <w:rPr>
                                <w:sz w:val="20"/>
                                <w:szCs w:val="20"/>
                              </w:rPr>
                            </w:pPr>
                            <w:r w:rsidRPr="00551004">
                              <w:rPr>
                                <w:sz w:val="20"/>
                                <w:szCs w:val="20"/>
                              </w:rPr>
                              <w:t>X</w:t>
                            </w:r>
                          </w:p>
                        </w:tc>
                        <w:tc>
                          <w:tcPr>
                            <w:tcW w:w="598" w:type="dxa"/>
                            <w:vAlign w:val="center"/>
                          </w:tcPr>
                          <w:p w14:paraId="0F85F9EF"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21D1F734" w14:textId="77777777" w:rsidR="00790E77" w:rsidRPr="00551004" w:rsidRDefault="00790E77" w:rsidP="00BB70DB">
                            <w:pPr>
                              <w:jc w:val="center"/>
                              <w:rPr>
                                <w:sz w:val="20"/>
                                <w:szCs w:val="20"/>
                              </w:rPr>
                            </w:pPr>
                            <w:r w:rsidRPr="00551004">
                              <w:rPr>
                                <w:sz w:val="20"/>
                                <w:szCs w:val="20"/>
                              </w:rPr>
                              <w:t>0</w:t>
                            </w:r>
                          </w:p>
                        </w:tc>
                        <w:tc>
                          <w:tcPr>
                            <w:tcW w:w="598" w:type="dxa"/>
                            <w:tcBorders>
                              <w:right w:val="single" w:sz="12" w:space="0" w:color="auto"/>
                            </w:tcBorders>
                            <w:vAlign w:val="center"/>
                          </w:tcPr>
                          <w:p w14:paraId="0F055445" w14:textId="77777777" w:rsidR="00790E77" w:rsidRPr="00551004" w:rsidRDefault="00790E77" w:rsidP="00BB70DB">
                            <w:pPr>
                              <w:jc w:val="center"/>
                              <w:rPr>
                                <w:sz w:val="20"/>
                                <w:szCs w:val="20"/>
                              </w:rPr>
                            </w:pPr>
                            <w:r w:rsidRPr="00551004">
                              <w:rPr>
                                <w:sz w:val="20"/>
                                <w:szCs w:val="20"/>
                              </w:rPr>
                              <w:t>0</w:t>
                            </w:r>
                          </w:p>
                        </w:tc>
                        <w:tc>
                          <w:tcPr>
                            <w:tcW w:w="598" w:type="dxa"/>
                            <w:tcBorders>
                              <w:left w:val="single" w:sz="12" w:space="0" w:color="auto"/>
                            </w:tcBorders>
                            <w:vAlign w:val="center"/>
                          </w:tcPr>
                          <w:p w14:paraId="5A7E8E64"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44297C6D" w14:textId="77777777" w:rsidR="00790E77" w:rsidRPr="00551004" w:rsidRDefault="00790E77" w:rsidP="00BB70DB">
                            <w:pPr>
                              <w:jc w:val="center"/>
                              <w:rPr>
                                <w:sz w:val="20"/>
                                <w:szCs w:val="20"/>
                              </w:rPr>
                            </w:pPr>
                            <w:r w:rsidRPr="00551004">
                              <w:rPr>
                                <w:sz w:val="20"/>
                                <w:szCs w:val="20"/>
                              </w:rPr>
                              <w:t>0</w:t>
                            </w:r>
                          </w:p>
                        </w:tc>
                        <w:tc>
                          <w:tcPr>
                            <w:tcW w:w="598" w:type="dxa"/>
                            <w:vAlign w:val="center"/>
                          </w:tcPr>
                          <w:p w14:paraId="0697433C" w14:textId="77777777" w:rsidR="00790E77" w:rsidRPr="00551004" w:rsidRDefault="00790E77" w:rsidP="00BB70DB">
                            <w:pPr>
                              <w:jc w:val="center"/>
                              <w:rPr>
                                <w:sz w:val="20"/>
                                <w:szCs w:val="20"/>
                              </w:rPr>
                            </w:pPr>
                            <w:r w:rsidRPr="00551004">
                              <w:rPr>
                                <w:sz w:val="20"/>
                                <w:szCs w:val="20"/>
                              </w:rPr>
                              <w:t>1</w:t>
                            </w:r>
                          </w:p>
                        </w:tc>
                      </w:tr>
                      <w:tr w:rsidR="00790E77" w:rsidRPr="00551004" w14:paraId="17D6EEDF" w14:textId="77777777" w:rsidTr="00BB70DB">
                        <w:trPr>
                          <w:trHeight w:val="298"/>
                        </w:trPr>
                        <w:tc>
                          <w:tcPr>
                            <w:tcW w:w="598" w:type="dxa"/>
                            <w:vAlign w:val="center"/>
                          </w:tcPr>
                          <w:p w14:paraId="7E9EEC70"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31E179F4" w14:textId="77777777" w:rsidR="00790E77" w:rsidRPr="00551004" w:rsidRDefault="00790E77" w:rsidP="00BB70DB">
                            <w:pPr>
                              <w:jc w:val="center"/>
                              <w:rPr>
                                <w:sz w:val="20"/>
                                <w:szCs w:val="20"/>
                              </w:rPr>
                            </w:pPr>
                            <w:r w:rsidRPr="00551004">
                              <w:rPr>
                                <w:sz w:val="20"/>
                                <w:szCs w:val="20"/>
                              </w:rPr>
                              <w:t>0</w:t>
                            </w:r>
                          </w:p>
                        </w:tc>
                        <w:tc>
                          <w:tcPr>
                            <w:tcW w:w="598" w:type="dxa"/>
                            <w:vAlign w:val="center"/>
                          </w:tcPr>
                          <w:p w14:paraId="32104375" w14:textId="77777777" w:rsidR="00790E77" w:rsidRPr="00551004" w:rsidRDefault="00790E77" w:rsidP="00BB70DB">
                            <w:pPr>
                              <w:jc w:val="center"/>
                              <w:rPr>
                                <w:sz w:val="20"/>
                                <w:szCs w:val="20"/>
                              </w:rPr>
                            </w:pPr>
                            <w:r w:rsidRPr="00551004">
                              <w:rPr>
                                <w:sz w:val="20"/>
                                <w:szCs w:val="20"/>
                              </w:rPr>
                              <w:t>0</w:t>
                            </w:r>
                          </w:p>
                        </w:tc>
                        <w:tc>
                          <w:tcPr>
                            <w:tcW w:w="598" w:type="dxa"/>
                            <w:tcBorders>
                              <w:right w:val="single" w:sz="12" w:space="0" w:color="auto"/>
                            </w:tcBorders>
                            <w:vAlign w:val="center"/>
                          </w:tcPr>
                          <w:p w14:paraId="34F8B3B9" w14:textId="77777777" w:rsidR="00790E77" w:rsidRPr="00551004" w:rsidRDefault="00790E77" w:rsidP="00BB70DB">
                            <w:pPr>
                              <w:jc w:val="center"/>
                              <w:rPr>
                                <w:sz w:val="20"/>
                                <w:szCs w:val="20"/>
                              </w:rPr>
                            </w:pPr>
                            <w:r w:rsidRPr="00551004">
                              <w:rPr>
                                <w:sz w:val="20"/>
                                <w:szCs w:val="20"/>
                              </w:rPr>
                              <w:t>0</w:t>
                            </w:r>
                          </w:p>
                        </w:tc>
                        <w:tc>
                          <w:tcPr>
                            <w:tcW w:w="598" w:type="dxa"/>
                            <w:tcBorders>
                              <w:left w:val="single" w:sz="12" w:space="0" w:color="auto"/>
                            </w:tcBorders>
                            <w:vAlign w:val="center"/>
                          </w:tcPr>
                          <w:p w14:paraId="4413A057"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3FFB052B" w14:textId="77777777" w:rsidR="00790E77" w:rsidRPr="00551004" w:rsidRDefault="00790E77" w:rsidP="00BB70DB">
                            <w:pPr>
                              <w:jc w:val="center"/>
                              <w:rPr>
                                <w:sz w:val="20"/>
                                <w:szCs w:val="20"/>
                              </w:rPr>
                            </w:pPr>
                            <w:r w:rsidRPr="00551004">
                              <w:rPr>
                                <w:sz w:val="20"/>
                                <w:szCs w:val="20"/>
                              </w:rPr>
                              <w:t>1</w:t>
                            </w:r>
                          </w:p>
                        </w:tc>
                        <w:tc>
                          <w:tcPr>
                            <w:tcW w:w="598" w:type="dxa"/>
                            <w:vAlign w:val="center"/>
                          </w:tcPr>
                          <w:p w14:paraId="1C021B1D" w14:textId="77777777" w:rsidR="00790E77" w:rsidRPr="00551004" w:rsidRDefault="00790E77" w:rsidP="00BB70DB">
                            <w:pPr>
                              <w:jc w:val="center"/>
                              <w:rPr>
                                <w:sz w:val="20"/>
                                <w:szCs w:val="20"/>
                              </w:rPr>
                            </w:pPr>
                            <w:r w:rsidRPr="00551004">
                              <w:rPr>
                                <w:sz w:val="20"/>
                                <w:szCs w:val="20"/>
                              </w:rPr>
                              <w:t>1</w:t>
                            </w:r>
                          </w:p>
                        </w:tc>
                      </w:tr>
                    </w:tbl>
                    <w:p w14:paraId="2B96917E" w14:textId="77777777" w:rsidR="00790E77" w:rsidRPr="00B81586" w:rsidRDefault="00790E77" w:rsidP="000E5089"/>
                  </w:txbxContent>
                </v:textbox>
              </v:shape>
            </w:pict>
          </mc:Fallback>
        </mc:AlternateContent>
      </w:r>
      <w:r w:rsidRPr="00602944">
        <w:rPr>
          <w:rFonts w:eastAsia="Times New Roman" w:cs="Courier New"/>
          <w:noProof/>
          <w:lang w:eastAsia="tr-TR"/>
        </w:rPr>
        <w:drawing>
          <wp:inline distT="0" distB="0" distL="0" distR="0" wp14:anchorId="4595E9D1" wp14:editId="2337BF89">
            <wp:extent cx="1676400" cy="1353344"/>
            <wp:effectExtent l="19050" t="0" r="0" b="0"/>
            <wp:docPr id="304" name="Resim 611" descr="öncelik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öncelikli"/>
                    <pic:cNvPicPr>
                      <a:picLocks noChangeAspect="1" noChangeArrowheads="1"/>
                    </pic:cNvPicPr>
                  </pic:nvPicPr>
                  <pic:blipFill>
                    <a:blip r:embed="rId57" cstate="print"/>
                    <a:srcRect/>
                    <a:stretch>
                      <a:fillRect/>
                    </a:stretch>
                  </pic:blipFill>
                  <pic:spPr bwMode="auto">
                    <a:xfrm>
                      <a:off x="0" y="0"/>
                      <a:ext cx="1676400" cy="1353344"/>
                    </a:xfrm>
                    <a:prstGeom prst="rect">
                      <a:avLst/>
                    </a:prstGeom>
                    <a:noFill/>
                    <a:ln w="9525">
                      <a:noFill/>
                      <a:miter lim="800000"/>
                      <a:headEnd/>
                      <a:tailEnd/>
                    </a:ln>
                  </pic:spPr>
                </pic:pic>
              </a:graphicData>
            </a:graphic>
          </wp:inline>
        </w:drawing>
      </w:r>
    </w:p>
    <w:p w14:paraId="5648698E" w14:textId="0B925308" w:rsidR="00040E28" w:rsidRDefault="00040E28" w:rsidP="00883AF8">
      <w:pPr>
        <w:spacing w:line="360" w:lineRule="auto"/>
      </w:pPr>
    </w:p>
    <w:p w14:paraId="07880BF6" w14:textId="77777777" w:rsidR="0080785B" w:rsidRDefault="0080785B" w:rsidP="00883AF8">
      <w:pPr>
        <w:spacing w:line="360" w:lineRule="auto"/>
      </w:pPr>
    </w:p>
    <w:p w14:paraId="3BA13273" w14:textId="77777777" w:rsidR="002E710B" w:rsidRPr="00EB5EB0" w:rsidRDefault="002E710B" w:rsidP="00883AF8">
      <w:pPr>
        <w:spacing w:line="360" w:lineRule="auto"/>
        <w:rPr>
          <w:rFonts w:eastAsia="Times New Roman" w:cs="Times New Roman"/>
          <w:lang w:eastAsia="tr-TR"/>
        </w:rPr>
      </w:pPr>
      <w:r w:rsidRPr="00EB5EB0">
        <w:rPr>
          <w:rFonts w:eastAsia="Times New Roman" w:cs="Times New Roman"/>
          <w:noProof/>
          <w:lang w:eastAsia="tr-TR"/>
        </w:rPr>
        <mc:AlternateContent>
          <mc:Choice Requires="wpc">
            <w:drawing>
              <wp:inline distT="0" distB="0" distL="0" distR="0" wp14:anchorId="11C97999" wp14:editId="794A8A71">
                <wp:extent cx="6115685" cy="1473041"/>
                <wp:effectExtent l="0" t="0" r="0" b="0"/>
                <wp:docPr id="6" name="Tuval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 name="Dikdörtgen 19"/>
                        <wps:cNvSpPr>
                          <a:spLocks noChangeArrowheads="1"/>
                        </wps:cNvSpPr>
                        <wps:spPr bwMode="auto">
                          <a:xfrm>
                            <a:off x="592544" y="1"/>
                            <a:ext cx="1563739" cy="1437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oKlavuzu21"/>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959"/>
                                <w:gridCol w:w="1134"/>
                              </w:tblGrid>
                              <w:tr w:rsidR="00790E77" w:rsidRPr="000A38CD" w14:paraId="72B1839C" w14:textId="77777777" w:rsidTr="00BB70DB">
                                <w:trPr>
                                  <w:trHeight w:val="284"/>
                                </w:trPr>
                                <w:tc>
                                  <w:tcPr>
                                    <w:tcW w:w="959" w:type="dxa"/>
                                    <w:tcBorders>
                                      <w:top w:val="single" w:sz="12" w:space="0" w:color="000000"/>
                                      <w:bottom w:val="single" w:sz="12" w:space="0" w:color="000000"/>
                                    </w:tcBorders>
                                    <w:vAlign w:val="center"/>
                                  </w:tcPr>
                                  <w:p w14:paraId="78C53DE5" w14:textId="77777777" w:rsidR="00790E77" w:rsidRPr="000A38CD" w:rsidRDefault="00790E77" w:rsidP="00BB70DB">
                                    <w:pPr>
                                      <w:rPr>
                                        <w:rFonts w:cs="Times New Roman"/>
                                      </w:rPr>
                                    </w:pPr>
                                    <w:r w:rsidRPr="000A38CD">
                                      <w:rPr>
                                        <w:rFonts w:eastAsiaTheme="minorHAnsi" w:cs="Times New Roman"/>
                                        <w:position w:val="-16"/>
                                        <w:lang w:eastAsia="en-US"/>
                                      </w:rPr>
                                      <w:object w:dxaOrig="615" w:dyaOrig="405" w14:anchorId="7A2BDAB3">
                                        <v:shape id="_x0000_i1052" type="#_x0000_t75" style="width:30.75pt;height:20.25pt" o:ole="">
                                          <v:imagedata r:id="rId58" o:title=""/>
                                        </v:shape>
                                        <o:OLEObject Type="Embed" ProgID="Equation.DSMT4" ShapeID="_x0000_i1052" DrawAspect="Content" ObjectID="_1734875984" r:id="rId59"/>
                                      </w:object>
                                    </w:r>
                                  </w:p>
                                </w:tc>
                                <w:tc>
                                  <w:tcPr>
                                    <w:tcW w:w="1134" w:type="dxa"/>
                                    <w:tcBorders>
                                      <w:top w:val="single" w:sz="12" w:space="0" w:color="000000"/>
                                      <w:bottom w:val="single" w:sz="12" w:space="0" w:color="000000"/>
                                    </w:tcBorders>
                                    <w:vAlign w:val="center"/>
                                  </w:tcPr>
                                  <w:p w14:paraId="41E46989" w14:textId="77777777" w:rsidR="00790E77" w:rsidRPr="000A38CD" w:rsidRDefault="00790E77" w:rsidP="00BB70DB">
                                    <w:pPr>
                                      <w:rPr>
                                        <w:rFonts w:cs="Times New Roman"/>
                                      </w:rPr>
                                    </w:pPr>
                                    <w:r w:rsidRPr="000A38CD">
                                      <w:rPr>
                                        <w:rFonts w:eastAsiaTheme="minorHAnsi" w:cs="Times New Roman"/>
                                        <w:position w:val="-12"/>
                                        <w:lang w:eastAsia="en-US"/>
                                      </w:rPr>
                                      <w:object w:dxaOrig="255" w:dyaOrig="375" w14:anchorId="7F720B4C">
                                        <v:shape id="_x0000_i1054" type="#_x0000_t75" style="width:12.75pt;height:18.75pt" o:ole="">
                                          <v:imagedata r:id="rId60" o:title=""/>
                                        </v:shape>
                                        <o:OLEObject Type="Embed" ProgID="Equation.DSMT4" ShapeID="_x0000_i1054" DrawAspect="Content" ObjectID="_1734875985" r:id="rId61"/>
                                      </w:object>
                                    </w:r>
                                  </w:p>
                                </w:tc>
                              </w:tr>
                              <w:tr w:rsidR="00790E77" w:rsidRPr="000A38CD" w14:paraId="037BF448" w14:textId="77777777" w:rsidTr="00BB70DB">
                                <w:trPr>
                                  <w:trHeight w:val="284"/>
                                </w:trPr>
                                <w:tc>
                                  <w:tcPr>
                                    <w:tcW w:w="959" w:type="dxa"/>
                                    <w:tcBorders>
                                      <w:top w:val="single" w:sz="12" w:space="0" w:color="000000"/>
                                    </w:tcBorders>
                                    <w:vAlign w:val="center"/>
                                  </w:tcPr>
                                  <w:p w14:paraId="1F12E585" w14:textId="77777777" w:rsidR="00790E77" w:rsidRPr="000A38CD" w:rsidRDefault="00790E77" w:rsidP="00BB70DB">
                                    <w:pPr>
                                      <w:rPr>
                                        <w:rFonts w:cs="Times New Roman"/>
                                      </w:rPr>
                                    </w:pPr>
                                    <w:r w:rsidRPr="000A38CD">
                                      <w:rPr>
                                        <w:rFonts w:cs="Times New Roman"/>
                                      </w:rPr>
                                      <w:t>0 0</w:t>
                                    </w:r>
                                  </w:p>
                                </w:tc>
                                <w:tc>
                                  <w:tcPr>
                                    <w:tcW w:w="1134" w:type="dxa"/>
                                    <w:tcBorders>
                                      <w:top w:val="single" w:sz="12" w:space="0" w:color="000000"/>
                                    </w:tcBorders>
                                    <w:vAlign w:val="center"/>
                                  </w:tcPr>
                                  <w:p w14:paraId="32FBDDE2" w14:textId="77777777" w:rsidR="00790E77" w:rsidRPr="000A38CD" w:rsidRDefault="00790E77" w:rsidP="00BB70DB">
                                    <w:pPr>
                                      <w:rPr>
                                        <w:rFonts w:cs="Times New Roman"/>
                                      </w:rPr>
                                    </w:pPr>
                                    <w:r w:rsidRPr="000A38CD">
                                      <w:rPr>
                                        <w:rFonts w:eastAsiaTheme="minorHAnsi" w:cs="Times New Roman"/>
                                        <w:position w:val="-12"/>
                                        <w:lang w:eastAsia="en-US"/>
                                      </w:rPr>
                                      <w:object w:dxaOrig="645" w:dyaOrig="375" w14:anchorId="55284FA1">
                                        <v:shape id="_x0000_i1056" type="#_x0000_t75" style="width:32.25pt;height:18.75pt">
                                          <v:imagedata r:id="rId62" o:title=""/>
                                        </v:shape>
                                        <o:OLEObject Type="Embed" ProgID="Equation.DSMT4" ShapeID="_x0000_i1056" DrawAspect="Content" ObjectID="_1734875986" r:id="rId63"/>
                                      </w:object>
                                    </w:r>
                                  </w:p>
                                </w:tc>
                              </w:tr>
                              <w:tr w:rsidR="00790E77" w:rsidRPr="000A38CD" w14:paraId="2D97960B" w14:textId="77777777" w:rsidTr="00BB70DB">
                                <w:trPr>
                                  <w:trHeight w:val="284"/>
                                </w:trPr>
                                <w:tc>
                                  <w:tcPr>
                                    <w:tcW w:w="959" w:type="dxa"/>
                                    <w:vAlign w:val="center"/>
                                  </w:tcPr>
                                  <w:p w14:paraId="45572514" w14:textId="77777777" w:rsidR="00790E77" w:rsidRPr="000A38CD" w:rsidRDefault="00790E77" w:rsidP="00BB70DB">
                                    <w:pPr>
                                      <w:rPr>
                                        <w:rFonts w:cs="Times New Roman"/>
                                      </w:rPr>
                                    </w:pPr>
                                    <w:r w:rsidRPr="000A38CD">
                                      <w:rPr>
                                        <w:rFonts w:cs="Times New Roman"/>
                                      </w:rPr>
                                      <w:t>0 1</w:t>
                                    </w:r>
                                  </w:p>
                                </w:tc>
                                <w:tc>
                                  <w:tcPr>
                                    <w:tcW w:w="1134" w:type="dxa"/>
                                    <w:vAlign w:val="center"/>
                                  </w:tcPr>
                                  <w:p w14:paraId="3B364F93" w14:textId="77777777" w:rsidR="00790E77" w:rsidRPr="000A38CD" w:rsidRDefault="00790E77" w:rsidP="00BB70DB">
                                    <w:pPr>
                                      <w:rPr>
                                        <w:rFonts w:cs="Times New Roman"/>
                                      </w:rPr>
                                    </w:pPr>
                                    <w:r w:rsidRPr="000A38CD">
                                      <w:rPr>
                                        <w:rFonts w:eastAsiaTheme="minorHAnsi" w:cs="Times New Roman"/>
                                        <w:position w:val="-12"/>
                                        <w:lang w:eastAsia="en-US"/>
                                      </w:rPr>
                                      <w:object w:dxaOrig="645" w:dyaOrig="375" w14:anchorId="0683B86C">
                                        <v:shape id="_x0000_i1058" type="#_x0000_t75" style="width:32.25pt;height:18.75pt">
                                          <v:imagedata r:id="rId64" o:title=""/>
                                        </v:shape>
                                        <o:OLEObject Type="Embed" ProgID="Equation.DSMT4" ShapeID="_x0000_i1058" DrawAspect="Content" ObjectID="_1734875987" r:id="rId65"/>
                                      </w:object>
                                    </w:r>
                                  </w:p>
                                </w:tc>
                              </w:tr>
                              <w:tr w:rsidR="00790E77" w:rsidRPr="000A38CD" w14:paraId="0C3515AE" w14:textId="77777777" w:rsidTr="00BB70DB">
                                <w:trPr>
                                  <w:trHeight w:val="284"/>
                                </w:trPr>
                                <w:tc>
                                  <w:tcPr>
                                    <w:tcW w:w="959" w:type="dxa"/>
                                    <w:vAlign w:val="center"/>
                                  </w:tcPr>
                                  <w:p w14:paraId="2B63DD18" w14:textId="77777777" w:rsidR="00790E77" w:rsidRPr="000A38CD" w:rsidRDefault="00790E77" w:rsidP="00BB70DB">
                                    <w:pPr>
                                      <w:rPr>
                                        <w:rFonts w:cs="Times New Roman"/>
                                      </w:rPr>
                                    </w:pPr>
                                    <w:r w:rsidRPr="000A38CD">
                                      <w:rPr>
                                        <w:rFonts w:cs="Times New Roman"/>
                                      </w:rPr>
                                      <w:t>1 0</w:t>
                                    </w:r>
                                  </w:p>
                                </w:tc>
                                <w:tc>
                                  <w:tcPr>
                                    <w:tcW w:w="1134" w:type="dxa"/>
                                    <w:vAlign w:val="center"/>
                                  </w:tcPr>
                                  <w:p w14:paraId="3125A4EE" w14:textId="77777777" w:rsidR="00790E77" w:rsidRPr="000A38CD" w:rsidRDefault="00790E77" w:rsidP="00BB70DB">
                                    <w:pPr>
                                      <w:rPr>
                                        <w:rFonts w:cs="Times New Roman"/>
                                      </w:rPr>
                                    </w:pPr>
                                    <w:r w:rsidRPr="000A38CD">
                                      <w:rPr>
                                        <w:rFonts w:eastAsiaTheme="minorHAnsi" w:cs="Times New Roman"/>
                                        <w:position w:val="-12"/>
                                        <w:lang w:eastAsia="en-US"/>
                                      </w:rPr>
                                      <w:object w:dxaOrig="645" w:dyaOrig="375" w14:anchorId="0646AE0D">
                                        <v:shape id="_x0000_i1060" type="#_x0000_t75" style="width:32.25pt;height:18.75pt">
                                          <v:imagedata r:id="rId66" o:title=""/>
                                        </v:shape>
                                        <o:OLEObject Type="Embed" ProgID="Equation.DSMT4" ShapeID="_x0000_i1060" DrawAspect="Content" ObjectID="_1734875988" r:id="rId67"/>
                                      </w:object>
                                    </w:r>
                                  </w:p>
                                </w:tc>
                              </w:tr>
                              <w:tr w:rsidR="00790E77" w:rsidRPr="000A38CD" w14:paraId="3E3AE628" w14:textId="77777777" w:rsidTr="00BB70DB">
                                <w:trPr>
                                  <w:trHeight w:val="284"/>
                                </w:trPr>
                                <w:tc>
                                  <w:tcPr>
                                    <w:tcW w:w="959" w:type="dxa"/>
                                    <w:vAlign w:val="center"/>
                                  </w:tcPr>
                                  <w:p w14:paraId="6B8D782B" w14:textId="77777777" w:rsidR="00790E77" w:rsidRPr="000A38CD" w:rsidRDefault="00790E77" w:rsidP="00BB70DB">
                                    <w:pPr>
                                      <w:rPr>
                                        <w:rFonts w:cs="Times New Roman"/>
                                      </w:rPr>
                                    </w:pPr>
                                    <w:r w:rsidRPr="000A38CD">
                                      <w:rPr>
                                        <w:rFonts w:cs="Times New Roman"/>
                                      </w:rPr>
                                      <w:t>1 1</w:t>
                                    </w:r>
                                  </w:p>
                                </w:tc>
                                <w:tc>
                                  <w:tcPr>
                                    <w:tcW w:w="1134" w:type="dxa"/>
                                    <w:vAlign w:val="center"/>
                                  </w:tcPr>
                                  <w:p w14:paraId="2D480029" w14:textId="77777777" w:rsidR="00790E77" w:rsidRPr="000A38CD" w:rsidRDefault="00790E77" w:rsidP="00BB70DB">
                                    <w:pPr>
                                      <w:rPr>
                                        <w:rFonts w:cs="Times New Roman"/>
                                      </w:rPr>
                                    </w:pPr>
                                    <w:r w:rsidRPr="000A38CD">
                                      <w:rPr>
                                        <w:rFonts w:eastAsiaTheme="minorHAnsi" w:cs="Times New Roman"/>
                                        <w:position w:val="-12"/>
                                        <w:lang w:eastAsia="en-US"/>
                                      </w:rPr>
                                      <w:object w:dxaOrig="615" w:dyaOrig="375" w14:anchorId="608FDFA5">
                                        <v:shape id="_x0000_i1062" type="#_x0000_t75" style="width:30.75pt;height:18.75pt">
                                          <v:imagedata r:id="rId68" o:title=""/>
                                        </v:shape>
                                        <o:OLEObject Type="Embed" ProgID="Equation.DSMT4" ShapeID="_x0000_i1062" DrawAspect="Content" ObjectID="_1734875989" r:id="rId69"/>
                                      </w:object>
                                    </w:r>
                                  </w:p>
                                </w:tc>
                              </w:tr>
                            </w:tbl>
                            <w:p w14:paraId="749C6E62" w14:textId="77777777" w:rsidR="00790E77" w:rsidRDefault="00790E77" w:rsidP="002E710B">
                              <w:pPr>
                                <w:pStyle w:val="NormalWeb"/>
                                <w:spacing w:line="360" w:lineRule="auto"/>
                              </w:pPr>
                            </w:p>
                          </w:txbxContent>
                        </wps:txbx>
                        <wps:bodyPr rot="0" vert="horz" wrap="square" lIns="91440" tIns="45720" rIns="91440" bIns="45720" anchor="t" anchorCtr="0" upright="1">
                          <a:noAutofit/>
                        </wps:bodyPr>
                      </wps:wsp>
                      <wps:wsp>
                        <wps:cNvPr id="20" name="Dikdörtgen 20"/>
                        <wps:cNvSpPr>
                          <a:spLocks noChangeArrowheads="1"/>
                        </wps:cNvSpPr>
                        <wps:spPr bwMode="auto">
                          <a:xfrm>
                            <a:off x="2271113" y="301787"/>
                            <a:ext cx="3474419"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452D7" w14:textId="77777777" w:rsidR="00790E77" w:rsidRPr="00851050" w:rsidRDefault="00790E77" w:rsidP="002E710B">
                              <w:pPr>
                                <w:pStyle w:val="NormalWeb"/>
                                <w:spacing w:line="360" w:lineRule="auto"/>
                                <w:rPr>
                                  <w:sz w:val="22"/>
                                  <w:szCs w:val="22"/>
                                </w:rPr>
                              </w:pPr>
                              <w:r w:rsidRPr="00851050">
                                <w:rPr>
                                  <w:rFonts w:ascii="Cambria" w:eastAsia="Calibri" w:hAnsi="Cambria"/>
                                  <w:sz w:val="22"/>
                                  <w:szCs w:val="22"/>
                                </w:rPr>
                                <w:t>Yanda verilen doğruluk tablosundaki işlemleri yapabilen n bitlik bir ALU sayısal devresinin bir bitlik kısmını tasarlayınız.</w:t>
                              </w:r>
                            </w:p>
                          </w:txbxContent>
                        </wps:txbx>
                        <wps:bodyPr rot="0" vert="horz" wrap="square" lIns="91440" tIns="45720" rIns="91440" bIns="45720" anchor="t" anchorCtr="0" upright="1">
                          <a:noAutofit/>
                        </wps:bodyPr>
                      </wps:wsp>
                    </wpc:wpc>
                  </a:graphicData>
                </a:graphic>
              </wp:inline>
            </w:drawing>
          </mc:Choice>
          <mc:Fallback>
            <w:pict>
              <v:group w14:anchorId="11C97999" id="Tuval 6" o:spid="_x0000_s1191" editas="canvas" style="width:481.55pt;height:116pt;mso-position-horizontal-relative:char;mso-position-vertical-relative:line" coordsize="61156,14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">
                <v:shape id="_x0000_s1192" type="#_x0000_t75" style="position:absolute;width:61156;height:14725;visibility:visible;mso-wrap-style:square">
                  <v:fill o:detectmouseclick="t"/>
                  <v:path o:connecttype="none"/>
                </v:shape>
                <v:rect id="Dikdörtgen 19" o:spid="_x0000_s1193" style="position:absolute;left:5925;width:15637;height:1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" filled="f" stroked="f">
                  <v:textbox>
                    <w:txbxContent>
                      <w:tbl>
                        <w:tblPr>
                          <w:tblStyle w:val="TabloKlavuzu21"/>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959"/>
                          <w:gridCol w:w="1134"/>
                        </w:tblGrid>
                        <w:tr w:rsidR="00790E77" w:rsidRPr="000A38CD" w14:paraId="72B1839C" w14:textId="77777777" w:rsidTr="00BB70DB">
                          <w:trPr>
                            <w:trHeight w:val="284"/>
                          </w:trPr>
                          <w:tc>
                            <w:tcPr>
                              <w:tcW w:w="959" w:type="dxa"/>
                              <w:tcBorders>
                                <w:top w:val="single" w:sz="12" w:space="0" w:color="000000"/>
                                <w:bottom w:val="single" w:sz="12" w:space="0" w:color="000000"/>
                              </w:tcBorders>
                              <w:vAlign w:val="center"/>
                            </w:tcPr>
                            <w:p w14:paraId="78C53DE5" w14:textId="77777777" w:rsidR="00790E77" w:rsidRPr="000A38CD" w:rsidRDefault="00790E77" w:rsidP="00BB70DB">
                              <w:pPr>
                                <w:rPr>
                                  <w:rFonts w:cs="Times New Roman"/>
                                </w:rPr>
                              </w:pPr>
                              <w:r w:rsidRPr="000A38CD">
                                <w:rPr>
                                  <w:rFonts w:eastAsiaTheme="minorHAnsi" w:cs="Times New Roman"/>
                                  <w:position w:val="-16"/>
                                  <w:lang w:eastAsia="en-US"/>
                                </w:rPr>
                                <w:object w:dxaOrig="615" w:dyaOrig="405" w14:anchorId="7A2BDAB3">
                                  <v:shape id="_x0000_i1052" type="#_x0000_t75" style="width:30.75pt;height:20.25pt" o:ole="">
                                    <v:imagedata r:id="rId58" o:title=""/>
                                  </v:shape>
                                  <o:OLEObject Type="Embed" ProgID="Equation.DSMT4" ShapeID="_x0000_i1052" DrawAspect="Content" ObjectID="_1734875984" r:id="rId70"/>
                                </w:object>
                              </w:r>
                            </w:p>
                          </w:tc>
                          <w:tc>
                            <w:tcPr>
                              <w:tcW w:w="1134" w:type="dxa"/>
                              <w:tcBorders>
                                <w:top w:val="single" w:sz="12" w:space="0" w:color="000000"/>
                                <w:bottom w:val="single" w:sz="12" w:space="0" w:color="000000"/>
                              </w:tcBorders>
                              <w:vAlign w:val="center"/>
                            </w:tcPr>
                            <w:p w14:paraId="41E46989" w14:textId="77777777" w:rsidR="00790E77" w:rsidRPr="000A38CD" w:rsidRDefault="00790E77" w:rsidP="00BB70DB">
                              <w:pPr>
                                <w:rPr>
                                  <w:rFonts w:cs="Times New Roman"/>
                                </w:rPr>
                              </w:pPr>
                              <w:r w:rsidRPr="000A38CD">
                                <w:rPr>
                                  <w:rFonts w:eastAsiaTheme="minorHAnsi" w:cs="Times New Roman"/>
                                  <w:position w:val="-12"/>
                                  <w:lang w:eastAsia="en-US"/>
                                </w:rPr>
                                <w:object w:dxaOrig="255" w:dyaOrig="375" w14:anchorId="7F720B4C">
                                  <v:shape id="_x0000_i1054" type="#_x0000_t75" style="width:12.75pt;height:18.75pt" o:ole="">
                                    <v:imagedata r:id="rId60" o:title=""/>
                                  </v:shape>
                                  <o:OLEObject Type="Embed" ProgID="Equation.DSMT4" ShapeID="_x0000_i1054" DrawAspect="Content" ObjectID="_1734875985" r:id="rId71"/>
                                </w:object>
                              </w:r>
                            </w:p>
                          </w:tc>
                        </w:tr>
                        <w:tr w:rsidR="00790E77" w:rsidRPr="000A38CD" w14:paraId="037BF448" w14:textId="77777777" w:rsidTr="00BB70DB">
                          <w:trPr>
                            <w:trHeight w:val="284"/>
                          </w:trPr>
                          <w:tc>
                            <w:tcPr>
                              <w:tcW w:w="959" w:type="dxa"/>
                              <w:tcBorders>
                                <w:top w:val="single" w:sz="12" w:space="0" w:color="000000"/>
                              </w:tcBorders>
                              <w:vAlign w:val="center"/>
                            </w:tcPr>
                            <w:p w14:paraId="1F12E585" w14:textId="77777777" w:rsidR="00790E77" w:rsidRPr="000A38CD" w:rsidRDefault="00790E77" w:rsidP="00BB70DB">
                              <w:pPr>
                                <w:rPr>
                                  <w:rFonts w:cs="Times New Roman"/>
                                </w:rPr>
                              </w:pPr>
                              <w:r w:rsidRPr="000A38CD">
                                <w:rPr>
                                  <w:rFonts w:cs="Times New Roman"/>
                                </w:rPr>
                                <w:t>0 0</w:t>
                              </w:r>
                            </w:p>
                          </w:tc>
                          <w:tc>
                            <w:tcPr>
                              <w:tcW w:w="1134" w:type="dxa"/>
                              <w:tcBorders>
                                <w:top w:val="single" w:sz="12" w:space="0" w:color="000000"/>
                              </w:tcBorders>
                              <w:vAlign w:val="center"/>
                            </w:tcPr>
                            <w:p w14:paraId="32FBDDE2" w14:textId="77777777" w:rsidR="00790E77" w:rsidRPr="000A38CD" w:rsidRDefault="00790E77" w:rsidP="00BB70DB">
                              <w:pPr>
                                <w:rPr>
                                  <w:rFonts w:cs="Times New Roman"/>
                                </w:rPr>
                              </w:pPr>
                              <w:r w:rsidRPr="000A38CD">
                                <w:rPr>
                                  <w:rFonts w:eastAsiaTheme="minorHAnsi" w:cs="Times New Roman"/>
                                  <w:position w:val="-12"/>
                                  <w:lang w:eastAsia="en-US"/>
                                </w:rPr>
                                <w:object w:dxaOrig="645" w:dyaOrig="375" w14:anchorId="55284FA1">
                                  <v:shape id="_x0000_i1056" type="#_x0000_t75" style="width:32.25pt;height:18.75pt">
                                    <v:imagedata r:id="rId62" o:title=""/>
                                  </v:shape>
                                  <o:OLEObject Type="Embed" ProgID="Equation.DSMT4" ShapeID="_x0000_i1056" DrawAspect="Content" ObjectID="_1734875986" r:id="rId72"/>
                                </w:object>
                              </w:r>
                            </w:p>
                          </w:tc>
                        </w:tr>
                        <w:tr w:rsidR="00790E77" w:rsidRPr="000A38CD" w14:paraId="2D97960B" w14:textId="77777777" w:rsidTr="00BB70DB">
                          <w:trPr>
                            <w:trHeight w:val="284"/>
                          </w:trPr>
                          <w:tc>
                            <w:tcPr>
                              <w:tcW w:w="959" w:type="dxa"/>
                              <w:vAlign w:val="center"/>
                            </w:tcPr>
                            <w:p w14:paraId="45572514" w14:textId="77777777" w:rsidR="00790E77" w:rsidRPr="000A38CD" w:rsidRDefault="00790E77" w:rsidP="00BB70DB">
                              <w:pPr>
                                <w:rPr>
                                  <w:rFonts w:cs="Times New Roman"/>
                                </w:rPr>
                              </w:pPr>
                              <w:r w:rsidRPr="000A38CD">
                                <w:rPr>
                                  <w:rFonts w:cs="Times New Roman"/>
                                </w:rPr>
                                <w:t>0 1</w:t>
                              </w:r>
                            </w:p>
                          </w:tc>
                          <w:tc>
                            <w:tcPr>
                              <w:tcW w:w="1134" w:type="dxa"/>
                              <w:vAlign w:val="center"/>
                            </w:tcPr>
                            <w:p w14:paraId="3B364F93" w14:textId="77777777" w:rsidR="00790E77" w:rsidRPr="000A38CD" w:rsidRDefault="00790E77" w:rsidP="00BB70DB">
                              <w:pPr>
                                <w:rPr>
                                  <w:rFonts w:cs="Times New Roman"/>
                                </w:rPr>
                              </w:pPr>
                              <w:r w:rsidRPr="000A38CD">
                                <w:rPr>
                                  <w:rFonts w:eastAsiaTheme="minorHAnsi" w:cs="Times New Roman"/>
                                  <w:position w:val="-12"/>
                                  <w:lang w:eastAsia="en-US"/>
                                </w:rPr>
                                <w:object w:dxaOrig="645" w:dyaOrig="375" w14:anchorId="0683B86C">
                                  <v:shape id="_x0000_i1058" type="#_x0000_t75" style="width:32.25pt;height:18.75pt">
                                    <v:imagedata r:id="rId64" o:title=""/>
                                  </v:shape>
                                  <o:OLEObject Type="Embed" ProgID="Equation.DSMT4" ShapeID="_x0000_i1058" DrawAspect="Content" ObjectID="_1734875987" r:id="rId73"/>
                                </w:object>
                              </w:r>
                            </w:p>
                          </w:tc>
                        </w:tr>
                        <w:tr w:rsidR="00790E77" w:rsidRPr="000A38CD" w14:paraId="0C3515AE" w14:textId="77777777" w:rsidTr="00BB70DB">
                          <w:trPr>
                            <w:trHeight w:val="284"/>
                          </w:trPr>
                          <w:tc>
                            <w:tcPr>
                              <w:tcW w:w="959" w:type="dxa"/>
                              <w:vAlign w:val="center"/>
                            </w:tcPr>
                            <w:p w14:paraId="2B63DD18" w14:textId="77777777" w:rsidR="00790E77" w:rsidRPr="000A38CD" w:rsidRDefault="00790E77" w:rsidP="00BB70DB">
                              <w:pPr>
                                <w:rPr>
                                  <w:rFonts w:cs="Times New Roman"/>
                                </w:rPr>
                              </w:pPr>
                              <w:r w:rsidRPr="000A38CD">
                                <w:rPr>
                                  <w:rFonts w:cs="Times New Roman"/>
                                </w:rPr>
                                <w:t>1 0</w:t>
                              </w:r>
                            </w:p>
                          </w:tc>
                          <w:tc>
                            <w:tcPr>
                              <w:tcW w:w="1134" w:type="dxa"/>
                              <w:vAlign w:val="center"/>
                            </w:tcPr>
                            <w:p w14:paraId="3125A4EE" w14:textId="77777777" w:rsidR="00790E77" w:rsidRPr="000A38CD" w:rsidRDefault="00790E77" w:rsidP="00BB70DB">
                              <w:pPr>
                                <w:rPr>
                                  <w:rFonts w:cs="Times New Roman"/>
                                </w:rPr>
                              </w:pPr>
                              <w:r w:rsidRPr="000A38CD">
                                <w:rPr>
                                  <w:rFonts w:eastAsiaTheme="minorHAnsi" w:cs="Times New Roman"/>
                                  <w:position w:val="-12"/>
                                  <w:lang w:eastAsia="en-US"/>
                                </w:rPr>
                                <w:object w:dxaOrig="645" w:dyaOrig="375" w14:anchorId="0646AE0D">
                                  <v:shape id="_x0000_i1060" type="#_x0000_t75" style="width:32.25pt;height:18.75pt">
                                    <v:imagedata r:id="rId66" o:title=""/>
                                  </v:shape>
                                  <o:OLEObject Type="Embed" ProgID="Equation.DSMT4" ShapeID="_x0000_i1060" DrawAspect="Content" ObjectID="_1734875988" r:id="rId74"/>
                                </w:object>
                              </w:r>
                            </w:p>
                          </w:tc>
                        </w:tr>
                        <w:tr w:rsidR="00790E77" w:rsidRPr="000A38CD" w14:paraId="3E3AE628" w14:textId="77777777" w:rsidTr="00BB70DB">
                          <w:trPr>
                            <w:trHeight w:val="284"/>
                          </w:trPr>
                          <w:tc>
                            <w:tcPr>
                              <w:tcW w:w="959" w:type="dxa"/>
                              <w:vAlign w:val="center"/>
                            </w:tcPr>
                            <w:p w14:paraId="6B8D782B" w14:textId="77777777" w:rsidR="00790E77" w:rsidRPr="000A38CD" w:rsidRDefault="00790E77" w:rsidP="00BB70DB">
                              <w:pPr>
                                <w:rPr>
                                  <w:rFonts w:cs="Times New Roman"/>
                                </w:rPr>
                              </w:pPr>
                              <w:r w:rsidRPr="000A38CD">
                                <w:rPr>
                                  <w:rFonts w:cs="Times New Roman"/>
                                </w:rPr>
                                <w:t>1 1</w:t>
                              </w:r>
                            </w:p>
                          </w:tc>
                          <w:tc>
                            <w:tcPr>
                              <w:tcW w:w="1134" w:type="dxa"/>
                              <w:vAlign w:val="center"/>
                            </w:tcPr>
                            <w:p w14:paraId="2D480029" w14:textId="77777777" w:rsidR="00790E77" w:rsidRPr="000A38CD" w:rsidRDefault="00790E77" w:rsidP="00BB70DB">
                              <w:pPr>
                                <w:rPr>
                                  <w:rFonts w:cs="Times New Roman"/>
                                </w:rPr>
                              </w:pPr>
                              <w:r w:rsidRPr="000A38CD">
                                <w:rPr>
                                  <w:rFonts w:eastAsiaTheme="minorHAnsi" w:cs="Times New Roman"/>
                                  <w:position w:val="-12"/>
                                  <w:lang w:eastAsia="en-US"/>
                                </w:rPr>
                                <w:object w:dxaOrig="615" w:dyaOrig="375" w14:anchorId="608FDFA5">
                                  <v:shape id="_x0000_i1062" type="#_x0000_t75" style="width:30.75pt;height:18.75pt">
                                    <v:imagedata r:id="rId68" o:title=""/>
                                  </v:shape>
                                  <o:OLEObject Type="Embed" ProgID="Equation.DSMT4" ShapeID="_x0000_i1062" DrawAspect="Content" ObjectID="_1734875989" r:id="rId75"/>
                                </w:object>
                              </w:r>
                            </w:p>
                          </w:tc>
                        </w:tr>
                      </w:tbl>
                      <w:p w14:paraId="749C6E62" w14:textId="77777777" w:rsidR="00790E77" w:rsidRDefault="00790E77" w:rsidP="002E710B">
                        <w:pPr>
                          <w:pStyle w:val="NormalWeb"/>
                          <w:spacing w:line="360" w:lineRule="auto"/>
                        </w:pPr>
                      </w:p>
                    </w:txbxContent>
                  </v:textbox>
                </v:rect>
                <v:rect id="Dikdörtgen 20" o:spid="_x0000_s1194" style="position:absolute;left:22711;top:3017;width:34744;height:8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" filled="f" stroked="f">
                  <v:textbox>
                    <w:txbxContent>
                      <w:p w14:paraId="2F8452D7" w14:textId="77777777" w:rsidR="00790E77" w:rsidRPr="00851050" w:rsidRDefault="00790E77" w:rsidP="002E710B">
                        <w:pPr>
                          <w:pStyle w:val="NormalWeb"/>
                          <w:spacing w:line="360" w:lineRule="auto"/>
                          <w:rPr>
                            <w:sz w:val="22"/>
                            <w:szCs w:val="22"/>
                          </w:rPr>
                        </w:pPr>
                        <w:r w:rsidRPr="00851050">
                          <w:rPr>
                            <w:rFonts w:ascii="Cambria" w:eastAsia="Calibri" w:hAnsi="Cambria"/>
                            <w:sz w:val="22"/>
                            <w:szCs w:val="22"/>
                          </w:rPr>
                          <w:t>Yanda verilen doğruluk tablosundaki işlemleri yapabilen n bitlik bir ALU sayısal devresinin bir bitlik kısmını tasarlayınız.</w:t>
                        </w:r>
                      </w:p>
                    </w:txbxContent>
                  </v:textbox>
                </v:rect>
                <w10:anchorlock/>
              </v:group>
            </w:pict>
          </mc:Fallback>
        </mc:AlternateContent>
      </w:r>
    </w:p>
    <w:p w14:paraId="6EEE08E3" w14:textId="521BCB00" w:rsidR="003F09BA" w:rsidRDefault="003F09BA" w:rsidP="00883AF8">
      <w:pPr>
        <w:spacing w:line="360" w:lineRule="auto"/>
        <w:rPr>
          <w:rFonts w:eastAsia="Calibri" w:cs="Times New Roman"/>
        </w:rPr>
      </w:pPr>
    </w:p>
    <w:p w14:paraId="0F4791A6" w14:textId="47AB4E31" w:rsidR="0080785B" w:rsidRDefault="0080785B" w:rsidP="00883AF8">
      <w:pPr>
        <w:spacing w:line="360" w:lineRule="auto"/>
        <w:rPr>
          <w:rFonts w:eastAsia="Calibri" w:cs="Times New Roman"/>
        </w:rPr>
      </w:pPr>
    </w:p>
    <w:p w14:paraId="11E3932F" w14:textId="62921C55" w:rsidR="0080785B" w:rsidRDefault="0080785B" w:rsidP="00883AF8">
      <w:pPr>
        <w:spacing w:line="360" w:lineRule="auto"/>
        <w:rPr>
          <w:rFonts w:eastAsia="Calibri" w:cs="Times New Roman"/>
        </w:rPr>
      </w:pPr>
    </w:p>
    <w:p w14:paraId="69EA9669" w14:textId="77777777" w:rsidR="0080785B" w:rsidRDefault="0080785B" w:rsidP="00883AF8">
      <w:pPr>
        <w:spacing w:line="360" w:lineRule="auto"/>
        <w:rPr>
          <w:rFonts w:eastAsia="Calibri" w:cs="Times New Roman"/>
        </w:rPr>
      </w:pPr>
    </w:p>
    <w:p w14:paraId="0DDB56E1" w14:textId="77777777" w:rsidR="00015EF4" w:rsidRPr="00EB5EB0" w:rsidRDefault="00015EF4" w:rsidP="00883AF8">
      <w:pPr>
        <w:spacing w:line="360" w:lineRule="auto"/>
        <w:jc w:val="left"/>
        <w:rPr>
          <w:rFonts w:eastAsia="Calibri" w:cs="Times New Roman"/>
          <w:b/>
        </w:rPr>
      </w:pPr>
      <w:r w:rsidRPr="00EB5EB0">
        <w:rPr>
          <w:rFonts w:eastAsia="Calibri" w:cs="Times New Roman"/>
          <w:b/>
          <w:noProof/>
          <w:lang w:eastAsia="tr-TR"/>
        </w:rPr>
        <mc:AlternateContent>
          <mc:Choice Requires="wpc">
            <w:drawing>
              <wp:inline distT="0" distB="0" distL="0" distR="0" wp14:anchorId="3BAE032B" wp14:editId="1DBC54AD">
                <wp:extent cx="5486400" cy="1241883"/>
                <wp:effectExtent l="0" t="0" r="0" b="0"/>
                <wp:docPr id="17" name="Tuval 1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 name="Metin Kutusu 13"/>
                        <wps:cNvSpPr txBox="1"/>
                        <wps:spPr>
                          <a:xfrm>
                            <a:off x="373566" y="111079"/>
                            <a:ext cx="2010927" cy="1045743"/>
                          </a:xfrm>
                          <a:prstGeom prst="rect">
                            <a:avLst/>
                          </a:prstGeom>
                          <a:noFill/>
                          <a:ln w="6350">
                            <a:noFill/>
                          </a:ln>
                        </wps:spPr>
                        <wps:txbx>
                          <w:txbxContent>
                            <w:tbl>
                              <w:tblPr>
                                <w:tblStyle w:val="TabloKlavuzu1"/>
                                <w:tblW w:w="0" w:type="auto"/>
                                <w:tblLook w:val="04A0" w:firstRow="1" w:lastRow="0" w:firstColumn="1" w:lastColumn="0" w:noHBand="0" w:noVBand="1"/>
                              </w:tblPr>
                              <w:tblGrid>
                                <w:gridCol w:w="680"/>
                                <w:gridCol w:w="680"/>
                                <w:gridCol w:w="1418"/>
                              </w:tblGrid>
                              <w:tr w:rsidR="00790E77" w:rsidRPr="009662D3" w14:paraId="4041E62D" w14:textId="77777777" w:rsidTr="00BB70DB">
                                <w:trPr>
                                  <w:trHeight w:val="284"/>
                                </w:trPr>
                                <w:tc>
                                  <w:tcPr>
                                    <w:tcW w:w="680" w:type="dxa"/>
                                    <w:vAlign w:val="center"/>
                                  </w:tcPr>
                                  <w:p w14:paraId="581489A1" w14:textId="77777777" w:rsidR="00790E77" w:rsidRPr="009662D3" w:rsidRDefault="00000000" w:rsidP="00BB70DB">
                                    <w:pPr>
                                      <w:jc w:val="center"/>
                                      <w:rPr>
                                        <w:b/>
                                      </w:rPr>
                                    </w:pPr>
                                    <m:oMathPara>
                                      <m:oMath>
                                        <m:sSub>
                                          <m:sSubPr>
                                            <m:ctrlPr>
                                              <w:rPr>
                                                <w:rFonts w:ascii="Cambria Math" w:hAnsi="Cambria Math"/>
                                                <w:b/>
                                                <w:i/>
                                              </w:rPr>
                                            </m:ctrlPr>
                                          </m:sSubPr>
                                          <m:e>
                                            <m:r>
                                              <m:rPr>
                                                <m:sty m:val="bi"/>
                                              </m:rPr>
                                              <w:rPr>
                                                <w:rFonts w:ascii="Cambria Math" w:hAnsi="Cambria Math"/>
                                              </w:rPr>
                                              <m:t>S</m:t>
                                            </m:r>
                                          </m:e>
                                          <m:sub>
                                            <m:r>
                                              <m:rPr>
                                                <m:sty m:val="bi"/>
                                              </m:rPr>
                                              <w:rPr>
                                                <w:rFonts w:ascii="Cambria Math" w:hAnsi="Cambria Math"/>
                                              </w:rPr>
                                              <m:t>1</m:t>
                                            </m:r>
                                          </m:sub>
                                        </m:sSub>
                                      </m:oMath>
                                    </m:oMathPara>
                                  </w:p>
                                </w:tc>
                                <w:tc>
                                  <w:tcPr>
                                    <w:tcW w:w="680" w:type="dxa"/>
                                    <w:vAlign w:val="center"/>
                                  </w:tcPr>
                                  <w:p w14:paraId="26F0C626" w14:textId="77777777" w:rsidR="00790E77" w:rsidRPr="009662D3" w:rsidRDefault="00000000" w:rsidP="00BB70DB">
                                    <w:pPr>
                                      <w:jc w:val="center"/>
                                      <w:rPr>
                                        <w:b/>
                                      </w:rPr>
                                    </w:pPr>
                                    <m:oMathPara>
                                      <m:oMath>
                                        <m:sSub>
                                          <m:sSubPr>
                                            <m:ctrlPr>
                                              <w:rPr>
                                                <w:rFonts w:ascii="Cambria Math" w:hAnsi="Cambria Math"/>
                                                <w:b/>
                                                <w:i/>
                                              </w:rPr>
                                            </m:ctrlPr>
                                          </m:sSubPr>
                                          <m:e>
                                            <m:r>
                                              <m:rPr>
                                                <m:sty m:val="bi"/>
                                              </m:rPr>
                                              <w:rPr>
                                                <w:rFonts w:ascii="Cambria Math" w:hAnsi="Cambria Math"/>
                                              </w:rPr>
                                              <m:t>S</m:t>
                                            </m:r>
                                          </m:e>
                                          <m:sub>
                                            <m:r>
                                              <m:rPr>
                                                <m:sty m:val="bi"/>
                                              </m:rPr>
                                              <w:rPr>
                                                <w:rFonts w:ascii="Cambria Math" w:hAnsi="Cambria Math"/>
                                              </w:rPr>
                                              <m:t>2</m:t>
                                            </m:r>
                                          </m:sub>
                                        </m:sSub>
                                      </m:oMath>
                                    </m:oMathPara>
                                  </w:p>
                                </w:tc>
                                <w:tc>
                                  <w:tcPr>
                                    <w:tcW w:w="1418" w:type="dxa"/>
                                    <w:vAlign w:val="center"/>
                                  </w:tcPr>
                                  <w:p w14:paraId="7DEE766B" w14:textId="77777777" w:rsidR="00790E77" w:rsidRPr="009662D3" w:rsidRDefault="00790E77" w:rsidP="00BB70DB">
                                    <w:pPr>
                                      <w:jc w:val="center"/>
                                      <w:rPr>
                                        <w:b/>
                                      </w:rPr>
                                    </w:pPr>
                                    <w:r w:rsidRPr="009662D3">
                                      <w:rPr>
                                        <w:b/>
                                      </w:rPr>
                                      <w:t>İşlem</w:t>
                                    </w:r>
                                  </w:p>
                                </w:tc>
                              </w:tr>
                              <w:tr w:rsidR="00790E77" w:rsidRPr="009662D3" w14:paraId="01BCD1FD" w14:textId="77777777" w:rsidTr="00BB70DB">
                                <w:trPr>
                                  <w:trHeight w:val="284"/>
                                </w:trPr>
                                <w:tc>
                                  <w:tcPr>
                                    <w:tcW w:w="680" w:type="dxa"/>
                                    <w:vAlign w:val="center"/>
                                  </w:tcPr>
                                  <w:p w14:paraId="3B281734" w14:textId="77777777" w:rsidR="00790E77" w:rsidRPr="008E7081" w:rsidRDefault="00790E77" w:rsidP="00BB70DB">
                                    <w:pPr>
                                      <w:jc w:val="center"/>
                                    </w:pPr>
                                    <w:r w:rsidRPr="008E7081">
                                      <w:t>0</w:t>
                                    </w:r>
                                  </w:p>
                                </w:tc>
                                <w:tc>
                                  <w:tcPr>
                                    <w:tcW w:w="680" w:type="dxa"/>
                                    <w:vAlign w:val="center"/>
                                  </w:tcPr>
                                  <w:p w14:paraId="0C0EEAFA" w14:textId="77777777" w:rsidR="00790E77" w:rsidRPr="008E7081" w:rsidRDefault="00790E77" w:rsidP="00BB70DB">
                                    <w:pPr>
                                      <w:jc w:val="center"/>
                                    </w:pPr>
                                    <w:r w:rsidRPr="008E7081">
                                      <w:t>0</w:t>
                                    </w:r>
                                  </w:p>
                                </w:tc>
                                <w:tc>
                                  <w:tcPr>
                                    <w:tcW w:w="1418" w:type="dxa"/>
                                    <w:vAlign w:val="center"/>
                                  </w:tcPr>
                                  <w:p w14:paraId="33593E6E" w14:textId="77777777" w:rsidR="00790E77" w:rsidRPr="008E7081" w:rsidRDefault="00790E77" w:rsidP="00BB70DB">
                                    <w:pPr>
                                      <w:jc w:val="center"/>
                                    </w:pPr>
                                    <m:oMathPara>
                                      <m:oMath>
                                        <m:r>
                                          <w:rPr>
                                            <w:rFonts w:ascii="Cambria Math" w:hAnsi="Cambria Math"/>
                                          </w:rPr>
                                          <m:t>A←</m:t>
                                        </m:r>
                                        <m:acc>
                                          <m:accPr>
                                            <m:chr m:val="̅"/>
                                            <m:ctrlPr>
                                              <w:rPr>
                                                <w:rFonts w:ascii="Cambria Math" w:hAnsi="Cambria Math"/>
                                                <w:i/>
                                              </w:rPr>
                                            </m:ctrlPr>
                                          </m:accPr>
                                          <m:e>
                                            <m:r>
                                              <w:rPr>
                                                <w:rFonts w:ascii="Cambria Math" w:hAnsi="Cambria Math"/>
                                              </w:rPr>
                                              <m:t>A</m:t>
                                            </m:r>
                                          </m:e>
                                        </m:acc>
                                      </m:oMath>
                                    </m:oMathPara>
                                  </w:p>
                                </w:tc>
                              </w:tr>
                              <w:tr w:rsidR="00790E77" w:rsidRPr="009662D3" w14:paraId="3F377F05" w14:textId="77777777" w:rsidTr="00BB70DB">
                                <w:trPr>
                                  <w:trHeight w:val="284"/>
                                </w:trPr>
                                <w:tc>
                                  <w:tcPr>
                                    <w:tcW w:w="680" w:type="dxa"/>
                                    <w:vAlign w:val="center"/>
                                  </w:tcPr>
                                  <w:p w14:paraId="43D08A16" w14:textId="77777777" w:rsidR="00790E77" w:rsidRPr="008E7081" w:rsidRDefault="00790E77" w:rsidP="00BB70DB">
                                    <w:pPr>
                                      <w:jc w:val="center"/>
                                    </w:pPr>
                                    <w:r w:rsidRPr="008E7081">
                                      <w:t>0</w:t>
                                    </w:r>
                                  </w:p>
                                </w:tc>
                                <w:tc>
                                  <w:tcPr>
                                    <w:tcW w:w="680" w:type="dxa"/>
                                    <w:vAlign w:val="center"/>
                                  </w:tcPr>
                                  <w:p w14:paraId="324E4A28" w14:textId="77777777" w:rsidR="00790E77" w:rsidRPr="008E7081" w:rsidRDefault="00790E77" w:rsidP="00BB70DB">
                                    <w:pPr>
                                      <w:jc w:val="center"/>
                                    </w:pPr>
                                    <w:r w:rsidRPr="008E7081">
                                      <w:t>1</w:t>
                                    </w:r>
                                  </w:p>
                                </w:tc>
                                <w:tc>
                                  <w:tcPr>
                                    <w:tcW w:w="1418" w:type="dxa"/>
                                    <w:vAlign w:val="center"/>
                                  </w:tcPr>
                                  <w:p w14:paraId="007FBB0D" w14:textId="77777777" w:rsidR="00790E77" w:rsidRPr="008E7081" w:rsidRDefault="00790E77" w:rsidP="00BB70DB">
                                    <w:pPr>
                                      <w:jc w:val="center"/>
                                    </w:pPr>
                                    <m:oMathPara>
                                      <m:oMath>
                                        <m:r>
                                          <w:rPr>
                                            <w:rFonts w:ascii="Cambria Math" w:hAnsi="Cambria Math"/>
                                          </w:rPr>
                                          <m:t>A←A</m:t>
                                        </m:r>
                                        <m:r>
                                          <m:rPr>
                                            <m:sty m:val="p"/>
                                          </m:rPr>
                                          <w:rPr>
                                            <w:rFonts w:ascii="Cambria Math" w:hAnsi="Cambria Math"/>
                                          </w:rPr>
                                          <m:t>Λ</m:t>
                                        </m:r>
                                        <m:r>
                                          <w:rPr>
                                            <w:rFonts w:ascii="Cambria Math" w:hAnsi="Cambria Math"/>
                                          </w:rPr>
                                          <m:t>B</m:t>
                                        </m:r>
                                      </m:oMath>
                                    </m:oMathPara>
                                  </w:p>
                                </w:tc>
                              </w:tr>
                              <w:tr w:rsidR="00790E77" w:rsidRPr="009662D3" w14:paraId="5FB8E662" w14:textId="77777777" w:rsidTr="00BB70DB">
                                <w:trPr>
                                  <w:trHeight w:val="284"/>
                                </w:trPr>
                                <w:tc>
                                  <w:tcPr>
                                    <w:tcW w:w="680" w:type="dxa"/>
                                    <w:vAlign w:val="center"/>
                                  </w:tcPr>
                                  <w:p w14:paraId="4F10BD7B" w14:textId="77777777" w:rsidR="00790E77" w:rsidRPr="008E7081" w:rsidRDefault="00790E77" w:rsidP="00BB70DB">
                                    <w:pPr>
                                      <w:jc w:val="center"/>
                                    </w:pPr>
                                    <w:r w:rsidRPr="008E7081">
                                      <w:t>1</w:t>
                                    </w:r>
                                  </w:p>
                                </w:tc>
                                <w:tc>
                                  <w:tcPr>
                                    <w:tcW w:w="680" w:type="dxa"/>
                                    <w:vAlign w:val="center"/>
                                  </w:tcPr>
                                  <w:p w14:paraId="5041F4BE" w14:textId="77777777" w:rsidR="00790E77" w:rsidRPr="008E7081" w:rsidRDefault="00790E77" w:rsidP="00BB70DB">
                                    <w:pPr>
                                      <w:jc w:val="center"/>
                                    </w:pPr>
                                    <w:r w:rsidRPr="008E7081">
                                      <w:t>0</w:t>
                                    </w:r>
                                  </w:p>
                                </w:tc>
                                <w:tc>
                                  <w:tcPr>
                                    <w:tcW w:w="1418" w:type="dxa"/>
                                    <w:vAlign w:val="center"/>
                                  </w:tcPr>
                                  <w:p w14:paraId="0D570DCB" w14:textId="77777777" w:rsidR="00790E77" w:rsidRPr="008E7081" w:rsidRDefault="00790E77" w:rsidP="00BB70DB">
                                    <w:pPr>
                                      <w:jc w:val="center"/>
                                    </w:pPr>
                                    <m:oMathPara>
                                      <m:oMath>
                                        <m:r>
                                          <w:rPr>
                                            <w:rFonts w:ascii="Cambria Math" w:hAnsi="Cambria Math"/>
                                          </w:rPr>
                                          <m:t>A←A⨁B</m:t>
                                        </m:r>
                                      </m:oMath>
                                    </m:oMathPara>
                                  </w:p>
                                </w:tc>
                              </w:tr>
                              <w:tr w:rsidR="00790E77" w:rsidRPr="009662D3" w14:paraId="059AC4FA" w14:textId="77777777" w:rsidTr="00BB70DB">
                                <w:trPr>
                                  <w:trHeight w:val="284"/>
                                </w:trPr>
                                <w:tc>
                                  <w:tcPr>
                                    <w:tcW w:w="680" w:type="dxa"/>
                                    <w:vAlign w:val="center"/>
                                  </w:tcPr>
                                  <w:p w14:paraId="536B1BEF" w14:textId="77777777" w:rsidR="00790E77" w:rsidRPr="008E7081" w:rsidRDefault="00790E77" w:rsidP="00BB70DB">
                                    <w:pPr>
                                      <w:jc w:val="center"/>
                                    </w:pPr>
                                    <w:r w:rsidRPr="008E7081">
                                      <w:t>1</w:t>
                                    </w:r>
                                  </w:p>
                                </w:tc>
                                <w:tc>
                                  <w:tcPr>
                                    <w:tcW w:w="680" w:type="dxa"/>
                                    <w:vAlign w:val="center"/>
                                  </w:tcPr>
                                  <w:p w14:paraId="4F1B93F6" w14:textId="77777777" w:rsidR="00790E77" w:rsidRPr="008E7081" w:rsidRDefault="00790E77" w:rsidP="00BB70DB">
                                    <w:pPr>
                                      <w:jc w:val="center"/>
                                    </w:pPr>
                                    <w:r w:rsidRPr="008E7081">
                                      <w:t>1</w:t>
                                    </w:r>
                                  </w:p>
                                </w:tc>
                                <w:tc>
                                  <w:tcPr>
                                    <w:tcW w:w="1418" w:type="dxa"/>
                                    <w:vAlign w:val="center"/>
                                  </w:tcPr>
                                  <w:p w14:paraId="70083309" w14:textId="77777777" w:rsidR="00790E77" w:rsidRPr="008E7081" w:rsidRDefault="00790E77" w:rsidP="00BB70DB">
                                    <w:pPr>
                                      <w:jc w:val="center"/>
                                    </w:pPr>
                                    <m:oMathPara>
                                      <m:oMath>
                                        <m:r>
                                          <w:rPr>
                                            <w:rFonts w:ascii="Cambria Math" w:hAnsi="Cambria Math"/>
                                          </w:rPr>
                                          <m:t>A←ShrA</m:t>
                                        </m:r>
                                      </m:oMath>
                                    </m:oMathPara>
                                  </w:p>
                                </w:tc>
                              </w:tr>
                            </w:tbl>
                            <w:p w14:paraId="1D836318" w14:textId="77777777" w:rsidR="00790E77" w:rsidRDefault="00790E77" w:rsidP="00015EF4"/>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 name="Metin Kutusu 14"/>
                        <wps:cNvSpPr txBox="1"/>
                        <wps:spPr>
                          <a:xfrm>
                            <a:off x="2481402" y="105671"/>
                            <a:ext cx="2814274" cy="1084540"/>
                          </a:xfrm>
                          <a:prstGeom prst="rect">
                            <a:avLst/>
                          </a:prstGeom>
                          <a:noFill/>
                          <a:ln w="6350">
                            <a:noFill/>
                          </a:ln>
                        </wps:spPr>
                        <wps:txbx>
                          <w:txbxContent>
                            <w:p w14:paraId="66E62B8C" w14:textId="77777777" w:rsidR="00790E77" w:rsidRDefault="00790E77" w:rsidP="00015EF4">
                              <w:pPr>
                                <w:spacing w:line="360" w:lineRule="auto"/>
                              </w:pPr>
                              <w:r>
                                <w:t xml:space="preserve">Fonksiyon tablosu yanda verilen n-bitlik ALU devresinin bir bitlik kısmını 4x1 </w:t>
                              </w:r>
                              <w:proofErr w:type="spellStart"/>
                              <w:r>
                                <w:t>Mux</w:t>
                              </w:r>
                              <w:proofErr w:type="spellEnd"/>
                              <w:r>
                                <w:t xml:space="preserve">, D </w:t>
                              </w:r>
                              <w:proofErr w:type="spellStart"/>
                              <w:r>
                                <w:t>flip-flop</w:t>
                              </w:r>
                              <w:proofErr w:type="spellEnd"/>
                              <w:r>
                                <w:t xml:space="preserve"> ve kapı elemanları kullanarak tasarlayını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3BAE032B" id="Tuval 17" o:spid="_x0000_s1195" editas="canvas" style="width:6in;height:97.8pt;mso-position-horizontal-relative:char;mso-position-vertical-relative:line" coordsize="54864,12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">
                <v:shape id="_x0000_s1196" type="#_x0000_t75" style="position:absolute;width:54864;height:12414;visibility:visible;mso-wrap-style:square">
                  <v:fill o:detectmouseclick="t"/>
                  <v:path o:connecttype="none"/>
                </v:shape>
                <v:shape id="Metin Kutusu 13" o:spid="_x0000_s1197" type="#_x0000_t202" style="position:absolute;left:3735;top:1110;width:20109;height:10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" filled="f" stroked="f" strokeweight=".5pt">
                  <v:textbox inset="0,0,0,0">
                    <w:txbxContent>
                      <w:tbl>
                        <w:tblPr>
                          <w:tblStyle w:val="TabloKlavuzu1"/>
                          <w:tblW w:w="0" w:type="auto"/>
                          <w:tblLook w:val="04A0" w:firstRow="1" w:lastRow="0" w:firstColumn="1" w:lastColumn="0" w:noHBand="0" w:noVBand="1"/>
                        </w:tblPr>
                        <w:tblGrid>
                          <w:gridCol w:w="680"/>
                          <w:gridCol w:w="680"/>
                          <w:gridCol w:w="1418"/>
                        </w:tblGrid>
                        <w:tr w:rsidR="00790E77" w:rsidRPr="009662D3" w14:paraId="4041E62D" w14:textId="77777777" w:rsidTr="00BB70DB">
                          <w:trPr>
                            <w:trHeight w:val="284"/>
                          </w:trPr>
                          <w:tc>
                            <w:tcPr>
                              <w:tcW w:w="680" w:type="dxa"/>
                              <w:vAlign w:val="center"/>
                            </w:tcPr>
                            <w:p w14:paraId="581489A1" w14:textId="77777777" w:rsidR="00790E77" w:rsidRPr="009662D3" w:rsidRDefault="00000000" w:rsidP="00BB70DB">
                              <w:pPr>
                                <w:jc w:val="center"/>
                                <w:rPr>
                                  <w:b/>
                                </w:rPr>
                              </w:pPr>
                              <m:oMathPara>
                                <m:oMath>
                                  <m:sSub>
                                    <m:sSubPr>
                                      <m:ctrlPr>
                                        <w:rPr>
                                          <w:rFonts w:ascii="Cambria Math" w:hAnsi="Cambria Math"/>
                                          <w:b/>
                                          <w:i/>
                                        </w:rPr>
                                      </m:ctrlPr>
                                    </m:sSubPr>
                                    <m:e>
                                      <m:r>
                                        <m:rPr>
                                          <m:sty m:val="bi"/>
                                        </m:rPr>
                                        <w:rPr>
                                          <w:rFonts w:ascii="Cambria Math" w:hAnsi="Cambria Math"/>
                                        </w:rPr>
                                        <m:t>S</m:t>
                                      </m:r>
                                    </m:e>
                                    <m:sub>
                                      <m:r>
                                        <m:rPr>
                                          <m:sty m:val="bi"/>
                                        </m:rPr>
                                        <w:rPr>
                                          <w:rFonts w:ascii="Cambria Math" w:hAnsi="Cambria Math"/>
                                        </w:rPr>
                                        <m:t>1</m:t>
                                      </m:r>
                                    </m:sub>
                                  </m:sSub>
                                </m:oMath>
                              </m:oMathPara>
                            </w:p>
                          </w:tc>
                          <w:tc>
                            <w:tcPr>
                              <w:tcW w:w="680" w:type="dxa"/>
                              <w:vAlign w:val="center"/>
                            </w:tcPr>
                            <w:p w14:paraId="26F0C626" w14:textId="77777777" w:rsidR="00790E77" w:rsidRPr="009662D3" w:rsidRDefault="00000000" w:rsidP="00BB70DB">
                              <w:pPr>
                                <w:jc w:val="center"/>
                                <w:rPr>
                                  <w:b/>
                                </w:rPr>
                              </w:pPr>
                              <m:oMathPara>
                                <m:oMath>
                                  <m:sSub>
                                    <m:sSubPr>
                                      <m:ctrlPr>
                                        <w:rPr>
                                          <w:rFonts w:ascii="Cambria Math" w:hAnsi="Cambria Math"/>
                                          <w:b/>
                                          <w:i/>
                                        </w:rPr>
                                      </m:ctrlPr>
                                    </m:sSubPr>
                                    <m:e>
                                      <m:r>
                                        <m:rPr>
                                          <m:sty m:val="bi"/>
                                        </m:rPr>
                                        <w:rPr>
                                          <w:rFonts w:ascii="Cambria Math" w:hAnsi="Cambria Math"/>
                                        </w:rPr>
                                        <m:t>S</m:t>
                                      </m:r>
                                    </m:e>
                                    <m:sub>
                                      <m:r>
                                        <m:rPr>
                                          <m:sty m:val="bi"/>
                                        </m:rPr>
                                        <w:rPr>
                                          <w:rFonts w:ascii="Cambria Math" w:hAnsi="Cambria Math"/>
                                        </w:rPr>
                                        <m:t>2</m:t>
                                      </m:r>
                                    </m:sub>
                                  </m:sSub>
                                </m:oMath>
                              </m:oMathPara>
                            </w:p>
                          </w:tc>
                          <w:tc>
                            <w:tcPr>
                              <w:tcW w:w="1418" w:type="dxa"/>
                              <w:vAlign w:val="center"/>
                            </w:tcPr>
                            <w:p w14:paraId="7DEE766B" w14:textId="77777777" w:rsidR="00790E77" w:rsidRPr="009662D3" w:rsidRDefault="00790E77" w:rsidP="00BB70DB">
                              <w:pPr>
                                <w:jc w:val="center"/>
                                <w:rPr>
                                  <w:b/>
                                </w:rPr>
                              </w:pPr>
                              <w:r w:rsidRPr="009662D3">
                                <w:rPr>
                                  <w:b/>
                                </w:rPr>
                                <w:t>İşlem</w:t>
                              </w:r>
                            </w:p>
                          </w:tc>
                        </w:tr>
                        <w:tr w:rsidR="00790E77" w:rsidRPr="009662D3" w14:paraId="01BCD1FD" w14:textId="77777777" w:rsidTr="00BB70DB">
                          <w:trPr>
                            <w:trHeight w:val="284"/>
                          </w:trPr>
                          <w:tc>
                            <w:tcPr>
                              <w:tcW w:w="680" w:type="dxa"/>
                              <w:vAlign w:val="center"/>
                            </w:tcPr>
                            <w:p w14:paraId="3B281734" w14:textId="77777777" w:rsidR="00790E77" w:rsidRPr="008E7081" w:rsidRDefault="00790E77" w:rsidP="00BB70DB">
                              <w:pPr>
                                <w:jc w:val="center"/>
                              </w:pPr>
                              <w:r w:rsidRPr="008E7081">
                                <w:t>0</w:t>
                              </w:r>
                            </w:p>
                          </w:tc>
                          <w:tc>
                            <w:tcPr>
                              <w:tcW w:w="680" w:type="dxa"/>
                              <w:vAlign w:val="center"/>
                            </w:tcPr>
                            <w:p w14:paraId="0C0EEAFA" w14:textId="77777777" w:rsidR="00790E77" w:rsidRPr="008E7081" w:rsidRDefault="00790E77" w:rsidP="00BB70DB">
                              <w:pPr>
                                <w:jc w:val="center"/>
                              </w:pPr>
                              <w:r w:rsidRPr="008E7081">
                                <w:t>0</w:t>
                              </w:r>
                            </w:p>
                          </w:tc>
                          <w:tc>
                            <w:tcPr>
                              <w:tcW w:w="1418" w:type="dxa"/>
                              <w:vAlign w:val="center"/>
                            </w:tcPr>
                            <w:p w14:paraId="33593E6E" w14:textId="77777777" w:rsidR="00790E77" w:rsidRPr="008E7081" w:rsidRDefault="00790E77" w:rsidP="00BB70DB">
                              <w:pPr>
                                <w:jc w:val="center"/>
                              </w:pPr>
                              <m:oMathPara>
                                <m:oMath>
                                  <m:r>
                                    <w:rPr>
                                      <w:rFonts w:ascii="Cambria Math" w:hAnsi="Cambria Math"/>
                                    </w:rPr>
                                    <m:t>A←</m:t>
                                  </m:r>
                                  <m:acc>
                                    <m:accPr>
                                      <m:chr m:val="̅"/>
                                      <m:ctrlPr>
                                        <w:rPr>
                                          <w:rFonts w:ascii="Cambria Math" w:hAnsi="Cambria Math"/>
                                          <w:i/>
                                        </w:rPr>
                                      </m:ctrlPr>
                                    </m:accPr>
                                    <m:e>
                                      <m:r>
                                        <w:rPr>
                                          <w:rFonts w:ascii="Cambria Math" w:hAnsi="Cambria Math"/>
                                        </w:rPr>
                                        <m:t>A</m:t>
                                      </m:r>
                                    </m:e>
                                  </m:acc>
                                </m:oMath>
                              </m:oMathPara>
                            </w:p>
                          </w:tc>
                        </w:tr>
                        <w:tr w:rsidR="00790E77" w:rsidRPr="009662D3" w14:paraId="3F377F05" w14:textId="77777777" w:rsidTr="00BB70DB">
                          <w:trPr>
                            <w:trHeight w:val="284"/>
                          </w:trPr>
                          <w:tc>
                            <w:tcPr>
                              <w:tcW w:w="680" w:type="dxa"/>
                              <w:vAlign w:val="center"/>
                            </w:tcPr>
                            <w:p w14:paraId="43D08A16" w14:textId="77777777" w:rsidR="00790E77" w:rsidRPr="008E7081" w:rsidRDefault="00790E77" w:rsidP="00BB70DB">
                              <w:pPr>
                                <w:jc w:val="center"/>
                              </w:pPr>
                              <w:r w:rsidRPr="008E7081">
                                <w:t>0</w:t>
                              </w:r>
                            </w:p>
                          </w:tc>
                          <w:tc>
                            <w:tcPr>
                              <w:tcW w:w="680" w:type="dxa"/>
                              <w:vAlign w:val="center"/>
                            </w:tcPr>
                            <w:p w14:paraId="324E4A28" w14:textId="77777777" w:rsidR="00790E77" w:rsidRPr="008E7081" w:rsidRDefault="00790E77" w:rsidP="00BB70DB">
                              <w:pPr>
                                <w:jc w:val="center"/>
                              </w:pPr>
                              <w:r w:rsidRPr="008E7081">
                                <w:t>1</w:t>
                              </w:r>
                            </w:p>
                          </w:tc>
                          <w:tc>
                            <w:tcPr>
                              <w:tcW w:w="1418" w:type="dxa"/>
                              <w:vAlign w:val="center"/>
                            </w:tcPr>
                            <w:p w14:paraId="007FBB0D" w14:textId="77777777" w:rsidR="00790E77" w:rsidRPr="008E7081" w:rsidRDefault="00790E77" w:rsidP="00BB70DB">
                              <w:pPr>
                                <w:jc w:val="center"/>
                              </w:pPr>
                              <m:oMathPara>
                                <m:oMath>
                                  <m:r>
                                    <w:rPr>
                                      <w:rFonts w:ascii="Cambria Math" w:hAnsi="Cambria Math"/>
                                    </w:rPr>
                                    <m:t>A←A</m:t>
                                  </m:r>
                                  <m:r>
                                    <m:rPr>
                                      <m:sty m:val="p"/>
                                    </m:rPr>
                                    <w:rPr>
                                      <w:rFonts w:ascii="Cambria Math" w:hAnsi="Cambria Math"/>
                                    </w:rPr>
                                    <m:t>Λ</m:t>
                                  </m:r>
                                  <m:r>
                                    <w:rPr>
                                      <w:rFonts w:ascii="Cambria Math" w:hAnsi="Cambria Math"/>
                                    </w:rPr>
                                    <m:t>B</m:t>
                                  </m:r>
                                </m:oMath>
                              </m:oMathPara>
                            </w:p>
                          </w:tc>
                        </w:tr>
                        <w:tr w:rsidR="00790E77" w:rsidRPr="009662D3" w14:paraId="5FB8E662" w14:textId="77777777" w:rsidTr="00BB70DB">
                          <w:trPr>
                            <w:trHeight w:val="284"/>
                          </w:trPr>
                          <w:tc>
                            <w:tcPr>
                              <w:tcW w:w="680" w:type="dxa"/>
                              <w:vAlign w:val="center"/>
                            </w:tcPr>
                            <w:p w14:paraId="4F10BD7B" w14:textId="77777777" w:rsidR="00790E77" w:rsidRPr="008E7081" w:rsidRDefault="00790E77" w:rsidP="00BB70DB">
                              <w:pPr>
                                <w:jc w:val="center"/>
                              </w:pPr>
                              <w:r w:rsidRPr="008E7081">
                                <w:t>1</w:t>
                              </w:r>
                            </w:p>
                          </w:tc>
                          <w:tc>
                            <w:tcPr>
                              <w:tcW w:w="680" w:type="dxa"/>
                              <w:vAlign w:val="center"/>
                            </w:tcPr>
                            <w:p w14:paraId="5041F4BE" w14:textId="77777777" w:rsidR="00790E77" w:rsidRPr="008E7081" w:rsidRDefault="00790E77" w:rsidP="00BB70DB">
                              <w:pPr>
                                <w:jc w:val="center"/>
                              </w:pPr>
                              <w:r w:rsidRPr="008E7081">
                                <w:t>0</w:t>
                              </w:r>
                            </w:p>
                          </w:tc>
                          <w:tc>
                            <w:tcPr>
                              <w:tcW w:w="1418" w:type="dxa"/>
                              <w:vAlign w:val="center"/>
                            </w:tcPr>
                            <w:p w14:paraId="0D570DCB" w14:textId="77777777" w:rsidR="00790E77" w:rsidRPr="008E7081" w:rsidRDefault="00790E77" w:rsidP="00BB70DB">
                              <w:pPr>
                                <w:jc w:val="center"/>
                              </w:pPr>
                              <m:oMathPara>
                                <m:oMath>
                                  <m:r>
                                    <w:rPr>
                                      <w:rFonts w:ascii="Cambria Math" w:hAnsi="Cambria Math"/>
                                    </w:rPr>
                                    <m:t>A←A⨁B</m:t>
                                  </m:r>
                                </m:oMath>
                              </m:oMathPara>
                            </w:p>
                          </w:tc>
                        </w:tr>
                        <w:tr w:rsidR="00790E77" w:rsidRPr="009662D3" w14:paraId="059AC4FA" w14:textId="77777777" w:rsidTr="00BB70DB">
                          <w:trPr>
                            <w:trHeight w:val="284"/>
                          </w:trPr>
                          <w:tc>
                            <w:tcPr>
                              <w:tcW w:w="680" w:type="dxa"/>
                              <w:vAlign w:val="center"/>
                            </w:tcPr>
                            <w:p w14:paraId="536B1BEF" w14:textId="77777777" w:rsidR="00790E77" w:rsidRPr="008E7081" w:rsidRDefault="00790E77" w:rsidP="00BB70DB">
                              <w:pPr>
                                <w:jc w:val="center"/>
                              </w:pPr>
                              <w:r w:rsidRPr="008E7081">
                                <w:t>1</w:t>
                              </w:r>
                            </w:p>
                          </w:tc>
                          <w:tc>
                            <w:tcPr>
                              <w:tcW w:w="680" w:type="dxa"/>
                              <w:vAlign w:val="center"/>
                            </w:tcPr>
                            <w:p w14:paraId="4F1B93F6" w14:textId="77777777" w:rsidR="00790E77" w:rsidRPr="008E7081" w:rsidRDefault="00790E77" w:rsidP="00BB70DB">
                              <w:pPr>
                                <w:jc w:val="center"/>
                              </w:pPr>
                              <w:r w:rsidRPr="008E7081">
                                <w:t>1</w:t>
                              </w:r>
                            </w:p>
                          </w:tc>
                          <w:tc>
                            <w:tcPr>
                              <w:tcW w:w="1418" w:type="dxa"/>
                              <w:vAlign w:val="center"/>
                            </w:tcPr>
                            <w:p w14:paraId="70083309" w14:textId="77777777" w:rsidR="00790E77" w:rsidRPr="008E7081" w:rsidRDefault="00790E77" w:rsidP="00BB70DB">
                              <w:pPr>
                                <w:jc w:val="center"/>
                              </w:pPr>
                              <m:oMathPara>
                                <m:oMath>
                                  <m:r>
                                    <w:rPr>
                                      <w:rFonts w:ascii="Cambria Math" w:hAnsi="Cambria Math"/>
                                    </w:rPr>
                                    <m:t>A←ShrA</m:t>
                                  </m:r>
                                </m:oMath>
                              </m:oMathPara>
                            </w:p>
                          </w:tc>
                        </w:tr>
                      </w:tbl>
                      <w:p w14:paraId="1D836318" w14:textId="77777777" w:rsidR="00790E77" w:rsidRDefault="00790E77" w:rsidP="00015EF4"/>
                    </w:txbxContent>
                  </v:textbox>
                </v:shape>
                <v:shape id="Metin Kutusu 14" o:spid="_x0000_s1198" type="#_x0000_t202" style="position:absolute;left:24814;top:1056;width:28142;height:10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" filled="f" stroked="f" strokeweight=".5pt">
                  <v:textbox inset="0,0,0,0">
                    <w:txbxContent>
                      <w:p w14:paraId="66E62B8C" w14:textId="77777777" w:rsidR="00790E77" w:rsidRDefault="00790E77" w:rsidP="00015EF4">
                        <w:pPr>
                          <w:spacing w:line="360" w:lineRule="auto"/>
                        </w:pPr>
                        <w:r>
                          <w:t xml:space="preserve">Fonksiyon tablosu yanda verilen n-bitlik ALU devresinin bir bitlik kısmını 4x1 </w:t>
                        </w:r>
                        <w:proofErr w:type="spellStart"/>
                        <w:r>
                          <w:t>Mux</w:t>
                        </w:r>
                        <w:proofErr w:type="spellEnd"/>
                        <w:r>
                          <w:t xml:space="preserve">, D </w:t>
                        </w:r>
                        <w:proofErr w:type="spellStart"/>
                        <w:r>
                          <w:t>flip-flop</w:t>
                        </w:r>
                        <w:proofErr w:type="spellEnd"/>
                        <w:r>
                          <w:t xml:space="preserve"> ve kapı elemanları kullanarak tasarlayınız.</w:t>
                        </w:r>
                      </w:p>
                    </w:txbxContent>
                  </v:textbox>
                </v:shape>
                <w10:anchorlock/>
              </v:group>
            </w:pict>
          </mc:Fallback>
        </mc:AlternateContent>
      </w:r>
    </w:p>
    <w:p w14:paraId="26EA0C97" w14:textId="77777777" w:rsidR="004876F0" w:rsidRDefault="004876F0" w:rsidP="00883AF8">
      <w:pPr>
        <w:spacing w:line="360" w:lineRule="auto"/>
        <w:rPr>
          <w:rFonts w:eastAsia="Times New Roman" w:cs="Times New Roman"/>
        </w:rPr>
      </w:pPr>
    </w:p>
    <w:p w14:paraId="277C4C37" w14:textId="77777777" w:rsidR="00F8588C" w:rsidRPr="00A71C85" w:rsidRDefault="00F8588C" w:rsidP="00883AF8">
      <w:pPr>
        <w:spacing w:line="360" w:lineRule="auto"/>
        <w:jc w:val="left"/>
        <w:rPr>
          <w:rFonts w:eastAsia="Calibri" w:cs="Times New Roman"/>
        </w:rPr>
      </w:pPr>
      <w:r w:rsidRPr="00A71C85">
        <w:rPr>
          <w:rFonts w:eastAsia="Calibri" w:cs="Times New Roman"/>
          <w:noProof/>
          <w:lang w:val="en-US"/>
        </w:rPr>
        <mc:AlternateContent>
          <mc:Choice Requires="wpc">
            <w:drawing>
              <wp:inline distT="0" distB="0" distL="0" distR="0" wp14:anchorId="5D093255" wp14:editId="44DCDDA4">
                <wp:extent cx="5720080" cy="1102995"/>
                <wp:effectExtent l="0" t="0" r="0" b="1905"/>
                <wp:docPr id="46" name="Tuval 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 name="Dikdörtgen 1"/>
                        <wps:cNvSpPr>
                          <a:spLocks noChangeArrowheads="1"/>
                        </wps:cNvSpPr>
                        <wps:spPr bwMode="auto">
                          <a:xfrm>
                            <a:off x="2171700" y="137054"/>
                            <a:ext cx="3314701" cy="853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AB65C" w14:textId="77777777" w:rsidR="00F8588C" w:rsidRPr="007C3935" w:rsidRDefault="00F8588C" w:rsidP="00F8588C">
                              <w:pPr>
                                <w:pStyle w:val="NormalWeb"/>
                              </w:pPr>
                              <w:r w:rsidRPr="007C3935">
                                <w:rPr>
                                  <w:rFonts w:ascii="Cambria" w:eastAsia="Times New Roman" w:hAnsi="Cambria"/>
                                </w:rPr>
                                <w:t xml:space="preserve">Fonksiyon tablosu yanda verilen n bitlik yazacın ortak olan kontrol kısmını ve bir bitlik kısmını JK </w:t>
                              </w:r>
                              <w:proofErr w:type="spellStart"/>
                              <w:r w:rsidRPr="007C3935">
                                <w:rPr>
                                  <w:rFonts w:ascii="Cambria" w:eastAsia="Times New Roman" w:hAnsi="Cambria"/>
                                </w:rPr>
                                <w:t>flip-flop</w:t>
                              </w:r>
                              <w:proofErr w:type="spellEnd"/>
                              <w:r w:rsidRPr="007C3935">
                                <w:rPr>
                                  <w:rFonts w:ascii="Cambria" w:eastAsia="Times New Roman" w:hAnsi="Cambria"/>
                                </w:rPr>
                                <w:t xml:space="preserve"> kullanarak tasarlayınız.</w:t>
                              </w:r>
                            </w:p>
                          </w:txbxContent>
                        </wps:txbx>
                        <wps:bodyPr rot="0" vert="horz" wrap="square" lIns="91440" tIns="45720" rIns="91440" bIns="45720" anchor="t" anchorCtr="0" upright="1">
                          <a:noAutofit/>
                        </wps:bodyPr>
                      </wps:wsp>
                      <wps:wsp>
                        <wps:cNvPr id="45" name="Dikdörtgen 45"/>
                        <wps:cNvSpPr>
                          <a:spLocks noChangeArrowheads="1"/>
                        </wps:cNvSpPr>
                        <wps:spPr bwMode="auto">
                          <a:xfrm>
                            <a:off x="58606" y="35999"/>
                            <a:ext cx="2163416" cy="1067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oKlavuzu112"/>
                                <w:tblW w:w="2962"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ayout w:type="fixed"/>
                                <w:tblLook w:val="04A0" w:firstRow="1" w:lastRow="0" w:firstColumn="1" w:lastColumn="0" w:noHBand="0" w:noVBand="1"/>
                              </w:tblPr>
                              <w:tblGrid>
                                <w:gridCol w:w="630"/>
                                <w:gridCol w:w="756"/>
                                <w:gridCol w:w="630"/>
                                <w:gridCol w:w="946"/>
                              </w:tblGrid>
                              <w:tr w:rsidR="00F8588C" w:rsidRPr="00500C5B" w14:paraId="47FD5C67" w14:textId="77777777" w:rsidTr="00A71C85">
                                <w:trPr>
                                  <w:trHeight w:val="284"/>
                                </w:trPr>
                                <w:tc>
                                  <w:tcPr>
                                    <w:tcW w:w="567" w:type="dxa"/>
                                    <w:tcBorders>
                                      <w:top w:val="single" w:sz="12" w:space="0" w:color="auto"/>
                                      <w:bottom w:val="single" w:sz="12" w:space="0" w:color="auto"/>
                                      <w:right w:val="single" w:sz="12" w:space="0" w:color="auto"/>
                                    </w:tcBorders>
                                    <w:vAlign w:val="center"/>
                                  </w:tcPr>
                                  <w:p w14:paraId="1CF1078E" w14:textId="77777777" w:rsidR="00F8588C" w:rsidRPr="00761928" w:rsidRDefault="00F8588C" w:rsidP="00A71C85">
                                    <w:pPr>
                                      <w:jc w:val="center"/>
                                      <w:rPr>
                                        <w:b/>
                                      </w:rPr>
                                    </w:pPr>
                                    <w:r w:rsidRPr="00761928">
                                      <w:rPr>
                                        <w:b/>
                                      </w:rPr>
                                      <w:t>Sil</w:t>
                                    </w:r>
                                  </w:p>
                                </w:tc>
                                <w:tc>
                                  <w:tcPr>
                                    <w:tcW w:w="680" w:type="dxa"/>
                                    <w:tcBorders>
                                      <w:top w:val="single" w:sz="12" w:space="0" w:color="auto"/>
                                      <w:bottom w:val="single" w:sz="12" w:space="0" w:color="auto"/>
                                    </w:tcBorders>
                                    <w:vAlign w:val="center"/>
                                  </w:tcPr>
                                  <w:p w14:paraId="65BB98B8" w14:textId="77777777" w:rsidR="00F8588C" w:rsidRPr="00761928" w:rsidRDefault="00F8588C" w:rsidP="00A71C85">
                                    <w:pPr>
                                      <w:jc w:val="center"/>
                                      <w:rPr>
                                        <w:b/>
                                      </w:rPr>
                                    </w:pPr>
                                    <w:r w:rsidRPr="00761928">
                                      <w:rPr>
                                        <w:b/>
                                      </w:rPr>
                                      <w:t>Yükle</w:t>
                                    </w:r>
                                  </w:p>
                                </w:tc>
                                <w:tc>
                                  <w:tcPr>
                                    <w:tcW w:w="567" w:type="dxa"/>
                                    <w:tcBorders>
                                      <w:top w:val="single" w:sz="12" w:space="0" w:color="auto"/>
                                      <w:left w:val="single" w:sz="12" w:space="0" w:color="auto"/>
                                      <w:bottom w:val="single" w:sz="12" w:space="0" w:color="auto"/>
                                      <w:right w:val="single" w:sz="12" w:space="0" w:color="auto"/>
                                    </w:tcBorders>
                                    <w:vAlign w:val="center"/>
                                  </w:tcPr>
                                  <w:p w14:paraId="68DEA548" w14:textId="77777777" w:rsidR="00F8588C" w:rsidRPr="00761928" w:rsidRDefault="00F8588C" w:rsidP="00A71C85">
                                    <w:pPr>
                                      <w:jc w:val="center"/>
                                      <w:rPr>
                                        <w:b/>
                                      </w:rPr>
                                    </w:pPr>
                                    <w:r w:rsidRPr="00761928">
                                      <w:rPr>
                                        <w:b/>
                                      </w:rPr>
                                      <w:t>Say</w:t>
                                    </w:r>
                                  </w:p>
                                </w:tc>
                                <w:tc>
                                  <w:tcPr>
                                    <w:tcW w:w="851" w:type="dxa"/>
                                    <w:tcBorders>
                                      <w:top w:val="single" w:sz="12" w:space="0" w:color="auto"/>
                                      <w:left w:val="single" w:sz="12" w:space="0" w:color="auto"/>
                                      <w:bottom w:val="single" w:sz="12" w:space="0" w:color="auto"/>
                                    </w:tcBorders>
                                    <w:vAlign w:val="center"/>
                                  </w:tcPr>
                                  <w:p w14:paraId="40779E36" w14:textId="77777777" w:rsidR="00F8588C" w:rsidRPr="00761928" w:rsidRDefault="00F8588C" w:rsidP="00A71C85">
                                    <w:pPr>
                                      <w:jc w:val="center"/>
                                      <w:rPr>
                                        <w:b/>
                                      </w:rPr>
                                    </w:pPr>
                                    <w:r w:rsidRPr="00761928">
                                      <w:rPr>
                                        <w:b/>
                                      </w:rPr>
                                      <w:t>İşlem</w:t>
                                    </w:r>
                                  </w:p>
                                </w:tc>
                              </w:tr>
                              <w:tr w:rsidR="00F8588C" w:rsidRPr="00500C5B" w14:paraId="60031825" w14:textId="77777777" w:rsidTr="00A71C85">
                                <w:trPr>
                                  <w:trHeight w:val="284"/>
                                </w:trPr>
                                <w:tc>
                                  <w:tcPr>
                                    <w:tcW w:w="567" w:type="dxa"/>
                                    <w:tcBorders>
                                      <w:top w:val="single" w:sz="12" w:space="0" w:color="auto"/>
                                      <w:right w:val="single" w:sz="12" w:space="0" w:color="auto"/>
                                    </w:tcBorders>
                                    <w:vAlign w:val="center"/>
                                  </w:tcPr>
                                  <w:p w14:paraId="5DCEACA4" w14:textId="77777777" w:rsidR="00F8588C" w:rsidRPr="00761928" w:rsidRDefault="00F8588C" w:rsidP="00A71C85">
                                    <w:pPr>
                                      <w:jc w:val="center"/>
                                    </w:pPr>
                                    <w:r w:rsidRPr="00761928">
                                      <w:t>0</w:t>
                                    </w:r>
                                  </w:p>
                                </w:tc>
                                <w:tc>
                                  <w:tcPr>
                                    <w:tcW w:w="680" w:type="dxa"/>
                                    <w:tcBorders>
                                      <w:top w:val="single" w:sz="12" w:space="0" w:color="auto"/>
                                    </w:tcBorders>
                                    <w:vAlign w:val="center"/>
                                  </w:tcPr>
                                  <w:p w14:paraId="5CC1E585" w14:textId="77777777" w:rsidR="00F8588C" w:rsidRPr="00761928" w:rsidRDefault="00F8588C" w:rsidP="00A71C85">
                                    <w:pPr>
                                      <w:jc w:val="center"/>
                                    </w:pPr>
                                    <w:r w:rsidRPr="00761928">
                                      <w:t>0</w:t>
                                    </w:r>
                                  </w:p>
                                </w:tc>
                                <w:tc>
                                  <w:tcPr>
                                    <w:tcW w:w="567" w:type="dxa"/>
                                    <w:tcBorders>
                                      <w:top w:val="single" w:sz="12" w:space="0" w:color="auto"/>
                                      <w:left w:val="single" w:sz="12" w:space="0" w:color="auto"/>
                                      <w:bottom w:val="nil"/>
                                      <w:right w:val="single" w:sz="12" w:space="0" w:color="auto"/>
                                    </w:tcBorders>
                                    <w:vAlign w:val="center"/>
                                  </w:tcPr>
                                  <w:p w14:paraId="158F0645" w14:textId="77777777" w:rsidR="00F8588C" w:rsidRPr="00761928" w:rsidRDefault="00F8588C" w:rsidP="00A71C85">
                                    <w:pPr>
                                      <w:jc w:val="center"/>
                                    </w:pPr>
                                    <w:r w:rsidRPr="00761928">
                                      <w:t>0</w:t>
                                    </w:r>
                                  </w:p>
                                </w:tc>
                                <w:tc>
                                  <w:tcPr>
                                    <w:tcW w:w="851" w:type="dxa"/>
                                    <w:tcBorders>
                                      <w:top w:val="single" w:sz="12" w:space="0" w:color="auto"/>
                                      <w:left w:val="single" w:sz="12" w:space="0" w:color="auto"/>
                                    </w:tcBorders>
                                    <w:vAlign w:val="center"/>
                                  </w:tcPr>
                                  <w:p w14:paraId="2AF04E93" w14:textId="77777777" w:rsidR="00F8588C" w:rsidRPr="00761928" w:rsidRDefault="00F8588C" w:rsidP="00A71C85">
                                    <w:pPr>
                                      <w:jc w:val="center"/>
                                    </w:pPr>
                                    <w:r w:rsidRPr="00761928">
                                      <w:t>Koru</w:t>
                                    </w:r>
                                  </w:p>
                                </w:tc>
                              </w:tr>
                              <w:tr w:rsidR="00F8588C" w:rsidRPr="00500C5B" w14:paraId="65D1FF02" w14:textId="77777777" w:rsidTr="00A71C85">
                                <w:trPr>
                                  <w:trHeight w:val="284"/>
                                </w:trPr>
                                <w:tc>
                                  <w:tcPr>
                                    <w:tcW w:w="567" w:type="dxa"/>
                                    <w:tcBorders>
                                      <w:right w:val="single" w:sz="12" w:space="0" w:color="auto"/>
                                    </w:tcBorders>
                                    <w:vAlign w:val="center"/>
                                  </w:tcPr>
                                  <w:p w14:paraId="71C22CDD" w14:textId="77777777" w:rsidR="00F8588C" w:rsidRPr="00761928" w:rsidRDefault="00F8588C" w:rsidP="00A71C85">
                                    <w:pPr>
                                      <w:jc w:val="center"/>
                                    </w:pPr>
                                    <w:r w:rsidRPr="00761928">
                                      <w:t>0</w:t>
                                    </w:r>
                                  </w:p>
                                </w:tc>
                                <w:tc>
                                  <w:tcPr>
                                    <w:tcW w:w="680" w:type="dxa"/>
                                    <w:vAlign w:val="center"/>
                                  </w:tcPr>
                                  <w:p w14:paraId="414009EE" w14:textId="77777777" w:rsidR="00F8588C" w:rsidRPr="00761928" w:rsidRDefault="00F8588C" w:rsidP="00A71C85">
                                    <w:pPr>
                                      <w:jc w:val="center"/>
                                    </w:pPr>
                                    <w:r w:rsidRPr="00761928">
                                      <w:t>0</w:t>
                                    </w:r>
                                  </w:p>
                                </w:tc>
                                <w:tc>
                                  <w:tcPr>
                                    <w:tcW w:w="567" w:type="dxa"/>
                                    <w:tcBorders>
                                      <w:top w:val="nil"/>
                                      <w:left w:val="single" w:sz="12" w:space="0" w:color="auto"/>
                                      <w:bottom w:val="nil"/>
                                      <w:right w:val="single" w:sz="12" w:space="0" w:color="auto"/>
                                    </w:tcBorders>
                                    <w:vAlign w:val="center"/>
                                  </w:tcPr>
                                  <w:p w14:paraId="50C9BBD0" w14:textId="77777777" w:rsidR="00F8588C" w:rsidRPr="00761928" w:rsidRDefault="00F8588C" w:rsidP="00A71C85">
                                    <w:pPr>
                                      <w:jc w:val="center"/>
                                    </w:pPr>
                                    <w:r w:rsidRPr="00761928">
                                      <w:t>1</w:t>
                                    </w:r>
                                  </w:p>
                                </w:tc>
                                <w:tc>
                                  <w:tcPr>
                                    <w:tcW w:w="851" w:type="dxa"/>
                                    <w:tcBorders>
                                      <w:left w:val="single" w:sz="12" w:space="0" w:color="auto"/>
                                    </w:tcBorders>
                                    <w:vAlign w:val="center"/>
                                  </w:tcPr>
                                  <w:p w14:paraId="6636F7EC" w14:textId="77777777" w:rsidR="00F8588C" w:rsidRPr="00761928" w:rsidRDefault="00F8588C" w:rsidP="00A71C85">
                                    <w:pPr>
                                      <w:jc w:val="center"/>
                                    </w:pPr>
                                    <w:r w:rsidRPr="00761928">
                                      <w:t>Say</w:t>
                                    </w:r>
                                  </w:p>
                                </w:tc>
                              </w:tr>
                              <w:tr w:rsidR="00F8588C" w:rsidRPr="00500C5B" w14:paraId="7416DD90" w14:textId="77777777" w:rsidTr="00A71C85">
                                <w:trPr>
                                  <w:trHeight w:val="284"/>
                                </w:trPr>
                                <w:tc>
                                  <w:tcPr>
                                    <w:tcW w:w="567" w:type="dxa"/>
                                    <w:tcBorders>
                                      <w:right w:val="single" w:sz="12" w:space="0" w:color="auto"/>
                                    </w:tcBorders>
                                    <w:vAlign w:val="center"/>
                                  </w:tcPr>
                                  <w:p w14:paraId="4430ED9B" w14:textId="77777777" w:rsidR="00F8588C" w:rsidRPr="00761928" w:rsidRDefault="00F8588C" w:rsidP="00A71C85">
                                    <w:pPr>
                                      <w:jc w:val="center"/>
                                    </w:pPr>
                                    <w:r w:rsidRPr="00761928">
                                      <w:t>0</w:t>
                                    </w:r>
                                  </w:p>
                                </w:tc>
                                <w:tc>
                                  <w:tcPr>
                                    <w:tcW w:w="680" w:type="dxa"/>
                                    <w:vAlign w:val="center"/>
                                  </w:tcPr>
                                  <w:p w14:paraId="24183325" w14:textId="77777777" w:rsidR="00F8588C" w:rsidRPr="00761928" w:rsidRDefault="00F8588C" w:rsidP="00A71C85">
                                    <w:pPr>
                                      <w:jc w:val="center"/>
                                    </w:pPr>
                                    <w:r w:rsidRPr="00761928">
                                      <w:t>1</w:t>
                                    </w:r>
                                  </w:p>
                                </w:tc>
                                <w:tc>
                                  <w:tcPr>
                                    <w:tcW w:w="567" w:type="dxa"/>
                                    <w:tcBorders>
                                      <w:top w:val="nil"/>
                                      <w:left w:val="single" w:sz="12" w:space="0" w:color="auto"/>
                                      <w:bottom w:val="nil"/>
                                      <w:right w:val="single" w:sz="12" w:space="0" w:color="auto"/>
                                    </w:tcBorders>
                                    <w:vAlign w:val="center"/>
                                  </w:tcPr>
                                  <w:p w14:paraId="4F6ED221" w14:textId="77777777" w:rsidR="00F8588C" w:rsidRPr="00761928" w:rsidRDefault="00F8588C" w:rsidP="00A71C85">
                                    <w:pPr>
                                      <w:jc w:val="center"/>
                                    </w:pPr>
                                    <w:r w:rsidRPr="00761928">
                                      <w:t>X</w:t>
                                    </w:r>
                                  </w:p>
                                </w:tc>
                                <w:tc>
                                  <w:tcPr>
                                    <w:tcW w:w="851" w:type="dxa"/>
                                    <w:tcBorders>
                                      <w:left w:val="single" w:sz="12" w:space="0" w:color="auto"/>
                                    </w:tcBorders>
                                    <w:vAlign w:val="center"/>
                                  </w:tcPr>
                                  <w:p w14:paraId="698024F6" w14:textId="77777777" w:rsidR="00F8588C" w:rsidRPr="00761928" w:rsidRDefault="00F8588C" w:rsidP="00A71C85">
                                    <w:pPr>
                                      <w:jc w:val="center"/>
                                    </w:pPr>
                                    <w:r w:rsidRPr="00761928">
                                      <w:t>Yükle</w:t>
                                    </w:r>
                                  </w:p>
                                </w:tc>
                              </w:tr>
                              <w:tr w:rsidR="00F8588C" w:rsidRPr="00500C5B" w14:paraId="73E71917" w14:textId="77777777" w:rsidTr="00A71C85">
                                <w:trPr>
                                  <w:trHeight w:val="284"/>
                                </w:trPr>
                                <w:tc>
                                  <w:tcPr>
                                    <w:tcW w:w="567" w:type="dxa"/>
                                    <w:tcBorders>
                                      <w:right w:val="single" w:sz="12" w:space="0" w:color="auto"/>
                                    </w:tcBorders>
                                    <w:vAlign w:val="center"/>
                                  </w:tcPr>
                                  <w:p w14:paraId="2C3EC23E" w14:textId="77777777" w:rsidR="00F8588C" w:rsidRPr="00761928" w:rsidRDefault="00F8588C" w:rsidP="00A71C85">
                                    <w:pPr>
                                      <w:jc w:val="center"/>
                                    </w:pPr>
                                    <w:r w:rsidRPr="00761928">
                                      <w:t>1</w:t>
                                    </w:r>
                                  </w:p>
                                </w:tc>
                                <w:tc>
                                  <w:tcPr>
                                    <w:tcW w:w="680" w:type="dxa"/>
                                    <w:vAlign w:val="center"/>
                                  </w:tcPr>
                                  <w:p w14:paraId="7EAE91C5" w14:textId="77777777" w:rsidR="00F8588C" w:rsidRPr="00761928" w:rsidRDefault="00F8588C" w:rsidP="00A71C85">
                                    <w:pPr>
                                      <w:jc w:val="center"/>
                                    </w:pPr>
                                    <w:r w:rsidRPr="00761928">
                                      <w:t>X</w:t>
                                    </w:r>
                                  </w:p>
                                </w:tc>
                                <w:tc>
                                  <w:tcPr>
                                    <w:tcW w:w="567" w:type="dxa"/>
                                    <w:tcBorders>
                                      <w:top w:val="nil"/>
                                      <w:left w:val="single" w:sz="12" w:space="0" w:color="auto"/>
                                      <w:bottom w:val="single" w:sz="12" w:space="0" w:color="auto"/>
                                      <w:right w:val="single" w:sz="12" w:space="0" w:color="auto"/>
                                    </w:tcBorders>
                                    <w:vAlign w:val="center"/>
                                  </w:tcPr>
                                  <w:p w14:paraId="0A1B3D30" w14:textId="77777777" w:rsidR="00F8588C" w:rsidRPr="00761928" w:rsidRDefault="00F8588C" w:rsidP="00A71C85">
                                    <w:pPr>
                                      <w:jc w:val="center"/>
                                    </w:pPr>
                                    <w:r w:rsidRPr="00761928">
                                      <w:t>X</w:t>
                                    </w:r>
                                  </w:p>
                                </w:tc>
                                <w:tc>
                                  <w:tcPr>
                                    <w:tcW w:w="851" w:type="dxa"/>
                                    <w:tcBorders>
                                      <w:left w:val="single" w:sz="12" w:space="0" w:color="auto"/>
                                    </w:tcBorders>
                                    <w:vAlign w:val="center"/>
                                  </w:tcPr>
                                  <w:p w14:paraId="52070F69" w14:textId="77777777" w:rsidR="00F8588C" w:rsidRPr="00761928" w:rsidRDefault="00F8588C" w:rsidP="00A71C85">
                                    <w:pPr>
                                      <w:jc w:val="center"/>
                                    </w:pPr>
                                    <w:r w:rsidRPr="00761928">
                                      <w:t>Sil</w:t>
                                    </w:r>
                                  </w:p>
                                </w:tc>
                              </w:tr>
                            </w:tbl>
                            <w:p w14:paraId="03BA816B" w14:textId="77777777" w:rsidR="00F8588C" w:rsidRDefault="00F8588C" w:rsidP="00F8588C">
                              <w:pPr>
                                <w:pStyle w:val="NormalWeb"/>
                              </w:pPr>
                            </w:p>
                          </w:txbxContent>
                        </wps:txbx>
                        <wps:bodyPr rot="0" vert="horz" wrap="square" lIns="91440" tIns="45720" rIns="91440" bIns="45720" anchor="t" anchorCtr="0" upright="1">
                          <a:noAutofit/>
                        </wps:bodyPr>
                      </wps:wsp>
                    </wpc:wpc>
                  </a:graphicData>
                </a:graphic>
              </wp:inline>
            </w:drawing>
          </mc:Choice>
          <mc:Fallback>
            <w:pict>
              <v:group w14:anchorId="5D093255" id="Tuval 46" o:spid="_x0000_s1199" editas="canvas" style="width:450.4pt;height:86.85pt;mso-position-horizontal-relative:char;mso-position-vertical-relative:line" coordsize="57200,11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">
                <v:shape id="_x0000_s1200" type="#_x0000_t75" style="position:absolute;width:57200;height:11029;visibility:visible;mso-wrap-style:square">
                  <v:fill o:detectmouseclick="t"/>
                  <v:path o:connecttype="none"/>
                </v:shape>
                <v:rect id="Dikdörtgen 1" o:spid="_x0000_s1201" style="position:absolute;left:21717;top:1370;width:33147;height:8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" filled="f" stroked="f">
                  <v:textbox>
                    <w:txbxContent>
                      <w:p w14:paraId="4B3AB65C" w14:textId="77777777" w:rsidR="00F8588C" w:rsidRPr="007C3935" w:rsidRDefault="00F8588C" w:rsidP="00F8588C">
                        <w:pPr>
                          <w:pStyle w:val="NormalWeb"/>
                        </w:pPr>
                        <w:r w:rsidRPr="007C3935">
                          <w:rPr>
                            <w:rFonts w:ascii="Cambria" w:eastAsia="Times New Roman" w:hAnsi="Cambria"/>
                          </w:rPr>
                          <w:t xml:space="preserve">Fonksiyon tablosu yanda verilen n bitlik yazacın ortak olan kontrol kısmını ve bir bitlik kısmını JK </w:t>
                        </w:r>
                        <w:proofErr w:type="spellStart"/>
                        <w:r w:rsidRPr="007C3935">
                          <w:rPr>
                            <w:rFonts w:ascii="Cambria" w:eastAsia="Times New Roman" w:hAnsi="Cambria"/>
                          </w:rPr>
                          <w:t>flip-flop</w:t>
                        </w:r>
                        <w:proofErr w:type="spellEnd"/>
                        <w:r w:rsidRPr="007C3935">
                          <w:rPr>
                            <w:rFonts w:ascii="Cambria" w:eastAsia="Times New Roman" w:hAnsi="Cambria"/>
                          </w:rPr>
                          <w:t xml:space="preserve"> kullanarak tasarlayınız.</w:t>
                        </w:r>
                      </w:p>
                    </w:txbxContent>
                  </v:textbox>
                </v:rect>
                <v:rect id="Dikdörtgen 45" o:spid="_x0000_s1202" style="position:absolute;left:586;top:359;width:21634;height:10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" filled="f" stroked="f">
                  <v:textbox>
                    <w:txbxContent>
                      <w:tbl>
                        <w:tblPr>
                          <w:tblStyle w:val="TabloKlavuzu112"/>
                          <w:tblW w:w="2962"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ayout w:type="fixed"/>
                          <w:tblLook w:val="04A0" w:firstRow="1" w:lastRow="0" w:firstColumn="1" w:lastColumn="0" w:noHBand="0" w:noVBand="1"/>
                        </w:tblPr>
                        <w:tblGrid>
                          <w:gridCol w:w="630"/>
                          <w:gridCol w:w="756"/>
                          <w:gridCol w:w="630"/>
                          <w:gridCol w:w="946"/>
                        </w:tblGrid>
                        <w:tr w:rsidR="00F8588C" w:rsidRPr="00500C5B" w14:paraId="47FD5C67" w14:textId="77777777" w:rsidTr="00A71C85">
                          <w:trPr>
                            <w:trHeight w:val="284"/>
                          </w:trPr>
                          <w:tc>
                            <w:tcPr>
                              <w:tcW w:w="567" w:type="dxa"/>
                              <w:tcBorders>
                                <w:top w:val="single" w:sz="12" w:space="0" w:color="auto"/>
                                <w:bottom w:val="single" w:sz="12" w:space="0" w:color="auto"/>
                                <w:right w:val="single" w:sz="12" w:space="0" w:color="auto"/>
                              </w:tcBorders>
                              <w:vAlign w:val="center"/>
                            </w:tcPr>
                            <w:p w14:paraId="1CF1078E" w14:textId="77777777" w:rsidR="00F8588C" w:rsidRPr="00761928" w:rsidRDefault="00F8588C" w:rsidP="00A71C85">
                              <w:pPr>
                                <w:jc w:val="center"/>
                                <w:rPr>
                                  <w:b/>
                                </w:rPr>
                              </w:pPr>
                              <w:r w:rsidRPr="00761928">
                                <w:rPr>
                                  <w:b/>
                                </w:rPr>
                                <w:t>Sil</w:t>
                              </w:r>
                            </w:p>
                          </w:tc>
                          <w:tc>
                            <w:tcPr>
                              <w:tcW w:w="680" w:type="dxa"/>
                              <w:tcBorders>
                                <w:top w:val="single" w:sz="12" w:space="0" w:color="auto"/>
                                <w:bottom w:val="single" w:sz="12" w:space="0" w:color="auto"/>
                              </w:tcBorders>
                              <w:vAlign w:val="center"/>
                            </w:tcPr>
                            <w:p w14:paraId="65BB98B8" w14:textId="77777777" w:rsidR="00F8588C" w:rsidRPr="00761928" w:rsidRDefault="00F8588C" w:rsidP="00A71C85">
                              <w:pPr>
                                <w:jc w:val="center"/>
                                <w:rPr>
                                  <w:b/>
                                </w:rPr>
                              </w:pPr>
                              <w:r w:rsidRPr="00761928">
                                <w:rPr>
                                  <w:b/>
                                </w:rPr>
                                <w:t>Yükle</w:t>
                              </w:r>
                            </w:p>
                          </w:tc>
                          <w:tc>
                            <w:tcPr>
                              <w:tcW w:w="567" w:type="dxa"/>
                              <w:tcBorders>
                                <w:top w:val="single" w:sz="12" w:space="0" w:color="auto"/>
                                <w:left w:val="single" w:sz="12" w:space="0" w:color="auto"/>
                                <w:bottom w:val="single" w:sz="12" w:space="0" w:color="auto"/>
                                <w:right w:val="single" w:sz="12" w:space="0" w:color="auto"/>
                              </w:tcBorders>
                              <w:vAlign w:val="center"/>
                            </w:tcPr>
                            <w:p w14:paraId="68DEA548" w14:textId="77777777" w:rsidR="00F8588C" w:rsidRPr="00761928" w:rsidRDefault="00F8588C" w:rsidP="00A71C85">
                              <w:pPr>
                                <w:jc w:val="center"/>
                                <w:rPr>
                                  <w:b/>
                                </w:rPr>
                              </w:pPr>
                              <w:r w:rsidRPr="00761928">
                                <w:rPr>
                                  <w:b/>
                                </w:rPr>
                                <w:t>Say</w:t>
                              </w:r>
                            </w:p>
                          </w:tc>
                          <w:tc>
                            <w:tcPr>
                              <w:tcW w:w="851" w:type="dxa"/>
                              <w:tcBorders>
                                <w:top w:val="single" w:sz="12" w:space="0" w:color="auto"/>
                                <w:left w:val="single" w:sz="12" w:space="0" w:color="auto"/>
                                <w:bottom w:val="single" w:sz="12" w:space="0" w:color="auto"/>
                              </w:tcBorders>
                              <w:vAlign w:val="center"/>
                            </w:tcPr>
                            <w:p w14:paraId="40779E36" w14:textId="77777777" w:rsidR="00F8588C" w:rsidRPr="00761928" w:rsidRDefault="00F8588C" w:rsidP="00A71C85">
                              <w:pPr>
                                <w:jc w:val="center"/>
                                <w:rPr>
                                  <w:b/>
                                </w:rPr>
                              </w:pPr>
                              <w:r w:rsidRPr="00761928">
                                <w:rPr>
                                  <w:b/>
                                </w:rPr>
                                <w:t>İşlem</w:t>
                              </w:r>
                            </w:p>
                          </w:tc>
                        </w:tr>
                        <w:tr w:rsidR="00F8588C" w:rsidRPr="00500C5B" w14:paraId="60031825" w14:textId="77777777" w:rsidTr="00A71C85">
                          <w:trPr>
                            <w:trHeight w:val="284"/>
                          </w:trPr>
                          <w:tc>
                            <w:tcPr>
                              <w:tcW w:w="567" w:type="dxa"/>
                              <w:tcBorders>
                                <w:top w:val="single" w:sz="12" w:space="0" w:color="auto"/>
                                <w:right w:val="single" w:sz="12" w:space="0" w:color="auto"/>
                              </w:tcBorders>
                              <w:vAlign w:val="center"/>
                            </w:tcPr>
                            <w:p w14:paraId="5DCEACA4" w14:textId="77777777" w:rsidR="00F8588C" w:rsidRPr="00761928" w:rsidRDefault="00F8588C" w:rsidP="00A71C85">
                              <w:pPr>
                                <w:jc w:val="center"/>
                              </w:pPr>
                              <w:r w:rsidRPr="00761928">
                                <w:t>0</w:t>
                              </w:r>
                            </w:p>
                          </w:tc>
                          <w:tc>
                            <w:tcPr>
                              <w:tcW w:w="680" w:type="dxa"/>
                              <w:tcBorders>
                                <w:top w:val="single" w:sz="12" w:space="0" w:color="auto"/>
                              </w:tcBorders>
                              <w:vAlign w:val="center"/>
                            </w:tcPr>
                            <w:p w14:paraId="5CC1E585" w14:textId="77777777" w:rsidR="00F8588C" w:rsidRPr="00761928" w:rsidRDefault="00F8588C" w:rsidP="00A71C85">
                              <w:pPr>
                                <w:jc w:val="center"/>
                              </w:pPr>
                              <w:r w:rsidRPr="00761928">
                                <w:t>0</w:t>
                              </w:r>
                            </w:p>
                          </w:tc>
                          <w:tc>
                            <w:tcPr>
                              <w:tcW w:w="567" w:type="dxa"/>
                              <w:tcBorders>
                                <w:top w:val="single" w:sz="12" w:space="0" w:color="auto"/>
                                <w:left w:val="single" w:sz="12" w:space="0" w:color="auto"/>
                                <w:bottom w:val="nil"/>
                                <w:right w:val="single" w:sz="12" w:space="0" w:color="auto"/>
                              </w:tcBorders>
                              <w:vAlign w:val="center"/>
                            </w:tcPr>
                            <w:p w14:paraId="158F0645" w14:textId="77777777" w:rsidR="00F8588C" w:rsidRPr="00761928" w:rsidRDefault="00F8588C" w:rsidP="00A71C85">
                              <w:pPr>
                                <w:jc w:val="center"/>
                              </w:pPr>
                              <w:r w:rsidRPr="00761928">
                                <w:t>0</w:t>
                              </w:r>
                            </w:p>
                          </w:tc>
                          <w:tc>
                            <w:tcPr>
                              <w:tcW w:w="851" w:type="dxa"/>
                              <w:tcBorders>
                                <w:top w:val="single" w:sz="12" w:space="0" w:color="auto"/>
                                <w:left w:val="single" w:sz="12" w:space="0" w:color="auto"/>
                              </w:tcBorders>
                              <w:vAlign w:val="center"/>
                            </w:tcPr>
                            <w:p w14:paraId="2AF04E93" w14:textId="77777777" w:rsidR="00F8588C" w:rsidRPr="00761928" w:rsidRDefault="00F8588C" w:rsidP="00A71C85">
                              <w:pPr>
                                <w:jc w:val="center"/>
                              </w:pPr>
                              <w:r w:rsidRPr="00761928">
                                <w:t>Koru</w:t>
                              </w:r>
                            </w:p>
                          </w:tc>
                        </w:tr>
                        <w:tr w:rsidR="00F8588C" w:rsidRPr="00500C5B" w14:paraId="65D1FF02" w14:textId="77777777" w:rsidTr="00A71C85">
                          <w:trPr>
                            <w:trHeight w:val="284"/>
                          </w:trPr>
                          <w:tc>
                            <w:tcPr>
                              <w:tcW w:w="567" w:type="dxa"/>
                              <w:tcBorders>
                                <w:right w:val="single" w:sz="12" w:space="0" w:color="auto"/>
                              </w:tcBorders>
                              <w:vAlign w:val="center"/>
                            </w:tcPr>
                            <w:p w14:paraId="71C22CDD" w14:textId="77777777" w:rsidR="00F8588C" w:rsidRPr="00761928" w:rsidRDefault="00F8588C" w:rsidP="00A71C85">
                              <w:pPr>
                                <w:jc w:val="center"/>
                              </w:pPr>
                              <w:r w:rsidRPr="00761928">
                                <w:t>0</w:t>
                              </w:r>
                            </w:p>
                          </w:tc>
                          <w:tc>
                            <w:tcPr>
                              <w:tcW w:w="680" w:type="dxa"/>
                              <w:vAlign w:val="center"/>
                            </w:tcPr>
                            <w:p w14:paraId="414009EE" w14:textId="77777777" w:rsidR="00F8588C" w:rsidRPr="00761928" w:rsidRDefault="00F8588C" w:rsidP="00A71C85">
                              <w:pPr>
                                <w:jc w:val="center"/>
                              </w:pPr>
                              <w:r w:rsidRPr="00761928">
                                <w:t>0</w:t>
                              </w:r>
                            </w:p>
                          </w:tc>
                          <w:tc>
                            <w:tcPr>
                              <w:tcW w:w="567" w:type="dxa"/>
                              <w:tcBorders>
                                <w:top w:val="nil"/>
                                <w:left w:val="single" w:sz="12" w:space="0" w:color="auto"/>
                                <w:bottom w:val="nil"/>
                                <w:right w:val="single" w:sz="12" w:space="0" w:color="auto"/>
                              </w:tcBorders>
                              <w:vAlign w:val="center"/>
                            </w:tcPr>
                            <w:p w14:paraId="50C9BBD0" w14:textId="77777777" w:rsidR="00F8588C" w:rsidRPr="00761928" w:rsidRDefault="00F8588C" w:rsidP="00A71C85">
                              <w:pPr>
                                <w:jc w:val="center"/>
                              </w:pPr>
                              <w:r w:rsidRPr="00761928">
                                <w:t>1</w:t>
                              </w:r>
                            </w:p>
                          </w:tc>
                          <w:tc>
                            <w:tcPr>
                              <w:tcW w:w="851" w:type="dxa"/>
                              <w:tcBorders>
                                <w:left w:val="single" w:sz="12" w:space="0" w:color="auto"/>
                              </w:tcBorders>
                              <w:vAlign w:val="center"/>
                            </w:tcPr>
                            <w:p w14:paraId="6636F7EC" w14:textId="77777777" w:rsidR="00F8588C" w:rsidRPr="00761928" w:rsidRDefault="00F8588C" w:rsidP="00A71C85">
                              <w:pPr>
                                <w:jc w:val="center"/>
                              </w:pPr>
                              <w:r w:rsidRPr="00761928">
                                <w:t>Say</w:t>
                              </w:r>
                            </w:p>
                          </w:tc>
                        </w:tr>
                        <w:tr w:rsidR="00F8588C" w:rsidRPr="00500C5B" w14:paraId="7416DD90" w14:textId="77777777" w:rsidTr="00A71C85">
                          <w:trPr>
                            <w:trHeight w:val="284"/>
                          </w:trPr>
                          <w:tc>
                            <w:tcPr>
                              <w:tcW w:w="567" w:type="dxa"/>
                              <w:tcBorders>
                                <w:right w:val="single" w:sz="12" w:space="0" w:color="auto"/>
                              </w:tcBorders>
                              <w:vAlign w:val="center"/>
                            </w:tcPr>
                            <w:p w14:paraId="4430ED9B" w14:textId="77777777" w:rsidR="00F8588C" w:rsidRPr="00761928" w:rsidRDefault="00F8588C" w:rsidP="00A71C85">
                              <w:pPr>
                                <w:jc w:val="center"/>
                              </w:pPr>
                              <w:r w:rsidRPr="00761928">
                                <w:t>0</w:t>
                              </w:r>
                            </w:p>
                          </w:tc>
                          <w:tc>
                            <w:tcPr>
                              <w:tcW w:w="680" w:type="dxa"/>
                              <w:vAlign w:val="center"/>
                            </w:tcPr>
                            <w:p w14:paraId="24183325" w14:textId="77777777" w:rsidR="00F8588C" w:rsidRPr="00761928" w:rsidRDefault="00F8588C" w:rsidP="00A71C85">
                              <w:pPr>
                                <w:jc w:val="center"/>
                              </w:pPr>
                              <w:r w:rsidRPr="00761928">
                                <w:t>1</w:t>
                              </w:r>
                            </w:p>
                          </w:tc>
                          <w:tc>
                            <w:tcPr>
                              <w:tcW w:w="567" w:type="dxa"/>
                              <w:tcBorders>
                                <w:top w:val="nil"/>
                                <w:left w:val="single" w:sz="12" w:space="0" w:color="auto"/>
                                <w:bottom w:val="nil"/>
                                <w:right w:val="single" w:sz="12" w:space="0" w:color="auto"/>
                              </w:tcBorders>
                              <w:vAlign w:val="center"/>
                            </w:tcPr>
                            <w:p w14:paraId="4F6ED221" w14:textId="77777777" w:rsidR="00F8588C" w:rsidRPr="00761928" w:rsidRDefault="00F8588C" w:rsidP="00A71C85">
                              <w:pPr>
                                <w:jc w:val="center"/>
                              </w:pPr>
                              <w:r w:rsidRPr="00761928">
                                <w:t>X</w:t>
                              </w:r>
                            </w:p>
                          </w:tc>
                          <w:tc>
                            <w:tcPr>
                              <w:tcW w:w="851" w:type="dxa"/>
                              <w:tcBorders>
                                <w:left w:val="single" w:sz="12" w:space="0" w:color="auto"/>
                              </w:tcBorders>
                              <w:vAlign w:val="center"/>
                            </w:tcPr>
                            <w:p w14:paraId="698024F6" w14:textId="77777777" w:rsidR="00F8588C" w:rsidRPr="00761928" w:rsidRDefault="00F8588C" w:rsidP="00A71C85">
                              <w:pPr>
                                <w:jc w:val="center"/>
                              </w:pPr>
                              <w:r w:rsidRPr="00761928">
                                <w:t>Yükle</w:t>
                              </w:r>
                            </w:p>
                          </w:tc>
                        </w:tr>
                        <w:tr w:rsidR="00F8588C" w:rsidRPr="00500C5B" w14:paraId="73E71917" w14:textId="77777777" w:rsidTr="00A71C85">
                          <w:trPr>
                            <w:trHeight w:val="284"/>
                          </w:trPr>
                          <w:tc>
                            <w:tcPr>
                              <w:tcW w:w="567" w:type="dxa"/>
                              <w:tcBorders>
                                <w:right w:val="single" w:sz="12" w:space="0" w:color="auto"/>
                              </w:tcBorders>
                              <w:vAlign w:val="center"/>
                            </w:tcPr>
                            <w:p w14:paraId="2C3EC23E" w14:textId="77777777" w:rsidR="00F8588C" w:rsidRPr="00761928" w:rsidRDefault="00F8588C" w:rsidP="00A71C85">
                              <w:pPr>
                                <w:jc w:val="center"/>
                              </w:pPr>
                              <w:r w:rsidRPr="00761928">
                                <w:t>1</w:t>
                              </w:r>
                            </w:p>
                          </w:tc>
                          <w:tc>
                            <w:tcPr>
                              <w:tcW w:w="680" w:type="dxa"/>
                              <w:vAlign w:val="center"/>
                            </w:tcPr>
                            <w:p w14:paraId="7EAE91C5" w14:textId="77777777" w:rsidR="00F8588C" w:rsidRPr="00761928" w:rsidRDefault="00F8588C" w:rsidP="00A71C85">
                              <w:pPr>
                                <w:jc w:val="center"/>
                              </w:pPr>
                              <w:r w:rsidRPr="00761928">
                                <w:t>X</w:t>
                              </w:r>
                            </w:p>
                          </w:tc>
                          <w:tc>
                            <w:tcPr>
                              <w:tcW w:w="567" w:type="dxa"/>
                              <w:tcBorders>
                                <w:top w:val="nil"/>
                                <w:left w:val="single" w:sz="12" w:space="0" w:color="auto"/>
                                <w:bottom w:val="single" w:sz="12" w:space="0" w:color="auto"/>
                                <w:right w:val="single" w:sz="12" w:space="0" w:color="auto"/>
                              </w:tcBorders>
                              <w:vAlign w:val="center"/>
                            </w:tcPr>
                            <w:p w14:paraId="0A1B3D30" w14:textId="77777777" w:rsidR="00F8588C" w:rsidRPr="00761928" w:rsidRDefault="00F8588C" w:rsidP="00A71C85">
                              <w:pPr>
                                <w:jc w:val="center"/>
                              </w:pPr>
                              <w:r w:rsidRPr="00761928">
                                <w:t>X</w:t>
                              </w:r>
                            </w:p>
                          </w:tc>
                          <w:tc>
                            <w:tcPr>
                              <w:tcW w:w="851" w:type="dxa"/>
                              <w:tcBorders>
                                <w:left w:val="single" w:sz="12" w:space="0" w:color="auto"/>
                              </w:tcBorders>
                              <w:vAlign w:val="center"/>
                            </w:tcPr>
                            <w:p w14:paraId="52070F69" w14:textId="77777777" w:rsidR="00F8588C" w:rsidRPr="00761928" w:rsidRDefault="00F8588C" w:rsidP="00A71C85">
                              <w:pPr>
                                <w:jc w:val="center"/>
                              </w:pPr>
                              <w:r w:rsidRPr="00761928">
                                <w:t>Sil</w:t>
                              </w:r>
                            </w:p>
                          </w:tc>
                        </w:tr>
                      </w:tbl>
                      <w:p w14:paraId="03BA816B" w14:textId="77777777" w:rsidR="00F8588C" w:rsidRDefault="00F8588C" w:rsidP="00F8588C">
                        <w:pPr>
                          <w:pStyle w:val="NormalWeb"/>
                        </w:pPr>
                      </w:p>
                    </w:txbxContent>
                  </v:textbox>
                </v:rect>
                <w10:anchorlock/>
              </v:group>
            </w:pict>
          </mc:Fallback>
        </mc:AlternateContent>
      </w:r>
    </w:p>
    <w:p w14:paraId="6780C836" w14:textId="77777777" w:rsidR="009C36EE" w:rsidRDefault="009C36EE" w:rsidP="00883AF8">
      <w:pPr>
        <w:spacing w:line="360" w:lineRule="auto"/>
        <w:rPr>
          <w:rFonts w:eastAsia="Times New Roman" w:cs="Times New Roman"/>
        </w:rPr>
      </w:pPr>
    </w:p>
    <w:p w14:paraId="544CAC5B" w14:textId="77777777" w:rsidR="00EB5EB0" w:rsidRPr="00EB5EB0" w:rsidRDefault="00EB5EB0" w:rsidP="00883AF8">
      <w:pPr>
        <w:tabs>
          <w:tab w:val="left" w:pos="-6379"/>
        </w:tabs>
        <w:spacing w:line="360" w:lineRule="auto"/>
        <w:rPr>
          <w:rFonts w:eastAsia="Times New Roman" w:cs="Times New Roman"/>
          <w:lang w:eastAsia="tr-TR"/>
        </w:rPr>
      </w:pPr>
      <w:r w:rsidRPr="00EB5EB0">
        <w:rPr>
          <w:rFonts w:eastAsia="Times New Roman" w:cs="Times New Roman"/>
          <w:noProof/>
          <w:lang w:eastAsia="tr-TR"/>
        </w:rPr>
        <mc:AlternateContent>
          <mc:Choice Requires="wpc">
            <w:drawing>
              <wp:inline distT="0" distB="0" distL="0" distR="0" wp14:anchorId="682FB298" wp14:editId="08E35F24">
                <wp:extent cx="6068695" cy="1366911"/>
                <wp:effectExtent l="0" t="0" r="0" b="5080"/>
                <wp:docPr id="10" name="Tuval 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 name="Dikdörtgen 3"/>
                        <wps:cNvSpPr>
                          <a:spLocks noChangeArrowheads="1"/>
                        </wps:cNvSpPr>
                        <wps:spPr bwMode="auto">
                          <a:xfrm>
                            <a:off x="2356299" y="194640"/>
                            <a:ext cx="269629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383FE" w14:textId="77777777" w:rsidR="00790E77" w:rsidRPr="00115BB4" w:rsidRDefault="00790E77" w:rsidP="00EB5EB0">
                              <w:pPr>
                                <w:pStyle w:val="NormalWeb"/>
                                <w:spacing w:line="360" w:lineRule="auto"/>
                                <w:rPr>
                                  <w:sz w:val="22"/>
                                  <w:szCs w:val="22"/>
                                </w:rPr>
                              </w:pPr>
                              <w:r w:rsidRPr="00115BB4">
                                <w:rPr>
                                  <w:rFonts w:ascii="Cambria" w:eastAsia="Calibri" w:hAnsi="Cambria"/>
                                  <w:sz w:val="22"/>
                                  <w:szCs w:val="22"/>
                                </w:rPr>
                                <w:t xml:space="preserve">Yanda verilen işlemleri yapan devrenin bir bitlik kısmını JK </w:t>
                              </w:r>
                              <w:proofErr w:type="spellStart"/>
                              <w:r w:rsidRPr="00115BB4">
                                <w:rPr>
                                  <w:rFonts w:ascii="Cambria" w:eastAsia="Calibri" w:hAnsi="Cambria"/>
                                  <w:sz w:val="22"/>
                                  <w:szCs w:val="22"/>
                                </w:rPr>
                                <w:t>flip-flop</w:t>
                              </w:r>
                              <w:proofErr w:type="spellEnd"/>
                              <w:r w:rsidRPr="00115BB4">
                                <w:rPr>
                                  <w:rFonts w:ascii="Cambria" w:eastAsia="Calibri" w:hAnsi="Cambria"/>
                                  <w:sz w:val="22"/>
                                  <w:szCs w:val="22"/>
                                </w:rPr>
                                <w:t xml:space="preserve"> ve en az kapı elemanı kullanarak tasarlayınız.</w:t>
                              </w:r>
                            </w:p>
                          </w:txbxContent>
                        </wps:txbx>
                        <wps:bodyPr rot="0" vert="horz" wrap="square" lIns="91440" tIns="45720" rIns="91440" bIns="45720" anchor="t" anchorCtr="0" upright="1">
                          <a:noAutofit/>
                        </wps:bodyPr>
                      </wps:wsp>
                      <wps:wsp>
                        <wps:cNvPr id="4" name="Dikdörtgen 4"/>
                        <wps:cNvSpPr>
                          <a:spLocks noChangeArrowheads="1"/>
                        </wps:cNvSpPr>
                        <wps:spPr bwMode="auto">
                          <a:xfrm>
                            <a:off x="487827" y="36016"/>
                            <a:ext cx="1736473" cy="133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oKlavuzu1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tblGrid>
                              <w:tr w:rsidR="00790E77" w:rsidRPr="00DD48A2" w14:paraId="14A9E196" w14:textId="77777777" w:rsidTr="00BB70DB">
                                <w:trPr>
                                  <w:trHeight w:val="335"/>
                                </w:trPr>
                                <w:tc>
                                  <w:tcPr>
                                    <w:tcW w:w="0" w:type="auto"/>
                                    <w:vAlign w:val="center"/>
                                  </w:tcPr>
                                  <w:p w14:paraId="3D4ED764" w14:textId="77777777" w:rsidR="00790E77" w:rsidRPr="00DD48A2" w:rsidRDefault="00790E77" w:rsidP="00BB70DB">
                                    <w:pPr>
                                      <w:rPr>
                                        <w:rFonts w:cs="Courier New"/>
                                      </w:rPr>
                                    </w:pPr>
                                    <w:r w:rsidRPr="00DD48A2">
                                      <w:rPr>
                                        <w:rFonts w:eastAsia="Calibri" w:cs="Courier New"/>
                                        <w:position w:val="-18"/>
                                        <w:lang w:eastAsia="en-US"/>
                                      </w:rPr>
                                      <w:object w:dxaOrig="1455" w:dyaOrig="435" w14:anchorId="0A839C41">
                                        <v:shape id="_x0000_i1064" type="#_x0000_t75" style="width:72.75pt;height:21.75pt">
                                          <v:imagedata r:id="rId76" o:title=""/>
                                        </v:shape>
                                        <o:OLEObject Type="Embed" ProgID="Equation.DSMT4" ShapeID="_x0000_i1064" DrawAspect="Content" ObjectID="_1734875990" r:id="rId77"/>
                                      </w:object>
                                    </w:r>
                                  </w:p>
                                </w:tc>
                              </w:tr>
                              <w:tr w:rsidR="00790E77" w:rsidRPr="00DD48A2" w14:paraId="332E9D61" w14:textId="77777777" w:rsidTr="00BB70DB">
                                <w:trPr>
                                  <w:trHeight w:val="185"/>
                                </w:trPr>
                                <w:tc>
                                  <w:tcPr>
                                    <w:tcW w:w="0" w:type="auto"/>
                                    <w:vAlign w:val="center"/>
                                  </w:tcPr>
                                  <w:p w14:paraId="543FEB31" w14:textId="77777777" w:rsidR="00790E77" w:rsidRPr="00DD48A2" w:rsidRDefault="00790E77" w:rsidP="00BB70DB">
                                    <w:pPr>
                                      <w:rPr>
                                        <w:rFonts w:cs="Courier New"/>
                                      </w:rPr>
                                    </w:pPr>
                                    <w:r w:rsidRPr="00DD48A2">
                                      <w:rPr>
                                        <w:rFonts w:eastAsia="Calibri" w:cs="Courier New"/>
                                        <w:position w:val="-18"/>
                                        <w:lang w:eastAsia="en-US"/>
                                      </w:rPr>
                                      <w:object w:dxaOrig="1500" w:dyaOrig="495" w14:anchorId="760E1EE2">
                                        <v:shape id="_x0000_i1066" type="#_x0000_t75" style="width:75pt;height:24.75pt">
                                          <v:imagedata r:id="rId78" o:title=""/>
                                        </v:shape>
                                        <o:OLEObject Type="Embed" ProgID="Equation.DSMT4" ShapeID="_x0000_i1066" DrawAspect="Content" ObjectID="_1734875991" r:id="rId79"/>
                                      </w:object>
                                    </w:r>
                                  </w:p>
                                </w:tc>
                              </w:tr>
                              <w:tr w:rsidR="00790E77" w:rsidRPr="00DD48A2" w14:paraId="3F4B830D" w14:textId="77777777" w:rsidTr="00BB70DB">
                                <w:trPr>
                                  <w:trHeight w:val="284"/>
                                </w:trPr>
                                <w:tc>
                                  <w:tcPr>
                                    <w:tcW w:w="0" w:type="auto"/>
                                    <w:vAlign w:val="center"/>
                                  </w:tcPr>
                                  <w:p w14:paraId="1E585F44" w14:textId="77777777" w:rsidR="00790E77" w:rsidRPr="00DD48A2" w:rsidRDefault="00790E77" w:rsidP="00BB70DB">
                                    <w:pPr>
                                      <w:rPr>
                                        <w:rFonts w:cs="Courier New"/>
                                      </w:rPr>
                                    </w:pPr>
                                    <w:r w:rsidRPr="00DD48A2">
                                      <w:rPr>
                                        <w:rFonts w:eastAsia="Calibri" w:cs="Courier New"/>
                                        <w:position w:val="-18"/>
                                        <w:lang w:eastAsia="en-US"/>
                                      </w:rPr>
                                      <w:object w:dxaOrig="2115" w:dyaOrig="435" w14:anchorId="16C3C9ED">
                                        <v:shape id="_x0000_i1068" type="#_x0000_t75" style="width:105.75pt;height:21.75pt">
                                          <v:imagedata r:id="rId80" o:title=""/>
                                        </v:shape>
                                        <o:OLEObject Type="Embed" ProgID="Equation.DSMT4" ShapeID="_x0000_i1068" DrawAspect="Content" ObjectID="_1734875992" r:id="rId81"/>
                                      </w:object>
                                    </w:r>
                                  </w:p>
                                </w:tc>
                              </w:tr>
                              <w:tr w:rsidR="00790E77" w:rsidRPr="00DD48A2" w14:paraId="52D96551" w14:textId="77777777" w:rsidTr="00BB70DB">
                                <w:trPr>
                                  <w:trHeight w:val="262"/>
                                </w:trPr>
                                <w:tc>
                                  <w:tcPr>
                                    <w:tcW w:w="0" w:type="auto"/>
                                    <w:vAlign w:val="center"/>
                                  </w:tcPr>
                                  <w:p w14:paraId="4EEF7146" w14:textId="77777777" w:rsidR="00790E77" w:rsidRPr="00DD48A2" w:rsidRDefault="00790E77" w:rsidP="00BB70DB">
                                    <w:pPr>
                                      <w:rPr>
                                        <w:rFonts w:cs="Courier New"/>
                                      </w:rPr>
                                    </w:pPr>
                                    <w:r w:rsidRPr="00DD48A2">
                                      <w:rPr>
                                        <w:rFonts w:eastAsia="Calibri" w:cs="Courier New"/>
                                        <w:position w:val="-18"/>
                                        <w:lang w:eastAsia="en-US"/>
                                      </w:rPr>
                                      <w:object w:dxaOrig="2115" w:dyaOrig="435" w14:anchorId="70264C75">
                                        <v:shape id="_x0000_i1070" type="#_x0000_t75" style="width:105.75pt;height:21.75pt">
                                          <v:imagedata r:id="rId82" o:title=""/>
                                        </v:shape>
                                        <o:OLEObject Type="Embed" ProgID="Equation.DSMT4" ShapeID="_x0000_i1070" DrawAspect="Content" ObjectID="_1734875993" r:id="rId83"/>
                                      </w:object>
                                    </w:r>
                                  </w:p>
                                </w:tc>
                              </w:tr>
                            </w:tbl>
                            <w:p w14:paraId="7910BAED" w14:textId="77777777" w:rsidR="00790E77" w:rsidRDefault="00790E77" w:rsidP="00EB5EB0">
                              <w:pPr>
                                <w:pStyle w:val="NormalWeb"/>
                                <w:spacing w:line="360" w:lineRule="auto"/>
                              </w:pPr>
                            </w:p>
                          </w:txbxContent>
                        </wps:txbx>
                        <wps:bodyPr rot="0" vert="horz" wrap="square" lIns="91440" tIns="45720" rIns="91440" bIns="45720" anchor="t" anchorCtr="0" upright="1">
                          <a:noAutofit/>
                        </wps:bodyPr>
                      </wps:wsp>
                    </wpc:wpc>
                  </a:graphicData>
                </a:graphic>
              </wp:inline>
            </w:drawing>
          </mc:Choice>
          <mc:Fallback>
            <w:pict>
              <v:group w14:anchorId="682FB298" id="Tuval 10" o:spid="_x0000_s1203" editas="canvas" style="width:477.85pt;height:107.65pt;mso-position-horizontal-relative:char;mso-position-vertical-relative:line" coordsize="60686,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">
                <v:shape id="_x0000_s1204" type="#_x0000_t75" style="position:absolute;width:60686;height:13665;visibility:visible;mso-wrap-style:square">
                  <v:fill o:detectmouseclick="t"/>
                  <v:path o:connecttype="none"/>
                </v:shape>
                <v:rect id="Dikdörtgen 3" o:spid="_x0000_s1205" style="position:absolute;left:23562;top:1946;width:26963;height:8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djywwAAANoAAAAPAAAAZHJzL2Rvd25yZXYueG1sRI9Ba8JA&#10;FITvgv9heUIvoptWkB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Go3Y8sMAAADaAAAADwAA&#10;AAAAAAAAAAAAAAAHAgAAZHJzL2Rvd25yZXYueG1sUEsFBgAAAAADAAMAtwAAAPcCAAAAAA==&#10;" filled="f" stroked="f">
                  <v:textbox>
                    <w:txbxContent>
                      <w:p w14:paraId="158383FE" w14:textId="77777777" w:rsidR="00790E77" w:rsidRPr="00115BB4" w:rsidRDefault="00790E77" w:rsidP="00EB5EB0">
                        <w:pPr>
                          <w:pStyle w:val="NormalWeb"/>
                          <w:spacing w:line="360" w:lineRule="auto"/>
                          <w:rPr>
                            <w:sz w:val="22"/>
                            <w:szCs w:val="22"/>
                          </w:rPr>
                        </w:pPr>
                        <w:r w:rsidRPr="00115BB4">
                          <w:rPr>
                            <w:rFonts w:ascii="Cambria" w:eastAsia="Calibri" w:hAnsi="Cambria"/>
                            <w:sz w:val="22"/>
                            <w:szCs w:val="22"/>
                          </w:rPr>
                          <w:t xml:space="preserve">Yanda verilen işlemleri yapan devrenin bir bitlik kısmını JK </w:t>
                        </w:r>
                        <w:proofErr w:type="spellStart"/>
                        <w:r w:rsidRPr="00115BB4">
                          <w:rPr>
                            <w:rFonts w:ascii="Cambria" w:eastAsia="Calibri" w:hAnsi="Cambria"/>
                            <w:sz w:val="22"/>
                            <w:szCs w:val="22"/>
                          </w:rPr>
                          <w:t>flip-flop</w:t>
                        </w:r>
                        <w:proofErr w:type="spellEnd"/>
                        <w:r w:rsidRPr="00115BB4">
                          <w:rPr>
                            <w:rFonts w:ascii="Cambria" w:eastAsia="Calibri" w:hAnsi="Cambria"/>
                            <w:sz w:val="22"/>
                            <w:szCs w:val="22"/>
                          </w:rPr>
                          <w:t xml:space="preserve"> ve en az kapı elemanı kullanarak tasarlayınız.</w:t>
                        </w:r>
                      </w:p>
                    </w:txbxContent>
                  </v:textbox>
                </v:rect>
                <v:rect id="Dikdörtgen 4" o:spid="_x0000_s1206" style="position:absolute;left:4878;top:360;width:17365;height:13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ECGwwAAANoAAAAPAAAAZHJzL2Rvd25yZXYueG1sRI9Ba8JA&#10;FITvgv9heUIvopsWkR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lWRAhsMAAADaAAAADwAA&#10;AAAAAAAAAAAAAAAHAgAAZHJzL2Rvd25yZXYueG1sUEsFBgAAAAADAAMAtwAAAPcCAAAAAA==&#10;" filled="f" stroked="f">
                  <v:textbox>
                    <w:txbxContent>
                      <w:tbl>
                        <w:tblPr>
                          <w:tblStyle w:val="TabloKlavuzu1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tblGrid>
                        <w:tr w:rsidR="00790E77" w:rsidRPr="00DD48A2" w14:paraId="14A9E196" w14:textId="77777777" w:rsidTr="00BB70DB">
                          <w:trPr>
                            <w:trHeight w:val="335"/>
                          </w:trPr>
                          <w:tc>
                            <w:tcPr>
                              <w:tcW w:w="0" w:type="auto"/>
                              <w:vAlign w:val="center"/>
                            </w:tcPr>
                            <w:p w14:paraId="3D4ED764" w14:textId="77777777" w:rsidR="00790E77" w:rsidRPr="00DD48A2" w:rsidRDefault="00790E77" w:rsidP="00BB70DB">
                              <w:pPr>
                                <w:rPr>
                                  <w:rFonts w:cs="Courier New"/>
                                </w:rPr>
                              </w:pPr>
                              <w:r w:rsidRPr="00DD48A2">
                                <w:rPr>
                                  <w:rFonts w:eastAsia="Calibri" w:cs="Courier New"/>
                                  <w:position w:val="-18"/>
                                  <w:lang w:eastAsia="en-US"/>
                                </w:rPr>
                                <w:object w:dxaOrig="1455" w:dyaOrig="435" w14:anchorId="0A839C41">
                                  <v:shape id="_x0000_i1064" type="#_x0000_t75" style="width:72.75pt;height:21.75pt">
                                    <v:imagedata r:id="rId76" o:title=""/>
                                  </v:shape>
                                  <o:OLEObject Type="Embed" ProgID="Equation.DSMT4" ShapeID="_x0000_i1064" DrawAspect="Content" ObjectID="_1734875990" r:id="rId84"/>
                                </w:object>
                              </w:r>
                            </w:p>
                          </w:tc>
                        </w:tr>
                        <w:tr w:rsidR="00790E77" w:rsidRPr="00DD48A2" w14:paraId="332E9D61" w14:textId="77777777" w:rsidTr="00BB70DB">
                          <w:trPr>
                            <w:trHeight w:val="185"/>
                          </w:trPr>
                          <w:tc>
                            <w:tcPr>
                              <w:tcW w:w="0" w:type="auto"/>
                              <w:vAlign w:val="center"/>
                            </w:tcPr>
                            <w:p w14:paraId="543FEB31" w14:textId="77777777" w:rsidR="00790E77" w:rsidRPr="00DD48A2" w:rsidRDefault="00790E77" w:rsidP="00BB70DB">
                              <w:pPr>
                                <w:rPr>
                                  <w:rFonts w:cs="Courier New"/>
                                </w:rPr>
                              </w:pPr>
                              <w:r w:rsidRPr="00DD48A2">
                                <w:rPr>
                                  <w:rFonts w:eastAsia="Calibri" w:cs="Courier New"/>
                                  <w:position w:val="-18"/>
                                  <w:lang w:eastAsia="en-US"/>
                                </w:rPr>
                                <w:object w:dxaOrig="1500" w:dyaOrig="495" w14:anchorId="760E1EE2">
                                  <v:shape id="_x0000_i1066" type="#_x0000_t75" style="width:75pt;height:24.75pt">
                                    <v:imagedata r:id="rId78" o:title=""/>
                                  </v:shape>
                                  <o:OLEObject Type="Embed" ProgID="Equation.DSMT4" ShapeID="_x0000_i1066" DrawAspect="Content" ObjectID="_1734875991" r:id="rId85"/>
                                </w:object>
                              </w:r>
                            </w:p>
                          </w:tc>
                        </w:tr>
                        <w:tr w:rsidR="00790E77" w:rsidRPr="00DD48A2" w14:paraId="3F4B830D" w14:textId="77777777" w:rsidTr="00BB70DB">
                          <w:trPr>
                            <w:trHeight w:val="284"/>
                          </w:trPr>
                          <w:tc>
                            <w:tcPr>
                              <w:tcW w:w="0" w:type="auto"/>
                              <w:vAlign w:val="center"/>
                            </w:tcPr>
                            <w:p w14:paraId="1E585F44" w14:textId="77777777" w:rsidR="00790E77" w:rsidRPr="00DD48A2" w:rsidRDefault="00790E77" w:rsidP="00BB70DB">
                              <w:pPr>
                                <w:rPr>
                                  <w:rFonts w:cs="Courier New"/>
                                </w:rPr>
                              </w:pPr>
                              <w:r w:rsidRPr="00DD48A2">
                                <w:rPr>
                                  <w:rFonts w:eastAsia="Calibri" w:cs="Courier New"/>
                                  <w:position w:val="-18"/>
                                  <w:lang w:eastAsia="en-US"/>
                                </w:rPr>
                                <w:object w:dxaOrig="2115" w:dyaOrig="435" w14:anchorId="16C3C9ED">
                                  <v:shape id="_x0000_i1068" type="#_x0000_t75" style="width:105.75pt;height:21.75pt">
                                    <v:imagedata r:id="rId80" o:title=""/>
                                  </v:shape>
                                  <o:OLEObject Type="Embed" ProgID="Equation.DSMT4" ShapeID="_x0000_i1068" DrawAspect="Content" ObjectID="_1734875992" r:id="rId86"/>
                                </w:object>
                              </w:r>
                            </w:p>
                          </w:tc>
                        </w:tr>
                        <w:tr w:rsidR="00790E77" w:rsidRPr="00DD48A2" w14:paraId="52D96551" w14:textId="77777777" w:rsidTr="00BB70DB">
                          <w:trPr>
                            <w:trHeight w:val="262"/>
                          </w:trPr>
                          <w:tc>
                            <w:tcPr>
                              <w:tcW w:w="0" w:type="auto"/>
                              <w:vAlign w:val="center"/>
                            </w:tcPr>
                            <w:p w14:paraId="4EEF7146" w14:textId="77777777" w:rsidR="00790E77" w:rsidRPr="00DD48A2" w:rsidRDefault="00790E77" w:rsidP="00BB70DB">
                              <w:pPr>
                                <w:rPr>
                                  <w:rFonts w:cs="Courier New"/>
                                </w:rPr>
                              </w:pPr>
                              <w:r w:rsidRPr="00DD48A2">
                                <w:rPr>
                                  <w:rFonts w:eastAsia="Calibri" w:cs="Courier New"/>
                                  <w:position w:val="-18"/>
                                  <w:lang w:eastAsia="en-US"/>
                                </w:rPr>
                                <w:object w:dxaOrig="2115" w:dyaOrig="435" w14:anchorId="70264C75">
                                  <v:shape id="_x0000_i1070" type="#_x0000_t75" style="width:105.75pt;height:21.75pt">
                                    <v:imagedata r:id="rId82" o:title=""/>
                                  </v:shape>
                                  <o:OLEObject Type="Embed" ProgID="Equation.DSMT4" ShapeID="_x0000_i1070" DrawAspect="Content" ObjectID="_1734875993" r:id="rId87"/>
                                </w:object>
                              </w:r>
                            </w:p>
                          </w:tc>
                        </w:tr>
                      </w:tbl>
                      <w:p w14:paraId="7910BAED" w14:textId="77777777" w:rsidR="00790E77" w:rsidRDefault="00790E77" w:rsidP="00EB5EB0">
                        <w:pPr>
                          <w:pStyle w:val="NormalWeb"/>
                          <w:spacing w:line="360" w:lineRule="auto"/>
                        </w:pPr>
                      </w:p>
                    </w:txbxContent>
                  </v:textbox>
                </v:rect>
                <w10:anchorlock/>
              </v:group>
            </w:pict>
          </mc:Fallback>
        </mc:AlternateContent>
      </w:r>
    </w:p>
    <w:p w14:paraId="06844AD3" w14:textId="77777777" w:rsidR="004876F0" w:rsidRDefault="004876F0" w:rsidP="00883AF8">
      <w:pPr>
        <w:spacing w:line="360" w:lineRule="auto"/>
        <w:rPr>
          <w:rFonts w:eastAsia="Times New Roman" w:cs="Courier New"/>
          <w:lang w:eastAsia="tr-TR"/>
        </w:rPr>
      </w:pPr>
    </w:p>
    <w:p w14:paraId="5664851B" w14:textId="77777777" w:rsidR="000A72FA" w:rsidRPr="00A222F4" w:rsidRDefault="000A72FA" w:rsidP="00883AF8">
      <w:pPr>
        <w:spacing w:line="360" w:lineRule="auto"/>
        <w:rPr>
          <w:rFonts w:eastAsia="Times New Roman" w:cs="Times New Roman"/>
          <w:lang w:eastAsia="tr-TR"/>
        </w:rPr>
      </w:pPr>
      <w:r w:rsidRPr="00A222F4">
        <w:rPr>
          <w:rFonts w:eastAsia="Times New Roman" w:cs="Times New Roman"/>
          <w:noProof/>
          <w:lang w:eastAsia="tr-TR"/>
        </w:rPr>
        <mc:AlternateContent>
          <mc:Choice Requires="wps">
            <w:drawing>
              <wp:anchor distT="0" distB="0" distL="114300" distR="114300" simplePos="0" relativeHeight="251715584" behindDoc="0" locked="0" layoutInCell="1" allowOverlap="1" wp14:anchorId="15C5AD77" wp14:editId="5B9C6959">
                <wp:simplePos x="0" y="0"/>
                <wp:positionH relativeFrom="column">
                  <wp:posOffset>2353310</wp:posOffset>
                </wp:positionH>
                <wp:positionV relativeFrom="paragraph">
                  <wp:posOffset>274955</wp:posOffset>
                </wp:positionV>
                <wp:extent cx="2957195" cy="802640"/>
                <wp:effectExtent l="0" t="0" r="0" b="0"/>
                <wp:wrapNone/>
                <wp:docPr id="301" name="Metin Kutusu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7195" cy="80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CD7BDC" w14:textId="77777777" w:rsidR="00790E77" w:rsidRPr="00640D1D" w:rsidRDefault="00790E77" w:rsidP="000A72FA">
                            <w:pPr>
                              <w:spacing w:line="360" w:lineRule="auto"/>
                            </w:pPr>
                            <w:r w:rsidRPr="00640D1D">
                              <w:t xml:space="preserve">İlkel Akış Tablosu yanda verilen </w:t>
                            </w:r>
                            <w:proofErr w:type="spellStart"/>
                            <w:r w:rsidRPr="00640D1D">
                              <w:t>Eşzamansız</w:t>
                            </w:r>
                            <w:proofErr w:type="spellEnd"/>
                            <w:r>
                              <w:t xml:space="preserve"> Ardışıl</w:t>
                            </w:r>
                            <w:r w:rsidRPr="00640D1D">
                              <w:t xml:space="preserve"> Temel </w:t>
                            </w:r>
                            <w:proofErr w:type="spellStart"/>
                            <w:r w:rsidRPr="00640D1D">
                              <w:t>Mode</w:t>
                            </w:r>
                            <w:proofErr w:type="spellEnd"/>
                            <w:r w:rsidRPr="00640D1D">
                              <w:t xml:space="preserve"> Mantık Devresini en az kapı elemanı kullanarak tasarlayını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C5AD77" id="Metin Kutusu 301" o:spid="_x0000_s1211" type="#_x0000_t202" style="position:absolute;left:0;text-align:left;margin-left:185.3pt;margin-top:21.65pt;width:232.85pt;height:63.2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" stroked="f">
                <v:textbox>
                  <w:txbxContent>
                    <w:p w14:paraId="59CD7BDC" w14:textId="77777777" w:rsidR="00790E77" w:rsidRPr="00640D1D" w:rsidRDefault="00790E77" w:rsidP="000A72FA">
                      <w:pPr>
                        <w:spacing w:line="360" w:lineRule="auto"/>
                      </w:pPr>
                      <w:r w:rsidRPr="00640D1D">
                        <w:t xml:space="preserve">İlkel Akış Tablosu yanda verilen </w:t>
                      </w:r>
                      <w:proofErr w:type="spellStart"/>
                      <w:r w:rsidRPr="00640D1D">
                        <w:t>Eşzamansız</w:t>
                      </w:r>
                      <w:proofErr w:type="spellEnd"/>
                      <w:r>
                        <w:t xml:space="preserve"> Ardışıl</w:t>
                      </w:r>
                      <w:r w:rsidRPr="00640D1D">
                        <w:t xml:space="preserve"> Temel </w:t>
                      </w:r>
                      <w:proofErr w:type="spellStart"/>
                      <w:r w:rsidRPr="00640D1D">
                        <w:t>Mode</w:t>
                      </w:r>
                      <w:proofErr w:type="spellEnd"/>
                      <w:r w:rsidRPr="00640D1D">
                        <w:t xml:space="preserve"> Mantık Devresini en az kapı elemanı kullanarak tasarlayınız.</w:t>
                      </w:r>
                    </w:p>
                  </w:txbxContent>
                </v:textbox>
              </v:shape>
            </w:pict>
          </mc:Fallback>
        </mc:AlternateContent>
      </w:r>
      <w:r w:rsidRPr="00A222F4">
        <w:rPr>
          <w:rFonts w:eastAsia="Times New Roman" w:cs="Times New Roman"/>
          <w:noProof/>
          <w:lang w:eastAsia="tr-TR"/>
        </w:rPr>
        <w:drawing>
          <wp:inline distT="0" distB="0" distL="0" distR="0" wp14:anchorId="1A82613D" wp14:editId="16D915D6">
            <wp:extent cx="2196783" cy="1419872"/>
            <wp:effectExtent l="0" t="0" r="0" b="8890"/>
            <wp:docPr id="306" name="2 Resim" descr="ttt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tt.bmp"/>
                    <pic:cNvPicPr/>
                  </pic:nvPicPr>
                  <pic:blipFill>
                    <a:blip r:embed="rId88" cstate="print"/>
                    <a:stretch>
                      <a:fillRect/>
                    </a:stretch>
                  </pic:blipFill>
                  <pic:spPr>
                    <a:xfrm>
                      <a:off x="0" y="0"/>
                      <a:ext cx="2230249" cy="1441502"/>
                    </a:xfrm>
                    <a:prstGeom prst="rect">
                      <a:avLst/>
                    </a:prstGeom>
                  </pic:spPr>
                </pic:pic>
              </a:graphicData>
            </a:graphic>
          </wp:inline>
        </w:drawing>
      </w:r>
    </w:p>
    <w:p w14:paraId="7D42C91E" w14:textId="093F9CBC" w:rsidR="00A16ED4" w:rsidRDefault="00A16ED4" w:rsidP="00883AF8">
      <w:pPr>
        <w:tabs>
          <w:tab w:val="left" w:pos="5340"/>
        </w:tabs>
        <w:spacing w:line="360" w:lineRule="auto"/>
        <w:rPr>
          <w:rFonts w:eastAsia="Times New Roman" w:cs="Times New Roman"/>
          <w:lang w:eastAsia="tr-TR"/>
        </w:rPr>
      </w:pPr>
    </w:p>
    <w:p w14:paraId="0EC14AAA" w14:textId="77777777" w:rsidR="000A72FA" w:rsidRPr="00A222F4" w:rsidRDefault="000A72FA" w:rsidP="00883AF8">
      <w:pPr>
        <w:tabs>
          <w:tab w:val="left" w:pos="-6379"/>
        </w:tabs>
        <w:spacing w:line="360" w:lineRule="auto"/>
        <w:rPr>
          <w:rFonts w:eastAsia="Times New Roman" w:cs="Times New Roman"/>
          <w:lang w:eastAsia="tr-TR"/>
        </w:rPr>
      </w:pPr>
      <w:r w:rsidRPr="00A222F4">
        <w:rPr>
          <w:rFonts w:eastAsia="Times New Roman" w:cs="Times New Roman"/>
          <w:noProof/>
          <w:lang w:eastAsia="tr-TR"/>
        </w:rPr>
        <mc:AlternateContent>
          <mc:Choice Requires="wps">
            <w:drawing>
              <wp:anchor distT="0" distB="0" distL="114300" distR="114300" simplePos="0" relativeHeight="251714560" behindDoc="0" locked="0" layoutInCell="1" allowOverlap="1" wp14:anchorId="212780D2" wp14:editId="0385B61C">
                <wp:simplePos x="0" y="0"/>
                <wp:positionH relativeFrom="column">
                  <wp:posOffset>2658110</wp:posOffset>
                </wp:positionH>
                <wp:positionV relativeFrom="paragraph">
                  <wp:posOffset>186690</wp:posOffset>
                </wp:positionV>
                <wp:extent cx="2785110" cy="1564640"/>
                <wp:effectExtent l="0" t="0" r="0" b="0"/>
                <wp:wrapNone/>
                <wp:docPr id="83" name="Metin Kutusu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5110" cy="156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048777" w14:textId="77777777" w:rsidR="00790E77" w:rsidRPr="00AF35EE" w:rsidRDefault="00790E77" w:rsidP="000A72FA">
                            <w:pPr>
                              <w:tabs>
                                <w:tab w:val="left" w:pos="1665"/>
                              </w:tabs>
                              <w:spacing w:line="360" w:lineRule="auto"/>
                            </w:pPr>
                            <w:r w:rsidRPr="00AF35EE">
                              <w:t>Yandaki tabloyu kullanarak aşağıdaki durumlar için yarışları inceleyiniz.</w:t>
                            </w:r>
                          </w:p>
                          <w:p w14:paraId="36CDB55A" w14:textId="77777777" w:rsidR="00790E77" w:rsidRPr="00FF3754" w:rsidRDefault="00000000" w:rsidP="000A72FA">
                            <w:pPr>
                              <w:spacing w:line="360" w:lineRule="auto"/>
                              <w:rPr>
                                <w:rFonts w:eastAsia="Times New Roman"/>
                              </w:rPr>
                            </w:pPr>
                            <m:oMath>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000</m:t>
                              </m:r>
                            </m:oMath>
                            <w:r w:rsidR="00790E77" w:rsidRPr="00FF3754">
                              <w:rPr>
                                <w:rFonts w:eastAsia="Times New Roman"/>
                              </w:rPr>
                              <w:t xml:space="preserve"> durumunda iken </w:t>
                            </w:r>
                            <m:oMath>
                              <m:r>
                                <w:rPr>
                                  <w:rFonts w:ascii="Cambria Math" w:eastAsia="Times New Roman" w:hAnsi="Cambria Math"/>
                                </w:rPr>
                                <m:t xml:space="preserve">x  </m:t>
                              </m:r>
                              <m:sSup>
                                <m:sSupPr>
                                  <m:ctrlPr>
                                    <w:rPr>
                                      <w:rFonts w:ascii="Cambria Math" w:eastAsia="Times New Roman" w:hAnsi="Cambria Math"/>
                                      <w:i/>
                                    </w:rPr>
                                  </m:ctrlPr>
                                </m:sSupPr>
                                <m:e>
                                  <m:r>
                                    <w:rPr>
                                      <w:rFonts w:ascii="Cambria Math" w:eastAsia="Times New Roman" w:hAnsi="Cambria Math"/>
                                    </w:rPr>
                                    <m:t>0</m:t>
                                  </m:r>
                                </m:e>
                                <m:sup>
                                  <m:r>
                                    <w:rPr>
                                      <w:rFonts w:ascii="Cambria Math" w:eastAsia="Times New Roman" w:hAnsi="Cambria Math"/>
                                    </w:rPr>
                                    <m:t>'</m:t>
                                  </m:r>
                                </m:sup>
                              </m:sSup>
                              <m:r>
                                <w:rPr>
                                  <w:rFonts w:ascii="Cambria Math" w:eastAsia="Times New Roman" w:hAnsi="Cambria Math"/>
                                </w:rPr>
                                <m:t>dan  1'e</m:t>
                              </m:r>
                            </m:oMath>
                            <w:r w:rsidR="00790E77" w:rsidRPr="00FF3754">
                              <w:rPr>
                                <w:rFonts w:eastAsia="Times New Roman"/>
                              </w:rPr>
                              <w:t xml:space="preserve"> değişiyor.</w:t>
                            </w:r>
                          </w:p>
                          <w:p w14:paraId="0CB2FE5D" w14:textId="77777777" w:rsidR="00790E77" w:rsidRPr="000409CC" w:rsidRDefault="00000000" w:rsidP="000A72FA">
                            <w:pPr>
                              <w:spacing w:line="360" w:lineRule="auto"/>
                            </w:pPr>
                            <m:oMath>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100</m:t>
                              </m:r>
                            </m:oMath>
                            <w:r w:rsidR="00790E77" w:rsidRPr="00FF3754">
                              <w:rPr>
                                <w:rFonts w:eastAsia="Times New Roman"/>
                              </w:rPr>
                              <w:t xml:space="preserve"> durumunda iken </w:t>
                            </w:r>
                            <m:oMath>
                              <m:r>
                                <w:rPr>
                                  <w:rFonts w:ascii="Cambria Math" w:eastAsia="Times New Roman" w:hAnsi="Cambria Math"/>
                                </w:rPr>
                                <m:t xml:space="preserve">x  </m:t>
                              </m:r>
                              <m:sSup>
                                <m:sSupPr>
                                  <m:ctrlPr>
                                    <w:rPr>
                                      <w:rFonts w:ascii="Cambria Math" w:eastAsia="Times New Roman" w:hAnsi="Cambria Math"/>
                                      <w:i/>
                                    </w:rPr>
                                  </m:ctrlPr>
                                </m:sSupPr>
                                <m:e>
                                  <m:r>
                                    <w:rPr>
                                      <w:rFonts w:ascii="Cambria Math" w:eastAsia="Times New Roman" w:hAnsi="Cambria Math"/>
                                    </w:rPr>
                                    <m:t>1</m:t>
                                  </m:r>
                                </m:e>
                                <m:sup>
                                  <m:r>
                                    <w:rPr>
                                      <w:rFonts w:ascii="Cambria Math" w:eastAsia="Times New Roman" w:hAnsi="Cambria Math"/>
                                    </w:rPr>
                                    <m:t>'</m:t>
                                  </m:r>
                                </m:sup>
                              </m:sSup>
                              <m:r>
                                <w:rPr>
                                  <w:rFonts w:ascii="Cambria Math" w:eastAsia="Times New Roman" w:hAnsi="Cambria Math"/>
                                </w:rPr>
                                <m:t>den  0'a</m:t>
                              </m:r>
                            </m:oMath>
                            <w:r w:rsidR="00790E77" w:rsidRPr="00FF3754">
                              <w:rPr>
                                <w:rFonts w:eastAsia="Times New Roman"/>
                              </w:rPr>
                              <w:t xml:space="preserve"> değişiy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2780D2" id="Metin Kutusu 83" o:spid="_x0000_s1212" type="#_x0000_t202" style="position:absolute;left:0;text-align:left;margin-left:209.3pt;margin-top:14.7pt;width:219.3pt;height:123.2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" stroked="f">
                <v:textbox>
                  <w:txbxContent>
                    <w:p w14:paraId="46048777" w14:textId="77777777" w:rsidR="00790E77" w:rsidRPr="00AF35EE" w:rsidRDefault="00790E77" w:rsidP="000A72FA">
                      <w:pPr>
                        <w:tabs>
                          <w:tab w:val="left" w:pos="1665"/>
                        </w:tabs>
                        <w:spacing w:line="360" w:lineRule="auto"/>
                      </w:pPr>
                      <w:r w:rsidRPr="00AF35EE">
                        <w:t>Yandaki tabloyu kullanarak aşağıdaki durumlar için yarışları inceleyiniz.</w:t>
                      </w:r>
                    </w:p>
                    <w:p w14:paraId="36CDB55A" w14:textId="77777777" w:rsidR="00790E77" w:rsidRPr="00FF3754" w:rsidRDefault="00000000" w:rsidP="000A72FA">
                      <w:pPr>
                        <w:spacing w:line="360" w:lineRule="auto"/>
                        <w:rPr>
                          <w:rFonts w:eastAsia="Times New Roman"/>
                        </w:rPr>
                      </w:pPr>
                      <m:oMath>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000</m:t>
                        </m:r>
                      </m:oMath>
                      <w:r w:rsidR="00790E77" w:rsidRPr="00FF3754">
                        <w:rPr>
                          <w:rFonts w:eastAsia="Times New Roman"/>
                        </w:rPr>
                        <w:t xml:space="preserve"> durumunda iken </w:t>
                      </w:r>
                      <m:oMath>
                        <m:r>
                          <w:rPr>
                            <w:rFonts w:ascii="Cambria Math" w:eastAsia="Times New Roman" w:hAnsi="Cambria Math"/>
                          </w:rPr>
                          <m:t xml:space="preserve">x  </m:t>
                        </m:r>
                        <m:sSup>
                          <m:sSupPr>
                            <m:ctrlPr>
                              <w:rPr>
                                <w:rFonts w:ascii="Cambria Math" w:eastAsia="Times New Roman" w:hAnsi="Cambria Math"/>
                                <w:i/>
                              </w:rPr>
                            </m:ctrlPr>
                          </m:sSupPr>
                          <m:e>
                            <m:r>
                              <w:rPr>
                                <w:rFonts w:ascii="Cambria Math" w:eastAsia="Times New Roman" w:hAnsi="Cambria Math"/>
                              </w:rPr>
                              <m:t>0</m:t>
                            </m:r>
                          </m:e>
                          <m:sup>
                            <m:r>
                              <w:rPr>
                                <w:rFonts w:ascii="Cambria Math" w:eastAsia="Times New Roman" w:hAnsi="Cambria Math"/>
                              </w:rPr>
                              <m:t>'</m:t>
                            </m:r>
                          </m:sup>
                        </m:sSup>
                        <m:r>
                          <w:rPr>
                            <w:rFonts w:ascii="Cambria Math" w:eastAsia="Times New Roman" w:hAnsi="Cambria Math"/>
                          </w:rPr>
                          <m:t>dan  1'e</m:t>
                        </m:r>
                      </m:oMath>
                      <w:r w:rsidR="00790E77" w:rsidRPr="00FF3754">
                        <w:rPr>
                          <w:rFonts w:eastAsia="Times New Roman"/>
                        </w:rPr>
                        <w:t xml:space="preserve"> değişiyor.</w:t>
                      </w:r>
                    </w:p>
                    <w:p w14:paraId="0CB2FE5D" w14:textId="77777777" w:rsidR="00790E77" w:rsidRPr="000409CC" w:rsidRDefault="00000000" w:rsidP="000A72FA">
                      <w:pPr>
                        <w:spacing w:line="360" w:lineRule="auto"/>
                      </w:pPr>
                      <m:oMath>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100</m:t>
                        </m:r>
                      </m:oMath>
                      <w:r w:rsidR="00790E77" w:rsidRPr="00FF3754">
                        <w:rPr>
                          <w:rFonts w:eastAsia="Times New Roman"/>
                        </w:rPr>
                        <w:t xml:space="preserve"> durumunda iken </w:t>
                      </w:r>
                      <m:oMath>
                        <m:r>
                          <w:rPr>
                            <w:rFonts w:ascii="Cambria Math" w:eastAsia="Times New Roman" w:hAnsi="Cambria Math"/>
                          </w:rPr>
                          <m:t xml:space="preserve">x  </m:t>
                        </m:r>
                        <m:sSup>
                          <m:sSupPr>
                            <m:ctrlPr>
                              <w:rPr>
                                <w:rFonts w:ascii="Cambria Math" w:eastAsia="Times New Roman" w:hAnsi="Cambria Math"/>
                                <w:i/>
                              </w:rPr>
                            </m:ctrlPr>
                          </m:sSupPr>
                          <m:e>
                            <m:r>
                              <w:rPr>
                                <w:rFonts w:ascii="Cambria Math" w:eastAsia="Times New Roman" w:hAnsi="Cambria Math"/>
                              </w:rPr>
                              <m:t>1</m:t>
                            </m:r>
                          </m:e>
                          <m:sup>
                            <m:r>
                              <w:rPr>
                                <w:rFonts w:ascii="Cambria Math" w:eastAsia="Times New Roman" w:hAnsi="Cambria Math"/>
                              </w:rPr>
                              <m:t>'</m:t>
                            </m:r>
                          </m:sup>
                        </m:sSup>
                        <m:r>
                          <w:rPr>
                            <w:rFonts w:ascii="Cambria Math" w:eastAsia="Times New Roman" w:hAnsi="Cambria Math"/>
                          </w:rPr>
                          <m:t>den  0'a</m:t>
                        </m:r>
                      </m:oMath>
                      <w:r w:rsidR="00790E77" w:rsidRPr="00FF3754">
                        <w:rPr>
                          <w:rFonts w:eastAsia="Times New Roman"/>
                        </w:rPr>
                        <w:t xml:space="preserve"> değişiyor.</w:t>
                      </w:r>
                    </w:p>
                  </w:txbxContent>
                </v:textbox>
              </v:shape>
            </w:pict>
          </mc:Fallback>
        </mc:AlternateContent>
      </w:r>
      <w:r w:rsidRPr="00A222F4">
        <w:rPr>
          <w:rFonts w:eastAsia="Times New Roman" w:cs="Times New Roman"/>
          <w:noProof/>
          <w:lang w:eastAsia="tr-TR"/>
        </w:rPr>
        <w:drawing>
          <wp:inline distT="0" distB="0" distL="0" distR="0" wp14:anchorId="3BA7FE07" wp14:editId="36C932AD">
            <wp:extent cx="2175510" cy="1892517"/>
            <wp:effectExtent l="0" t="0" r="0" b="0"/>
            <wp:docPr id="307" name="3 Resim" descr="zzz.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zz.bmp"/>
                    <pic:cNvPicPr/>
                  </pic:nvPicPr>
                  <pic:blipFill>
                    <a:blip r:embed="rId89" cstate="print"/>
                    <a:stretch>
                      <a:fillRect/>
                    </a:stretch>
                  </pic:blipFill>
                  <pic:spPr>
                    <a:xfrm>
                      <a:off x="0" y="0"/>
                      <a:ext cx="2181987" cy="1898152"/>
                    </a:xfrm>
                    <a:prstGeom prst="rect">
                      <a:avLst/>
                    </a:prstGeom>
                  </pic:spPr>
                </pic:pic>
              </a:graphicData>
            </a:graphic>
          </wp:inline>
        </w:drawing>
      </w:r>
    </w:p>
    <w:p w14:paraId="285A0498" w14:textId="77777777" w:rsidR="000A72FA" w:rsidRDefault="000A72FA" w:rsidP="00883AF8">
      <w:pPr>
        <w:spacing w:line="360" w:lineRule="auto"/>
        <w:rPr>
          <w:rFonts w:eastAsia="Times New Roman" w:cs="Courier New"/>
          <w:lang w:eastAsia="tr-TR"/>
        </w:rPr>
      </w:pPr>
    </w:p>
    <w:p w14:paraId="607F1282" w14:textId="77777777" w:rsidR="00015EF4" w:rsidRPr="00A222F4" w:rsidRDefault="00015EF4" w:rsidP="00883AF8">
      <w:pPr>
        <w:spacing w:line="360" w:lineRule="auto"/>
        <w:rPr>
          <w:rFonts w:eastAsia="Times New Roman" w:cs="Times New Roman"/>
          <w:lang w:eastAsia="tr-TR"/>
        </w:rPr>
      </w:pPr>
      <w:r w:rsidRPr="00A222F4">
        <w:rPr>
          <w:rFonts w:eastAsia="Times New Roman" w:cs="Times New Roman"/>
          <w:lang w:eastAsia="tr-TR"/>
        </w:rPr>
        <w:lastRenderedPageBreak/>
        <w:t xml:space="preserve">Girişleri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1</m:t>
            </m:r>
          </m:sub>
        </m:sSub>
      </m:oMath>
      <w:r w:rsidRPr="00A222F4">
        <w:rPr>
          <w:rFonts w:eastAsia="Times New Roman" w:cs="Times New Roman"/>
          <w:lang w:eastAsia="tr-TR"/>
        </w:rPr>
        <w:t xml:space="preserve"> ,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2</m:t>
            </m:r>
          </m:sub>
        </m:sSub>
      </m:oMath>
      <w:r w:rsidRPr="00A222F4">
        <w:rPr>
          <w:rFonts w:eastAsia="Times New Roman" w:cs="Times New Roman"/>
          <w:lang w:eastAsia="tr-TR"/>
        </w:rPr>
        <w:t xml:space="preserve"> ,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3</m:t>
            </m:r>
          </m:sub>
        </m:sSub>
      </m:oMath>
      <w:r w:rsidRPr="00A222F4">
        <w:rPr>
          <w:rFonts w:eastAsia="Times New Roman" w:cs="Times New Roman"/>
          <w:lang w:eastAsia="tr-TR"/>
        </w:rPr>
        <w:t xml:space="preserve"> ,  çıkışı  </w:t>
      </w:r>
      <m:oMath>
        <m:r>
          <m:rPr>
            <m:sty m:val="p"/>
          </m:rPr>
          <w:rPr>
            <w:rFonts w:ascii="Cambria Math" w:eastAsia="Times New Roman" w:hAnsi="Cambria Math" w:cs="Times New Roman"/>
            <w:lang w:eastAsia="tr-TR"/>
          </w:rPr>
          <m:t>z</m:t>
        </m:r>
      </m:oMath>
      <w:r w:rsidRPr="00A222F4">
        <w:rPr>
          <w:rFonts w:eastAsia="Times New Roman" w:cs="Times New Roman"/>
          <w:lang w:eastAsia="tr-TR"/>
        </w:rPr>
        <w:t xml:space="preserve">  olan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1</m:t>
            </m:r>
          </m:sub>
        </m:sSub>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2</m:t>
            </m:r>
          </m:sub>
        </m:sSub>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1</m:t>
            </m:r>
          </m:sub>
        </m:sSub>
      </m:oMath>
      <w:r w:rsidRPr="00A222F4">
        <w:rPr>
          <w:rFonts w:eastAsia="Times New Roman" w:cs="Times New Roman"/>
          <w:lang w:eastAsia="tr-TR"/>
        </w:rPr>
        <w:t xml:space="preserve">  veya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1</m:t>
            </m:r>
          </m:sub>
        </m:sSub>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3</m:t>
            </m:r>
          </m:sub>
        </m:sSub>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1</m:t>
            </m:r>
          </m:sub>
        </m:sSub>
        <m:r>
          <m:rPr>
            <m:sty m:val="p"/>
          </m:rPr>
          <w:rPr>
            <w:rFonts w:ascii="Cambria Math" w:eastAsia="Times New Roman" w:hAnsi="Cambria Math" w:cs="Times New Roman"/>
            <w:lang w:eastAsia="tr-TR"/>
          </w:rPr>
          <m:t xml:space="preserve"> </m:t>
        </m:r>
      </m:oMath>
      <w:r w:rsidRPr="00A222F4">
        <w:rPr>
          <w:rFonts w:eastAsia="Times New Roman" w:cs="Times New Roman"/>
          <w:lang w:eastAsia="tr-TR"/>
        </w:rPr>
        <w:t xml:space="preserve">  dizisi oluştuğunda  </w:t>
      </w:r>
      <m:oMath>
        <m:r>
          <m:rPr>
            <m:sty m:val="p"/>
          </m:rPr>
          <w:rPr>
            <w:rFonts w:ascii="Cambria Math" w:eastAsia="Times New Roman" w:hAnsi="Cambria Math" w:cs="Times New Roman"/>
            <w:lang w:eastAsia="tr-TR"/>
          </w:rPr>
          <m:t>z=1</m:t>
        </m:r>
      </m:oMath>
      <w:r w:rsidRPr="00A222F4">
        <w:rPr>
          <w:rFonts w:eastAsia="Times New Roman" w:cs="Times New Roman"/>
          <w:lang w:eastAsia="tr-TR"/>
        </w:rPr>
        <w:t xml:space="preserve">, diğer durumlarda  </w:t>
      </w:r>
      <m:oMath>
        <m:r>
          <m:rPr>
            <m:sty m:val="p"/>
          </m:rPr>
          <w:rPr>
            <w:rFonts w:ascii="Cambria Math" w:eastAsia="Times New Roman" w:hAnsi="Cambria Math" w:cs="Times New Roman"/>
            <w:lang w:eastAsia="tr-TR"/>
          </w:rPr>
          <m:t>z=0</m:t>
        </m:r>
      </m:oMath>
      <w:r w:rsidRPr="00A222F4">
        <w:rPr>
          <w:rFonts w:eastAsia="Times New Roman" w:cs="Times New Roman"/>
          <w:lang w:eastAsia="tr-TR"/>
        </w:rPr>
        <w:t xml:space="preserve">  veren pulse-mode lojik devresini T flip-floplar ve en az kapı elemanı kullanarak tasarlayınız. ( Çakışma var )</w:t>
      </w:r>
    </w:p>
    <w:p w14:paraId="05F5EAFC" w14:textId="77777777" w:rsidR="0097289B" w:rsidRPr="00A222F4" w:rsidRDefault="0097289B" w:rsidP="00883AF8">
      <w:pPr>
        <w:spacing w:line="360" w:lineRule="auto"/>
        <w:rPr>
          <w:rFonts w:eastAsia="Times New Roman" w:cs="Courier New"/>
          <w:lang w:eastAsia="tr-TR"/>
        </w:rPr>
      </w:pPr>
    </w:p>
    <w:p w14:paraId="46446C49" w14:textId="77777777" w:rsidR="00015EF4" w:rsidRPr="00A222F4" w:rsidRDefault="00015EF4" w:rsidP="00883AF8">
      <w:pPr>
        <w:spacing w:line="360" w:lineRule="auto"/>
        <w:rPr>
          <w:rFonts w:eastAsia="Times New Roman" w:cs="Courier New"/>
          <w:lang w:eastAsia="tr-TR"/>
        </w:rPr>
      </w:pPr>
      <w:r w:rsidRPr="00A222F4">
        <w:rPr>
          <w:rFonts w:eastAsia="Times New Roman" w:cs="Courier New"/>
          <w:lang w:eastAsia="tr-TR"/>
        </w:rPr>
        <w:t xml:space="preserve">Girdileri  </w:t>
      </w:r>
      <m:oMath>
        <m:sSub>
          <m:sSubPr>
            <m:ctrlPr>
              <w:rPr>
                <w:rFonts w:ascii="Cambria Math" w:eastAsia="Times New Roman" w:hAnsi="Cambria Math" w:cs="Courier New"/>
                <w:lang w:eastAsia="tr-TR"/>
              </w:rPr>
            </m:ctrlPr>
          </m:sSubPr>
          <m:e>
            <m:r>
              <m:rPr>
                <m:sty m:val="p"/>
              </m:rPr>
              <w:rPr>
                <w:rFonts w:ascii="Cambria Math" w:eastAsia="Times New Roman" w:hAnsi="Cambria Math" w:cs="Courier New"/>
                <w:lang w:eastAsia="tr-TR"/>
              </w:rPr>
              <m:t>x</m:t>
            </m:r>
          </m:e>
          <m:sub>
            <m:r>
              <m:rPr>
                <m:sty m:val="p"/>
              </m:rPr>
              <w:rPr>
                <w:rFonts w:ascii="Cambria Math" w:eastAsia="Times New Roman" w:hAnsi="Cambria Math" w:cs="Courier New"/>
                <w:lang w:eastAsia="tr-TR"/>
              </w:rPr>
              <m:t>1</m:t>
            </m:r>
          </m:sub>
        </m:sSub>
      </m:oMath>
      <w:r w:rsidRPr="00A222F4">
        <w:rPr>
          <w:rFonts w:eastAsia="Times New Roman" w:cs="Courier New"/>
          <w:lang w:eastAsia="tr-TR"/>
        </w:rPr>
        <w:t xml:space="preserve"> , </w:t>
      </w:r>
      <m:oMath>
        <m:sSub>
          <m:sSubPr>
            <m:ctrlPr>
              <w:rPr>
                <w:rFonts w:ascii="Cambria Math" w:eastAsia="Times New Roman" w:hAnsi="Cambria Math" w:cs="Courier New"/>
                <w:lang w:eastAsia="tr-TR"/>
              </w:rPr>
            </m:ctrlPr>
          </m:sSubPr>
          <m:e>
            <m:r>
              <m:rPr>
                <m:sty m:val="p"/>
              </m:rPr>
              <w:rPr>
                <w:rFonts w:ascii="Cambria Math" w:eastAsia="Times New Roman" w:hAnsi="Cambria Math" w:cs="Courier New"/>
                <w:lang w:eastAsia="tr-TR"/>
              </w:rPr>
              <m:t>x</m:t>
            </m:r>
          </m:e>
          <m:sub>
            <m:r>
              <m:rPr>
                <m:sty m:val="p"/>
              </m:rPr>
              <w:rPr>
                <w:rFonts w:ascii="Cambria Math" w:eastAsia="Times New Roman" w:hAnsi="Cambria Math" w:cs="Courier New"/>
                <w:lang w:eastAsia="tr-TR"/>
              </w:rPr>
              <m:t>2</m:t>
            </m:r>
          </m:sub>
        </m:sSub>
      </m:oMath>
      <w:r w:rsidRPr="00A222F4">
        <w:rPr>
          <w:rFonts w:eastAsia="Times New Roman" w:cs="Courier New"/>
          <w:lang w:eastAsia="tr-TR"/>
        </w:rPr>
        <w:t xml:space="preserve"> , </w:t>
      </w:r>
      <m:oMath>
        <m:sSub>
          <m:sSubPr>
            <m:ctrlPr>
              <w:rPr>
                <w:rFonts w:ascii="Cambria Math" w:eastAsia="Times New Roman" w:hAnsi="Cambria Math" w:cs="Courier New"/>
                <w:lang w:eastAsia="tr-TR"/>
              </w:rPr>
            </m:ctrlPr>
          </m:sSubPr>
          <m:e>
            <m:r>
              <m:rPr>
                <m:sty m:val="p"/>
              </m:rPr>
              <w:rPr>
                <w:rFonts w:ascii="Cambria Math" w:eastAsia="Times New Roman" w:hAnsi="Cambria Math" w:cs="Courier New"/>
                <w:lang w:eastAsia="tr-TR"/>
              </w:rPr>
              <m:t>x</m:t>
            </m:r>
          </m:e>
          <m:sub>
            <m:r>
              <m:rPr>
                <m:sty m:val="p"/>
              </m:rPr>
              <w:rPr>
                <w:rFonts w:ascii="Cambria Math" w:eastAsia="Times New Roman" w:hAnsi="Cambria Math" w:cs="Courier New"/>
                <w:lang w:eastAsia="tr-TR"/>
              </w:rPr>
              <m:t>3</m:t>
            </m:r>
          </m:sub>
        </m:sSub>
      </m:oMath>
      <w:r w:rsidRPr="00A222F4">
        <w:rPr>
          <w:rFonts w:eastAsia="Times New Roman" w:cs="Courier New"/>
          <w:lang w:eastAsia="tr-TR"/>
        </w:rPr>
        <w:t xml:space="preserve"> ,  çıktısı  </w:t>
      </w:r>
      <m:oMath>
        <m:r>
          <m:rPr>
            <m:sty m:val="p"/>
          </m:rPr>
          <w:rPr>
            <w:rFonts w:ascii="Cambria Math" w:eastAsia="Times New Roman" w:hAnsi="Cambria Math" w:cs="Courier New"/>
            <w:lang w:eastAsia="tr-TR"/>
          </w:rPr>
          <m:t>z</m:t>
        </m:r>
      </m:oMath>
      <w:r w:rsidRPr="00A222F4">
        <w:rPr>
          <w:rFonts w:eastAsia="Times New Roman" w:cs="Courier New"/>
          <w:lang w:eastAsia="tr-TR"/>
        </w:rPr>
        <w:t xml:space="preserve">  olan Eşzamanlı Ardışıl Pulse Mode Mantık Devresi girdi dizisinde  </w:t>
      </w:r>
      <m:oMath>
        <m:sSub>
          <m:sSubPr>
            <m:ctrlPr>
              <w:rPr>
                <w:rFonts w:ascii="Cambria Math" w:eastAsia="Times New Roman" w:hAnsi="Cambria Math" w:cs="Courier New"/>
                <w:lang w:eastAsia="tr-TR"/>
              </w:rPr>
            </m:ctrlPr>
          </m:sSubPr>
          <m:e>
            <m:r>
              <m:rPr>
                <m:sty m:val="p"/>
              </m:rPr>
              <w:rPr>
                <w:rFonts w:ascii="Cambria Math" w:eastAsia="Times New Roman" w:hAnsi="Cambria Math" w:cs="Courier New"/>
                <w:lang w:eastAsia="tr-TR"/>
              </w:rPr>
              <m:t>x</m:t>
            </m:r>
          </m:e>
          <m:sub>
            <m:r>
              <m:rPr>
                <m:sty m:val="p"/>
              </m:rPr>
              <w:rPr>
                <w:rFonts w:ascii="Cambria Math" w:eastAsia="Times New Roman" w:hAnsi="Cambria Math" w:cs="Courier New"/>
                <w:lang w:eastAsia="tr-TR"/>
              </w:rPr>
              <m:t>1</m:t>
            </m:r>
          </m:sub>
        </m:sSub>
        <m:sSub>
          <m:sSubPr>
            <m:ctrlPr>
              <w:rPr>
                <w:rFonts w:ascii="Cambria Math" w:eastAsia="Times New Roman" w:hAnsi="Cambria Math" w:cs="Courier New"/>
                <w:lang w:eastAsia="tr-TR"/>
              </w:rPr>
            </m:ctrlPr>
          </m:sSubPr>
          <m:e>
            <m:r>
              <m:rPr>
                <m:sty m:val="p"/>
              </m:rPr>
              <w:rPr>
                <w:rFonts w:ascii="Cambria Math" w:eastAsia="Times New Roman" w:hAnsi="Cambria Math" w:cs="Courier New"/>
                <w:lang w:eastAsia="tr-TR"/>
              </w:rPr>
              <m:t>x</m:t>
            </m:r>
          </m:e>
          <m:sub>
            <m:r>
              <m:rPr>
                <m:sty m:val="p"/>
              </m:rPr>
              <w:rPr>
                <w:rFonts w:ascii="Cambria Math" w:eastAsia="Times New Roman" w:hAnsi="Cambria Math" w:cs="Courier New"/>
                <w:lang w:eastAsia="tr-TR"/>
              </w:rPr>
              <m:t>2</m:t>
            </m:r>
          </m:sub>
        </m:sSub>
        <m:sSub>
          <m:sSubPr>
            <m:ctrlPr>
              <w:rPr>
                <w:rFonts w:ascii="Cambria Math" w:eastAsia="Times New Roman" w:hAnsi="Cambria Math" w:cs="Courier New"/>
                <w:lang w:eastAsia="tr-TR"/>
              </w:rPr>
            </m:ctrlPr>
          </m:sSubPr>
          <m:e>
            <m:r>
              <m:rPr>
                <m:sty m:val="p"/>
              </m:rPr>
              <w:rPr>
                <w:rFonts w:ascii="Cambria Math" w:eastAsia="Times New Roman" w:hAnsi="Cambria Math" w:cs="Courier New"/>
                <w:lang w:eastAsia="tr-TR"/>
              </w:rPr>
              <m:t>x</m:t>
            </m:r>
          </m:e>
          <m:sub>
            <m:r>
              <m:rPr>
                <m:sty m:val="p"/>
              </m:rPr>
              <w:rPr>
                <w:rFonts w:ascii="Cambria Math" w:eastAsia="Times New Roman" w:hAnsi="Cambria Math" w:cs="Courier New"/>
                <w:lang w:eastAsia="tr-TR"/>
              </w:rPr>
              <m:t>1</m:t>
            </m:r>
          </m:sub>
        </m:sSub>
      </m:oMath>
      <w:r w:rsidRPr="00A222F4">
        <w:rPr>
          <w:rFonts w:eastAsia="Times New Roman" w:cs="Courier New"/>
          <w:lang w:eastAsia="tr-TR"/>
        </w:rPr>
        <w:t xml:space="preserve">  veya  </w:t>
      </w:r>
      <m:oMath>
        <m:sSub>
          <m:sSubPr>
            <m:ctrlPr>
              <w:rPr>
                <w:rFonts w:ascii="Cambria Math" w:eastAsia="Times New Roman" w:hAnsi="Cambria Math" w:cs="Courier New"/>
                <w:lang w:eastAsia="tr-TR"/>
              </w:rPr>
            </m:ctrlPr>
          </m:sSubPr>
          <m:e>
            <m:r>
              <m:rPr>
                <m:sty m:val="p"/>
              </m:rPr>
              <w:rPr>
                <w:rFonts w:ascii="Cambria Math" w:eastAsia="Times New Roman" w:hAnsi="Cambria Math" w:cs="Courier New"/>
                <w:lang w:eastAsia="tr-TR"/>
              </w:rPr>
              <m:t>x</m:t>
            </m:r>
          </m:e>
          <m:sub>
            <m:r>
              <m:rPr>
                <m:sty m:val="p"/>
              </m:rPr>
              <w:rPr>
                <w:rFonts w:ascii="Cambria Math" w:eastAsia="Times New Roman" w:hAnsi="Cambria Math" w:cs="Courier New"/>
                <w:lang w:eastAsia="tr-TR"/>
              </w:rPr>
              <m:t>1</m:t>
            </m:r>
          </m:sub>
        </m:sSub>
        <m:sSub>
          <m:sSubPr>
            <m:ctrlPr>
              <w:rPr>
                <w:rFonts w:ascii="Cambria Math" w:eastAsia="Times New Roman" w:hAnsi="Cambria Math" w:cs="Courier New"/>
                <w:lang w:eastAsia="tr-TR"/>
              </w:rPr>
            </m:ctrlPr>
          </m:sSubPr>
          <m:e>
            <m:r>
              <m:rPr>
                <m:sty m:val="p"/>
              </m:rPr>
              <w:rPr>
                <w:rFonts w:ascii="Cambria Math" w:eastAsia="Times New Roman" w:hAnsi="Cambria Math" w:cs="Courier New"/>
                <w:lang w:eastAsia="tr-TR"/>
              </w:rPr>
              <m:t>x</m:t>
            </m:r>
          </m:e>
          <m:sub>
            <m:r>
              <m:rPr>
                <m:sty m:val="p"/>
              </m:rPr>
              <w:rPr>
                <w:rFonts w:ascii="Cambria Math" w:eastAsia="Times New Roman" w:hAnsi="Cambria Math" w:cs="Courier New"/>
                <w:lang w:eastAsia="tr-TR"/>
              </w:rPr>
              <m:t>3</m:t>
            </m:r>
          </m:sub>
        </m:sSub>
        <m:sSub>
          <m:sSubPr>
            <m:ctrlPr>
              <w:rPr>
                <w:rFonts w:ascii="Cambria Math" w:eastAsia="Times New Roman" w:hAnsi="Cambria Math" w:cs="Courier New"/>
                <w:lang w:eastAsia="tr-TR"/>
              </w:rPr>
            </m:ctrlPr>
          </m:sSubPr>
          <m:e>
            <m:r>
              <m:rPr>
                <m:sty m:val="p"/>
              </m:rPr>
              <w:rPr>
                <w:rFonts w:ascii="Cambria Math" w:eastAsia="Times New Roman" w:hAnsi="Cambria Math" w:cs="Courier New"/>
                <w:lang w:eastAsia="tr-TR"/>
              </w:rPr>
              <m:t>x</m:t>
            </m:r>
          </m:e>
          <m:sub>
            <m:r>
              <m:rPr>
                <m:sty m:val="p"/>
              </m:rPr>
              <w:rPr>
                <w:rFonts w:ascii="Cambria Math" w:eastAsia="Times New Roman" w:hAnsi="Cambria Math" w:cs="Courier New"/>
                <w:lang w:eastAsia="tr-TR"/>
              </w:rPr>
              <m:t>1</m:t>
            </m:r>
          </m:sub>
        </m:sSub>
        <m:r>
          <m:rPr>
            <m:sty m:val="p"/>
          </m:rPr>
          <w:rPr>
            <w:rFonts w:ascii="Cambria Math" w:eastAsia="Times New Roman" w:hAnsi="Cambria Math" w:cs="Courier New"/>
            <w:lang w:eastAsia="tr-TR"/>
          </w:rPr>
          <m:t xml:space="preserve"> </m:t>
        </m:r>
      </m:oMath>
      <w:r w:rsidRPr="00A222F4">
        <w:rPr>
          <w:rFonts w:eastAsia="Times New Roman" w:cs="Courier New"/>
          <w:lang w:eastAsia="tr-TR"/>
        </w:rPr>
        <w:t xml:space="preserve">  oluştuğunda  </w:t>
      </w:r>
      <m:oMath>
        <m:r>
          <m:rPr>
            <m:sty m:val="p"/>
          </m:rPr>
          <w:rPr>
            <w:rFonts w:ascii="Cambria Math" w:eastAsia="Times New Roman" w:hAnsi="Cambria Math" w:cs="Courier New"/>
            <w:lang w:eastAsia="tr-TR"/>
          </w:rPr>
          <m:t>z=1</m:t>
        </m:r>
      </m:oMath>
      <w:r w:rsidRPr="00A222F4">
        <w:rPr>
          <w:rFonts w:eastAsia="Times New Roman" w:cs="Courier New"/>
          <w:lang w:eastAsia="tr-TR"/>
        </w:rPr>
        <w:t xml:space="preserve"> , diğer durumlarda  </w:t>
      </w:r>
      <m:oMath>
        <m:r>
          <m:rPr>
            <m:sty m:val="p"/>
          </m:rPr>
          <w:rPr>
            <w:rFonts w:ascii="Cambria Math" w:eastAsia="Times New Roman" w:hAnsi="Cambria Math" w:cs="Courier New"/>
            <w:lang w:eastAsia="tr-TR"/>
          </w:rPr>
          <m:t>z=0</m:t>
        </m:r>
      </m:oMath>
      <w:r w:rsidRPr="00A222F4">
        <w:rPr>
          <w:rFonts w:eastAsia="Times New Roman" w:cs="Courier New"/>
          <w:lang w:eastAsia="tr-TR"/>
        </w:rPr>
        <w:t xml:space="preserve">  oluyor. Bu devreyi en az sayıda  </w:t>
      </w:r>
      <m:oMath>
        <m:r>
          <m:rPr>
            <m:sty m:val="p"/>
          </m:rPr>
          <w:rPr>
            <w:rFonts w:ascii="Cambria Math" w:eastAsia="Times New Roman" w:hAnsi="Cambria Math" w:cs="Courier New"/>
            <w:lang w:eastAsia="tr-TR"/>
          </w:rPr>
          <m:t>T flipflop</m:t>
        </m:r>
      </m:oMath>
      <w:r w:rsidRPr="00A222F4">
        <w:rPr>
          <w:rFonts w:eastAsia="Times New Roman" w:cs="Courier New"/>
          <w:lang w:eastAsia="tr-TR"/>
        </w:rPr>
        <w:t xml:space="preserve">  ve  </w:t>
      </w:r>
      <m:oMath>
        <m:r>
          <m:rPr>
            <m:sty m:val="p"/>
          </m:rPr>
          <w:rPr>
            <w:rFonts w:ascii="Cambria Math" w:eastAsia="Times New Roman" w:hAnsi="Cambria Math" w:cs="Courier New"/>
            <w:lang w:eastAsia="tr-TR"/>
          </w:rPr>
          <m:t>kapı elemanı</m:t>
        </m:r>
      </m:oMath>
      <w:r w:rsidRPr="00A222F4">
        <w:rPr>
          <w:rFonts w:eastAsia="Times New Roman" w:cs="Courier New"/>
          <w:lang w:eastAsia="tr-TR"/>
        </w:rPr>
        <w:t xml:space="preserve"> kullanarak tasarlayınız. ( Çakışma var )</w:t>
      </w:r>
    </w:p>
    <w:p w14:paraId="49FB02D6" w14:textId="77777777" w:rsidR="006F3EFE" w:rsidRDefault="006F3EFE" w:rsidP="00883AF8">
      <w:pPr>
        <w:spacing w:line="360" w:lineRule="auto"/>
        <w:rPr>
          <w:rFonts w:eastAsia="Times New Roman" w:cs="Courier New"/>
          <w:lang w:eastAsia="tr-TR"/>
        </w:rPr>
      </w:pPr>
    </w:p>
    <w:p w14:paraId="3DA8AF2C" w14:textId="77777777" w:rsidR="000A72FA" w:rsidRPr="00A222F4" w:rsidRDefault="000A72FA" w:rsidP="00883AF8">
      <w:pPr>
        <w:spacing w:line="360" w:lineRule="auto"/>
        <w:rPr>
          <w:rFonts w:eastAsia="Times New Roman" w:cs="Times New Roman"/>
          <w:lang w:eastAsia="tr-TR"/>
        </w:rPr>
      </w:pPr>
      <w:r w:rsidRPr="00A222F4">
        <w:rPr>
          <w:rFonts w:eastAsia="Times New Roman" w:cs="Times New Roman"/>
          <w:lang w:eastAsia="tr-TR"/>
        </w:rPr>
        <w:t xml:space="preserve">Girdileri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1</m:t>
            </m:r>
          </m:sub>
        </m:sSub>
      </m:oMath>
      <w:r w:rsidRPr="00A222F4">
        <w:rPr>
          <w:rFonts w:eastAsia="Times New Roman" w:cs="Times New Roman"/>
          <w:lang w:eastAsia="tr-TR"/>
        </w:rPr>
        <w:t xml:space="preserve">  ve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2</m:t>
            </m:r>
          </m:sub>
        </m:sSub>
      </m:oMath>
      <w:r w:rsidRPr="00A222F4">
        <w:rPr>
          <w:rFonts w:eastAsia="Times New Roman" w:cs="Times New Roman"/>
          <w:lang w:eastAsia="tr-TR"/>
        </w:rPr>
        <w:t xml:space="preserve"> , çıktısı  </w:t>
      </w:r>
      <m:oMath>
        <m:r>
          <m:rPr>
            <m:sty m:val="p"/>
          </m:rPr>
          <w:rPr>
            <w:rFonts w:ascii="Cambria Math" w:eastAsia="Times New Roman" w:hAnsi="Cambria Math" w:cs="Times New Roman"/>
            <w:lang w:eastAsia="tr-TR"/>
          </w:rPr>
          <m:t>z</m:t>
        </m:r>
      </m:oMath>
      <w:r w:rsidRPr="00A222F4">
        <w:rPr>
          <w:rFonts w:eastAsia="Times New Roman" w:cs="Times New Roman"/>
          <w:lang w:eastAsia="tr-TR"/>
        </w:rPr>
        <w:t xml:space="preserve">  olan Eşzamanlı Ardışıl Pulse Mode Mantık Devresi girdi dizisinde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1</m:t>
            </m:r>
          </m:sub>
        </m:sSub>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2</m:t>
            </m:r>
          </m:sub>
        </m:sSub>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2</m:t>
            </m:r>
          </m:sub>
        </m:sSub>
      </m:oMath>
      <w:r w:rsidRPr="00A222F4">
        <w:rPr>
          <w:rFonts w:eastAsia="Times New Roman" w:cs="Times New Roman"/>
          <w:lang w:eastAsia="tr-TR"/>
        </w:rPr>
        <w:t xml:space="preserve">  oluştuğunda  </w:t>
      </w:r>
      <m:oMath>
        <m:r>
          <m:rPr>
            <m:sty m:val="p"/>
          </m:rPr>
          <w:rPr>
            <w:rFonts w:ascii="Cambria Math" w:eastAsia="Times New Roman" w:hAnsi="Cambria Math" w:cs="Times New Roman"/>
            <w:lang w:eastAsia="tr-TR"/>
          </w:rPr>
          <m:t>z=1</m:t>
        </m:r>
      </m:oMath>
      <w:r w:rsidRPr="00A222F4">
        <w:rPr>
          <w:rFonts w:eastAsia="Times New Roman" w:cs="Times New Roman"/>
          <w:lang w:eastAsia="tr-TR"/>
        </w:rPr>
        <w:t xml:space="preserve"> , diğer durumlarda  </w:t>
      </w:r>
      <m:oMath>
        <m:r>
          <m:rPr>
            <m:sty m:val="p"/>
          </m:rPr>
          <w:rPr>
            <w:rFonts w:ascii="Cambria Math" w:eastAsia="Times New Roman" w:hAnsi="Cambria Math" w:cs="Times New Roman"/>
            <w:lang w:eastAsia="tr-TR"/>
          </w:rPr>
          <m:t>z=0</m:t>
        </m:r>
      </m:oMath>
      <w:r w:rsidRPr="00A222F4">
        <w:rPr>
          <w:rFonts w:eastAsia="Times New Roman" w:cs="Times New Roman"/>
          <w:lang w:eastAsia="tr-TR"/>
        </w:rPr>
        <w:t xml:space="preserve">  oluyor. Bu devreyi en az sayıda  </w:t>
      </w:r>
      <m:oMath>
        <m:r>
          <m:rPr>
            <m:sty m:val="p"/>
          </m:rPr>
          <w:rPr>
            <w:rFonts w:ascii="Cambria Math" w:eastAsia="Times New Roman" w:hAnsi="Cambria Math" w:cs="Times New Roman"/>
            <w:lang w:eastAsia="tr-TR"/>
          </w:rPr>
          <m:t>JK flip-flop</m:t>
        </m:r>
      </m:oMath>
      <w:r w:rsidRPr="00A222F4">
        <w:rPr>
          <w:rFonts w:eastAsia="Times New Roman" w:cs="Times New Roman"/>
          <w:lang w:eastAsia="tr-TR"/>
        </w:rPr>
        <w:t xml:space="preserve">  ve  </w:t>
      </w:r>
      <m:oMath>
        <m:r>
          <m:rPr>
            <m:sty m:val="p"/>
          </m:rPr>
          <w:rPr>
            <w:rFonts w:ascii="Cambria Math" w:eastAsia="Times New Roman" w:hAnsi="Cambria Math" w:cs="Times New Roman"/>
            <w:lang w:eastAsia="tr-TR"/>
          </w:rPr>
          <m:t>kapı elemanı</m:t>
        </m:r>
      </m:oMath>
      <w:r w:rsidRPr="00A222F4">
        <w:rPr>
          <w:rFonts w:eastAsia="Times New Roman" w:cs="Times New Roman"/>
          <w:lang w:eastAsia="tr-TR"/>
        </w:rPr>
        <w:t xml:space="preserve">  kullanarak  tasarlayınız.   ( Çakışma oluşmuyor )</w:t>
      </w:r>
    </w:p>
    <w:p w14:paraId="7126ED14" w14:textId="77777777" w:rsidR="002A6A3E" w:rsidRDefault="002A6A3E" w:rsidP="00883AF8">
      <w:pPr>
        <w:spacing w:line="360" w:lineRule="auto"/>
        <w:rPr>
          <w:rFonts w:eastAsia="Times New Roman" w:cs="Courier New"/>
          <w:lang w:eastAsia="tr-TR"/>
        </w:rPr>
      </w:pPr>
    </w:p>
    <w:p w14:paraId="57DD81DE" w14:textId="77777777" w:rsidR="000A72FA" w:rsidRPr="00A222F4" w:rsidRDefault="000A72FA" w:rsidP="00883AF8">
      <w:pPr>
        <w:spacing w:line="360" w:lineRule="auto"/>
        <w:rPr>
          <w:rFonts w:eastAsia="Times New Roman" w:cs="Times New Roman"/>
          <w:lang w:eastAsia="tr-TR"/>
        </w:rPr>
      </w:pPr>
      <w:r w:rsidRPr="00A222F4">
        <w:rPr>
          <w:rFonts w:eastAsia="Times New Roman" w:cs="Times New Roman"/>
          <w:lang w:eastAsia="tr-TR"/>
        </w:rPr>
        <w:t xml:space="preserve">Verilen dizide  1011  oluştuğunda  </w:t>
      </w:r>
      <m:oMath>
        <m:r>
          <m:rPr>
            <m:sty m:val="p"/>
          </m:rPr>
          <w:rPr>
            <w:rFonts w:ascii="Cambria Math" w:eastAsia="Times New Roman" w:hAnsi="Cambria Math" w:cs="Times New Roman"/>
            <w:lang w:eastAsia="tr-TR"/>
          </w:rPr>
          <m:t>z=1</m:t>
        </m:r>
      </m:oMath>
      <w:r w:rsidRPr="00A222F4">
        <w:rPr>
          <w:rFonts w:eastAsia="Times New Roman" w:cs="Times New Roman"/>
          <w:lang w:eastAsia="tr-TR"/>
        </w:rPr>
        <w:t xml:space="preserve">,  diğer durumlarda  </w:t>
      </w:r>
      <m:oMath>
        <m:r>
          <m:rPr>
            <m:sty m:val="p"/>
          </m:rPr>
          <w:rPr>
            <w:rFonts w:ascii="Cambria Math" w:eastAsia="Times New Roman" w:hAnsi="Cambria Math" w:cs="Times New Roman"/>
            <w:lang w:eastAsia="tr-TR"/>
          </w:rPr>
          <m:t>z=0</m:t>
        </m:r>
      </m:oMath>
      <w:r w:rsidRPr="00A222F4">
        <w:rPr>
          <w:rFonts w:eastAsia="Times New Roman" w:cs="Times New Roman"/>
          <w:lang w:eastAsia="tr-TR"/>
        </w:rPr>
        <w:t xml:space="preserve">  veren eşzamanlı ardışıl lojik devresini  Mealy Devre  yapısına göre  JK flip-floplar  ve en az kapı elemanı kullanarak tasarlayınız. (Çakışma var)</w:t>
      </w:r>
    </w:p>
    <w:p w14:paraId="67CBF976" w14:textId="77777777" w:rsidR="000A72FA" w:rsidRPr="00A222F4" w:rsidRDefault="000A72FA" w:rsidP="00883AF8">
      <w:pPr>
        <w:spacing w:line="360" w:lineRule="auto"/>
        <w:rPr>
          <w:rFonts w:eastAsia="Times New Roman" w:cs="Times New Roman"/>
          <w:lang w:eastAsia="tr-TR"/>
        </w:rPr>
      </w:pPr>
    </w:p>
    <w:p w14:paraId="172E1F94" w14:textId="77777777" w:rsidR="000A72FA" w:rsidRPr="00A222F4" w:rsidRDefault="000A72FA" w:rsidP="00883AF8">
      <w:pPr>
        <w:spacing w:line="360" w:lineRule="auto"/>
        <w:rPr>
          <w:rFonts w:eastAsia="Times New Roman" w:cs="Courier New"/>
          <w:lang w:eastAsia="tr-TR"/>
        </w:rPr>
      </w:pPr>
      <w:r w:rsidRPr="00A222F4">
        <w:rPr>
          <w:rFonts w:eastAsia="Times New Roman" w:cs="Courier New"/>
          <w:lang w:eastAsia="tr-TR"/>
        </w:rPr>
        <w:t xml:space="preserve">Verilen dizide  101  oluştuğunda  </w:t>
      </w:r>
      <m:oMath>
        <m:r>
          <m:rPr>
            <m:sty m:val="p"/>
          </m:rPr>
          <w:rPr>
            <w:rFonts w:ascii="Cambria Math" w:eastAsia="Times New Roman" w:hAnsi="Cambria Math" w:cs="Courier New"/>
            <w:lang w:eastAsia="tr-TR"/>
          </w:rPr>
          <m:t>z=1</m:t>
        </m:r>
      </m:oMath>
      <w:r w:rsidRPr="00A222F4">
        <w:rPr>
          <w:rFonts w:eastAsia="Times New Roman" w:cs="Courier New"/>
          <w:lang w:eastAsia="tr-TR"/>
        </w:rPr>
        <w:t xml:space="preserve">,  diğer durumlarda  </w:t>
      </w:r>
      <m:oMath>
        <m:r>
          <m:rPr>
            <m:sty m:val="p"/>
          </m:rPr>
          <w:rPr>
            <w:rFonts w:ascii="Cambria Math" w:eastAsia="Times New Roman" w:hAnsi="Cambria Math" w:cs="Courier New"/>
            <w:lang w:eastAsia="tr-TR"/>
          </w:rPr>
          <m:t>z=0</m:t>
        </m:r>
      </m:oMath>
      <w:r w:rsidRPr="00A222F4">
        <w:rPr>
          <w:rFonts w:eastAsia="Times New Roman" w:cs="Courier New"/>
          <w:lang w:eastAsia="tr-TR"/>
        </w:rPr>
        <w:t xml:space="preserve">  veren eşzamanlı ardışıl sayısal mantık devresini  Moore Devre  yapısına göre  T flip-flop’lar  ve en az kapı elemanı kullanarak tasarlayınız. ( Çakışma yok )</w:t>
      </w:r>
    </w:p>
    <w:p w14:paraId="717BCE95" w14:textId="77777777" w:rsidR="009C36EE" w:rsidRPr="00A222F4" w:rsidRDefault="009C36EE" w:rsidP="00883AF8">
      <w:pPr>
        <w:spacing w:line="360" w:lineRule="auto"/>
        <w:rPr>
          <w:rFonts w:eastAsia="Times New Roman" w:cs="Courier New"/>
          <w:lang w:eastAsia="tr-TR"/>
        </w:rPr>
      </w:pPr>
    </w:p>
    <w:p w14:paraId="049D5792" w14:textId="77777777" w:rsidR="00015EF4" w:rsidRPr="00A222F4" w:rsidRDefault="00000000" w:rsidP="00883AF8">
      <w:pPr>
        <w:spacing w:line="360" w:lineRule="auto"/>
        <w:rPr>
          <w:rFonts w:eastAsia="Times New Roman" w:cs="Times New Roman"/>
          <w:lang w:eastAsia="tr-TR"/>
        </w:rPr>
      </w:pP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1</m:t>
            </m:r>
          </m:sub>
        </m:sSub>
        <m:r>
          <m:rPr>
            <m:sty m:val="p"/>
          </m:rPr>
          <w:rPr>
            <w:rFonts w:ascii="Cambria Math" w:eastAsia="Times New Roman" w:hAnsi="Cambria Math" w:cs="Times New Roman"/>
            <w:lang w:eastAsia="tr-TR"/>
          </w:rPr>
          <m:t>=0</m:t>
        </m:r>
      </m:oMath>
      <w:r w:rsidR="00015EF4" w:rsidRPr="00A222F4">
        <w:rPr>
          <w:rFonts w:eastAsia="Times New Roman" w:cs="Times New Roman"/>
          <w:lang w:eastAsia="tr-TR"/>
        </w:rPr>
        <w:t xml:space="preserve">  iken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2</m:t>
            </m:r>
          </m:sub>
        </m:sSub>
        <m:r>
          <m:rPr>
            <m:sty m:val="p"/>
          </m:rPr>
          <w:rPr>
            <w:rFonts w:ascii="Cambria Math" w:eastAsia="Times New Roman" w:hAnsi="Cambria Math" w:cs="Times New Roman"/>
            <w:lang w:eastAsia="tr-TR"/>
          </w:rPr>
          <m:t xml:space="preserve">  </m:t>
        </m:r>
        <m:sSup>
          <m:sSupPr>
            <m:ctrlPr>
              <w:rPr>
                <w:rFonts w:ascii="Cambria Math" w:eastAsia="Times New Roman" w:hAnsi="Cambria Math" w:cs="Times New Roman"/>
                <w:lang w:eastAsia="tr-TR"/>
              </w:rPr>
            </m:ctrlPr>
          </m:sSupPr>
          <m:e>
            <m:r>
              <m:rPr>
                <m:sty m:val="p"/>
              </m:rPr>
              <w:rPr>
                <w:rFonts w:ascii="Cambria Math" w:eastAsia="Times New Roman" w:hAnsi="Cambria Math" w:cs="Times New Roman"/>
                <w:lang w:eastAsia="tr-TR"/>
              </w:rPr>
              <m:t>0</m:t>
            </m:r>
          </m:e>
          <m:sup>
            <m:r>
              <m:rPr>
                <m:sty m:val="p"/>
              </m:rPr>
              <w:rPr>
                <w:rFonts w:ascii="Cambria Math" w:eastAsia="Times New Roman" w:hAnsi="Cambria Math" w:cs="Times New Roman"/>
                <w:lang w:eastAsia="tr-TR"/>
              </w:rPr>
              <m:t>'</m:t>
            </m:r>
          </m:sup>
        </m:sSup>
        <m:r>
          <m:rPr>
            <m:sty m:val="p"/>
          </m:rPr>
          <w:rPr>
            <w:rFonts w:ascii="Cambria Math" w:eastAsia="Times New Roman" w:hAnsi="Cambria Math" w:cs="Times New Roman"/>
            <w:lang w:eastAsia="tr-TR"/>
          </w:rPr>
          <m:t>dan 1'e</m:t>
        </m:r>
      </m:oMath>
      <w:r w:rsidR="00015EF4" w:rsidRPr="00A222F4">
        <w:rPr>
          <w:rFonts w:eastAsia="Times New Roman" w:cs="Times New Roman"/>
          <w:lang w:eastAsia="tr-TR"/>
        </w:rPr>
        <w:t xml:space="preserve">  veya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1</m:t>
            </m:r>
          </m:sub>
        </m:sSub>
        <m:r>
          <m:rPr>
            <m:sty m:val="p"/>
          </m:rPr>
          <w:rPr>
            <w:rFonts w:ascii="Cambria Math" w:eastAsia="Times New Roman" w:hAnsi="Cambria Math" w:cs="Times New Roman"/>
            <w:lang w:eastAsia="tr-TR"/>
          </w:rPr>
          <m:t>=1</m:t>
        </m:r>
      </m:oMath>
      <w:r w:rsidR="00015EF4" w:rsidRPr="00A222F4">
        <w:rPr>
          <w:rFonts w:eastAsia="Times New Roman" w:cs="Times New Roman"/>
          <w:lang w:eastAsia="tr-TR"/>
        </w:rPr>
        <w:t xml:space="preserve">  iken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2</m:t>
            </m:r>
          </m:sub>
        </m:sSub>
        <m:r>
          <m:rPr>
            <m:sty m:val="p"/>
          </m:rPr>
          <w:rPr>
            <w:rFonts w:ascii="Cambria Math" w:eastAsia="Times New Roman" w:hAnsi="Cambria Math" w:cs="Times New Roman"/>
            <w:lang w:eastAsia="tr-TR"/>
          </w:rPr>
          <m:t xml:space="preserve">  </m:t>
        </m:r>
        <m:sSup>
          <m:sSupPr>
            <m:ctrlPr>
              <w:rPr>
                <w:rFonts w:ascii="Cambria Math" w:eastAsia="Times New Roman" w:hAnsi="Cambria Math" w:cs="Times New Roman"/>
                <w:lang w:eastAsia="tr-TR"/>
              </w:rPr>
            </m:ctrlPr>
          </m:sSupPr>
          <m:e>
            <m:r>
              <m:rPr>
                <m:sty m:val="p"/>
              </m:rPr>
              <w:rPr>
                <w:rFonts w:ascii="Cambria Math" w:eastAsia="Times New Roman" w:hAnsi="Cambria Math" w:cs="Times New Roman"/>
                <w:lang w:eastAsia="tr-TR"/>
              </w:rPr>
              <m:t>1</m:t>
            </m:r>
          </m:e>
          <m:sup>
            <m:r>
              <m:rPr>
                <m:sty m:val="p"/>
              </m:rPr>
              <w:rPr>
                <w:rFonts w:ascii="Cambria Math" w:eastAsia="Times New Roman" w:hAnsi="Cambria Math" w:cs="Times New Roman"/>
                <w:lang w:eastAsia="tr-TR"/>
              </w:rPr>
              <m:t>'</m:t>
            </m:r>
          </m:sup>
        </m:sSup>
        <m:r>
          <m:rPr>
            <m:sty m:val="p"/>
          </m:rPr>
          <w:rPr>
            <w:rFonts w:ascii="Cambria Math" w:eastAsia="Times New Roman" w:hAnsi="Cambria Math" w:cs="Times New Roman"/>
            <w:lang w:eastAsia="tr-TR"/>
          </w:rPr>
          <m:t>den 0'a</m:t>
        </m:r>
      </m:oMath>
      <w:r w:rsidR="00015EF4" w:rsidRPr="00A222F4">
        <w:rPr>
          <w:rFonts w:eastAsia="Times New Roman" w:cs="Times New Roman"/>
          <w:lang w:eastAsia="tr-TR"/>
        </w:rPr>
        <w:t xml:space="preserve">  değişiyor ise  </w:t>
      </w:r>
      <m:oMath>
        <m:r>
          <m:rPr>
            <m:sty m:val="p"/>
          </m:rPr>
          <w:rPr>
            <w:rFonts w:ascii="Cambria Math" w:eastAsia="Times New Roman" w:hAnsi="Cambria Math" w:cs="Times New Roman"/>
            <w:lang w:eastAsia="tr-TR"/>
          </w:rPr>
          <m:t>z=0</m:t>
        </m:r>
      </m:oMath>
      <w:r w:rsidR="00015EF4" w:rsidRPr="00A222F4">
        <w:rPr>
          <w:rFonts w:eastAsia="Times New Roman" w:cs="Times New Roman"/>
          <w:lang w:eastAsia="tr-TR"/>
        </w:rPr>
        <w:t xml:space="preserve">  oluyor.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1</m:t>
            </m:r>
          </m:sub>
        </m:sSub>
        <m:r>
          <m:rPr>
            <m:sty m:val="p"/>
          </m:rPr>
          <w:rPr>
            <w:rFonts w:ascii="Cambria Math" w:eastAsia="Times New Roman" w:hAnsi="Cambria Math" w:cs="Times New Roman"/>
            <w:lang w:eastAsia="tr-TR"/>
          </w:rPr>
          <m:t>=</m:t>
        </m:r>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2</m:t>
            </m:r>
          </m:sub>
        </m:sSub>
      </m:oMath>
      <w:r w:rsidR="00015EF4" w:rsidRPr="00A222F4">
        <w:rPr>
          <w:rFonts w:eastAsia="Times New Roman" w:cs="Times New Roman"/>
          <w:lang w:eastAsia="tr-TR"/>
        </w:rPr>
        <w:t xml:space="preserve">  ise  </w:t>
      </w:r>
      <m:oMath>
        <m:r>
          <m:rPr>
            <m:sty m:val="p"/>
          </m:rPr>
          <w:rPr>
            <w:rFonts w:ascii="Cambria Math" w:eastAsia="Times New Roman" w:hAnsi="Cambria Math" w:cs="Times New Roman"/>
            <w:lang w:eastAsia="tr-TR"/>
          </w:rPr>
          <m:t>z=1</m:t>
        </m:r>
      </m:oMath>
      <w:r w:rsidR="00015EF4" w:rsidRPr="00A222F4">
        <w:rPr>
          <w:rFonts w:eastAsia="Times New Roman" w:cs="Times New Roman"/>
          <w:lang w:eastAsia="tr-TR"/>
        </w:rPr>
        <w:t xml:space="preserve">  oluyor. Diğer durumlarda  </w:t>
      </w:r>
      <m:oMath>
        <m:r>
          <m:rPr>
            <m:sty m:val="p"/>
          </m:rPr>
          <w:rPr>
            <w:rFonts w:ascii="Cambria Math" w:eastAsia="Times New Roman" w:hAnsi="Cambria Math" w:cs="Times New Roman"/>
            <w:lang w:eastAsia="tr-TR"/>
          </w:rPr>
          <m:t>z</m:t>
        </m:r>
      </m:oMath>
      <w:r w:rsidR="00015EF4" w:rsidRPr="00A222F4">
        <w:rPr>
          <w:rFonts w:eastAsia="Times New Roman" w:cs="Times New Roman"/>
          <w:lang w:eastAsia="tr-TR"/>
        </w:rPr>
        <w:t xml:space="preserve">  aynı kalıyor.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1</m:t>
            </m:r>
          </m:sub>
        </m:sSub>
      </m:oMath>
      <w:r w:rsidR="00015EF4" w:rsidRPr="00A222F4">
        <w:rPr>
          <w:rFonts w:eastAsia="Times New Roman" w:cs="Times New Roman"/>
          <w:lang w:eastAsia="tr-TR"/>
        </w:rPr>
        <w:t xml:space="preserve"> ve </w:t>
      </w:r>
      <m:oMath>
        <m:sSub>
          <m:sSubPr>
            <m:ctrlPr>
              <w:rPr>
                <w:rFonts w:ascii="Cambria Math" w:eastAsia="Times New Roman" w:hAnsi="Cambria Math" w:cs="Times New Roman"/>
                <w:lang w:eastAsia="tr-TR"/>
              </w:rPr>
            </m:ctrlPr>
          </m:sSubPr>
          <m:e>
            <m:r>
              <m:rPr>
                <m:sty m:val="p"/>
              </m:rPr>
              <w:rPr>
                <w:rFonts w:ascii="Cambria Math" w:eastAsia="Times New Roman" w:hAnsi="Cambria Math" w:cs="Times New Roman"/>
                <w:lang w:eastAsia="tr-TR"/>
              </w:rPr>
              <m:t>x</m:t>
            </m:r>
          </m:e>
          <m:sub>
            <m:r>
              <m:rPr>
                <m:sty m:val="p"/>
              </m:rPr>
              <w:rPr>
                <w:rFonts w:ascii="Cambria Math" w:eastAsia="Times New Roman" w:hAnsi="Cambria Math" w:cs="Times New Roman"/>
                <w:lang w:eastAsia="tr-TR"/>
              </w:rPr>
              <m:t>2</m:t>
            </m:r>
          </m:sub>
        </m:sSub>
      </m:oMath>
      <w:r w:rsidR="00015EF4" w:rsidRPr="00A222F4">
        <w:rPr>
          <w:rFonts w:eastAsia="Times New Roman" w:cs="Times New Roman"/>
          <w:lang w:eastAsia="tr-TR"/>
        </w:rPr>
        <w:t xml:space="preserve">  ikisi birden değişmiyor. Yukarıdaki şartları sağlayan Temel Mod Devrenin ilkel akış tablosunu tasarlayınız.</w:t>
      </w:r>
    </w:p>
    <w:p w14:paraId="6ED1F088" w14:textId="77777777" w:rsidR="00A16ED4" w:rsidRDefault="00A16ED4" w:rsidP="00883AF8">
      <w:pPr>
        <w:spacing w:line="360" w:lineRule="auto"/>
        <w:rPr>
          <w:rFonts w:eastAsia="Times New Roman" w:cs="Courier New"/>
          <w:lang w:eastAsia="tr-TR"/>
        </w:rPr>
      </w:pPr>
    </w:p>
    <w:p w14:paraId="4B108541" w14:textId="77777777" w:rsidR="00015EF4" w:rsidRPr="00A222F4" w:rsidRDefault="00015EF4" w:rsidP="00883AF8">
      <w:pPr>
        <w:spacing w:line="360" w:lineRule="auto"/>
        <w:rPr>
          <w:rFonts w:eastAsia="Times New Roman" w:cs="Times New Roman"/>
          <w:lang w:eastAsia="tr-TR"/>
        </w:rPr>
      </w:pPr>
      <w:r w:rsidRPr="00A222F4">
        <w:rPr>
          <w:rFonts w:eastAsia="Times New Roman" w:cs="Times New Roman"/>
          <w:lang w:eastAsia="tr-TR"/>
        </w:rPr>
        <w:t xml:space="preserve">Aşağıdaki şartları sağlayan  </w:t>
      </w:r>
      <w:proofErr w:type="spellStart"/>
      <w:r w:rsidRPr="00A222F4">
        <w:rPr>
          <w:rFonts w:eastAsia="Times New Roman" w:cs="Times New Roman"/>
          <w:lang w:eastAsia="tr-TR"/>
        </w:rPr>
        <w:t>Eşzamansız</w:t>
      </w:r>
      <w:proofErr w:type="spellEnd"/>
      <w:r w:rsidRPr="00A222F4">
        <w:rPr>
          <w:rFonts w:eastAsia="Times New Roman" w:cs="Times New Roman"/>
          <w:lang w:eastAsia="tr-TR"/>
        </w:rPr>
        <w:t xml:space="preserve"> Ardışıl Temel </w:t>
      </w:r>
      <w:proofErr w:type="spellStart"/>
      <w:r w:rsidRPr="00A222F4">
        <w:rPr>
          <w:rFonts w:eastAsia="Times New Roman" w:cs="Times New Roman"/>
          <w:lang w:eastAsia="tr-TR"/>
        </w:rPr>
        <w:t>Mode</w:t>
      </w:r>
      <w:proofErr w:type="spellEnd"/>
      <w:r w:rsidRPr="00A222F4">
        <w:rPr>
          <w:rFonts w:eastAsia="Times New Roman" w:cs="Times New Roman"/>
          <w:lang w:eastAsia="tr-TR"/>
        </w:rPr>
        <w:t xml:space="preserve"> Mantık Devresinin  İlkel Akış Tablosunu çıkarınız.</w:t>
      </w:r>
    </w:p>
    <w:p w14:paraId="53D4E348" w14:textId="77777777" w:rsidR="00015EF4" w:rsidRPr="000A72FA" w:rsidRDefault="00000000" w:rsidP="00883AF8">
      <w:pPr>
        <w:pStyle w:val="ListParagraph"/>
        <w:numPr>
          <w:ilvl w:val="0"/>
          <w:numId w:val="5"/>
        </w:numPr>
        <w:spacing w:line="360" w:lineRule="auto"/>
        <w:ind w:left="567"/>
        <w:rPr>
          <w:rFonts w:eastAsia="Calibri" w:cs="Times New Roman"/>
        </w:rPr>
      </w:pPr>
      <m:oMath>
        <m:sSub>
          <m:sSubPr>
            <m:ctrlPr>
              <w:rPr>
                <w:rFonts w:ascii="Cambria Math" w:eastAsia="Calibri" w:hAnsi="Cambria Math" w:cs="Times New Roman"/>
              </w:rPr>
            </m:ctrlPr>
          </m:sSubPr>
          <m:e>
            <m:r>
              <m:rPr>
                <m:sty m:val="p"/>
              </m:rPr>
              <w:rPr>
                <w:rFonts w:ascii="Cambria Math" w:eastAsia="Calibri" w:hAnsi="Cambria Math" w:cs="Times New Roman"/>
              </w:rPr>
              <m:t>x</m:t>
            </m:r>
          </m:e>
          <m:sub>
            <m:r>
              <m:rPr>
                <m:sty m:val="p"/>
              </m:rPr>
              <w:rPr>
                <w:rFonts w:ascii="Cambria Math" w:eastAsia="Calibri" w:hAnsi="Cambria Math" w:cs="Times New Roman"/>
              </w:rPr>
              <m:t>1</m:t>
            </m:r>
          </m:sub>
        </m:sSub>
      </m:oMath>
      <w:r w:rsidR="00015EF4" w:rsidRPr="000A72FA">
        <w:rPr>
          <w:rFonts w:eastAsia="Calibri" w:cs="Times New Roman"/>
        </w:rPr>
        <w:t xml:space="preserve">  girdisi  </w:t>
      </w:r>
      <m:oMath>
        <m:sSup>
          <m:sSupPr>
            <m:ctrlPr>
              <w:rPr>
                <w:rFonts w:ascii="Cambria Math" w:eastAsia="Calibri" w:hAnsi="Cambria Math" w:cs="Times New Roman"/>
              </w:rPr>
            </m:ctrlPr>
          </m:sSupPr>
          <m:e>
            <m:r>
              <m:rPr>
                <m:sty m:val="p"/>
              </m:rPr>
              <w:rPr>
                <w:rFonts w:ascii="Cambria Math" w:eastAsia="Calibri" w:hAnsi="Cambria Math" w:cs="Times New Roman"/>
              </w:rPr>
              <m:t>0</m:t>
            </m:r>
          </m:e>
          <m:sup>
            <m:r>
              <m:rPr>
                <m:sty m:val="p"/>
              </m:rPr>
              <w:rPr>
                <w:rFonts w:ascii="Cambria Math" w:eastAsia="Calibri" w:hAnsi="Cambria Math" w:cs="Times New Roman"/>
              </w:rPr>
              <m:t>'</m:t>
            </m:r>
          </m:sup>
        </m:sSup>
        <m:r>
          <m:rPr>
            <m:sty m:val="p"/>
          </m:rPr>
          <w:rPr>
            <w:rFonts w:ascii="Cambria Math" w:eastAsia="Calibri" w:hAnsi="Cambria Math" w:cs="Times New Roman"/>
          </w:rPr>
          <m:t>dan  1'e</m:t>
        </m:r>
      </m:oMath>
      <w:r w:rsidR="00015EF4" w:rsidRPr="000A72FA">
        <w:rPr>
          <w:rFonts w:eastAsia="Calibri" w:cs="Times New Roman"/>
        </w:rPr>
        <w:t xml:space="preserve">  veya  </w:t>
      </w:r>
      <m:oMath>
        <m:sSup>
          <m:sSupPr>
            <m:ctrlPr>
              <w:rPr>
                <w:rFonts w:ascii="Cambria Math" w:eastAsia="Calibri" w:hAnsi="Cambria Math" w:cs="Times New Roman"/>
              </w:rPr>
            </m:ctrlPr>
          </m:sSupPr>
          <m:e>
            <m:r>
              <m:rPr>
                <m:sty m:val="p"/>
              </m:rPr>
              <w:rPr>
                <w:rFonts w:ascii="Cambria Math" w:eastAsia="Calibri" w:hAnsi="Cambria Math" w:cs="Times New Roman"/>
              </w:rPr>
              <m:t>1</m:t>
            </m:r>
          </m:e>
          <m:sup>
            <m:r>
              <m:rPr>
                <m:sty m:val="p"/>
              </m:rPr>
              <w:rPr>
                <w:rFonts w:ascii="Cambria Math" w:eastAsia="Calibri" w:hAnsi="Cambria Math" w:cs="Times New Roman"/>
              </w:rPr>
              <m:t>'</m:t>
            </m:r>
          </m:sup>
        </m:sSup>
        <m:r>
          <m:rPr>
            <m:sty m:val="p"/>
          </m:rPr>
          <w:rPr>
            <w:rFonts w:ascii="Cambria Math" w:eastAsia="Calibri" w:hAnsi="Cambria Math" w:cs="Times New Roman"/>
          </w:rPr>
          <m:t>den  0'a</m:t>
        </m:r>
      </m:oMath>
      <w:r w:rsidR="00015EF4" w:rsidRPr="000A72FA">
        <w:rPr>
          <w:rFonts w:eastAsia="Calibri" w:cs="Times New Roman"/>
        </w:rPr>
        <w:t xml:space="preserve">  değiştiğinde  </w:t>
      </w:r>
      <m:oMath>
        <m:r>
          <m:rPr>
            <m:sty m:val="p"/>
          </m:rPr>
          <w:rPr>
            <w:rFonts w:ascii="Cambria Math" w:eastAsia="Calibri" w:hAnsi="Cambria Math" w:cs="Times New Roman"/>
          </w:rPr>
          <m:t>z=</m:t>
        </m:r>
        <m:sSub>
          <m:sSubPr>
            <m:ctrlPr>
              <w:rPr>
                <w:rFonts w:ascii="Cambria Math" w:eastAsia="Calibri" w:hAnsi="Cambria Math" w:cs="Times New Roman"/>
              </w:rPr>
            </m:ctrlPr>
          </m:sSubPr>
          <m:e>
            <m:r>
              <m:rPr>
                <m:sty m:val="p"/>
              </m:rPr>
              <w:rPr>
                <w:rFonts w:ascii="Cambria Math" w:eastAsia="Calibri" w:hAnsi="Cambria Math" w:cs="Times New Roman"/>
              </w:rPr>
              <m:t>x</m:t>
            </m:r>
          </m:e>
          <m:sub>
            <m:r>
              <m:rPr>
                <m:sty m:val="p"/>
              </m:rPr>
              <w:rPr>
                <w:rFonts w:ascii="Cambria Math" w:eastAsia="Calibri" w:hAnsi="Cambria Math" w:cs="Times New Roman"/>
              </w:rPr>
              <m:t>2</m:t>
            </m:r>
          </m:sub>
        </m:sSub>
      </m:oMath>
      <w:r w:rsidR="00015EF4" w:rsidRPr="000A72FA">
        <w:rPr>
          <w:rFonts w:eastAsia="Calibri" w:cs="Times New Roman"/>
        </w:rPr>
        <w:t xml:space="preserve">  oluyor.</w:t>
      </w:r>
    </w:p>
    <w:p w14:paraId="292024BD" w14:textId="77777777" w:rsidR="00015EF4" w:rsidRPr="000A72FA" w:rsidRDefault="00015EF4" w:rsidP="00883AF8">
      <w:pPr>
        <w:pStyle w:val="ListParagraph"/>
        <w:numPr>
          <w:ilvl w:val="0"/>
          <w:numId w:val="5"/>
        </w:numPr>
        <w:spacing w:line="360" w:lineRule="auto"/>
        <w:ind w:left="567"/>
        <w:rPr>
          <w:rFonts w:eastAsia="Calibri" w:cs="Times New Roman"/>
        </w:rPr>
      </w:pPr>
      <w:r w:rsidRPr="000A72FA">
        <w:rPr>
          <w:rFonts w:eastAsia="Calibri" w:cs="Times New Roman"/>
        </w:rPr>
        <w:t xml:space="preserve">Diğer durumlarda  </w:t>
      </w:r>
      <m:oMath>
        <m:r>
          <m:rPr>
            <m:sty m:val="p"/>
          </m:rPr>
          <w:rPr>
            <w:rFonts w:ascii="Cambria Math" w:eastAsia="Calibri" w:hAnsi="Cambria Math" w:cs="Times New Roman"/>
          </w:rPr>
          <m:t>z</m:t>
        </m:r>
      </m:oMath>
      <w:r w:rsidRPr="000A72FA">
        <w:rPr>
          <w:rFonts w:eastAsia="Calibri" w:cs="Times New Roman"/>
        </w:rPr>
        <w:t xml:space="preserve">  aynı kalıyor.</w:t>
      </w:r>
    </w:p>
    <w:p w14:paraId="512E297F" w14:textId="77777777" w:rsidR="00015EF4" w:rsidRPr="000A72FA" w:rsidRDefault="00000000" w:rsidP="00883AF8">
      <w:pPr>
        <w:pStyle w:val="ListParagraph"/>
        <w:numPr>
          <w:ilvl w:val="0"/>
          <w:numId w:val="5"/>
        </w:numPr>
        <w:spacing w:line="360" w:lineRule="auto"/>
        <w:ind w:left="567"/>
        <w:rPr>
          <w:rFonts w:eastAsia="Calibri" w:cs="Times New Roman"/>
        </w:rPr>
      </w:pPr>
      <m:oMath>
        <m:sSub>
          <m:sSubPr>
            <m:ctrlPr>
              <w:rPr>
                <w:rFonts w:ascii="Cambria Math" w:eastAsia="Calibri" w:hAnsi="Cambria Math" w:cs="Times New Roman"/>
              </w:rPr>
            </m:ctrlPr>
          </m:sSubPr>
          <m:e>
            <m:r>
              <m:rPr>
                <m:sty m:val="p"/>
              </m:rPr>
              <w:rPr>
                <w:rFonts w:ascii="Cambria Math" w:eastAsia="Calibri" w:hAnsi="Cambria Math" w:cs="Times New Roman"/>
              </w:rPr>
              <m:t>x</m:t>
            </m:r>
          </m:e>
          <m:sub>
            <m:r>
              <m:rPr>
                <m:sty m:val="p"/>
              </m:rPr>
              <w:rPr>
                <w:rFonts w:ascii="Cambria Math" w:eastAsia="Calibri" w:hAnsi="Cambria Math" w:cs="Times New Roman"/>
              </w:rPr>
              <m:t>1</m:t>
            </m:r>
          </m:sub>
        </m:sSub>
      </m:oMath>
      <w:r w:rsidR="00015EF4" w:rsidRPr="000A72FA">
        <w:rPr>
          <w:rFonts w:eastAsia="Calibri" w:cs="Times New Roman"/>
        </w:rPr>
        <w:t xml:space="preserve">  ve  </w:t>
      </w:r>
      <m:oMath>
        <m:sSub>
          <m:sSubPr>
            <m:ctrlPr>
              <w:rPr>
                <w:rFonts w:ascii="Cambria Math" w:eastAsia="Calibri" w:hAnsi="Cambria Math" w:cs="Times New Roman"/>
              </w:rPr>
            </m:ctrlPr>
          </m:sSubPr>
          <m:e>
            <m:r>
              <m:rPr>
                <m:sty m:val="p"/>
              </m:rPr>
              <w:rPr>
                <w:rFonts w:ascii="Cambria Math" w:eastAsia="Calibri" w:hAnsi="Cambria Math" w:cs="Times New Roman"/>
              </w:rPr>
              <m:t>x</m:t>
            </m:r>
          </m:e>
          <m:sub>
            <m:r>
              <m:rPr>
                <m:sty m:val="p"/>
              </m:rPr>
              <w:rPr>
                <w:rFonts w:ascii="Cambria Math" w:eastAsia="Calibri" w:hAnsi="Cambria Math" w:cs="Times New Roman"/>
              </w:rPr>
              <m:t>2</m:t>
            </m:r>
          </m:sub>
        </m:sSub>
      </m:oMath>
      <w:r w:rsidR="00015EF4" w:rsidRPr="000A72FA">
        <w:rPr>
          <w:rFonts w:eastAsia="Calibri" w:cs="Times New Roman"/>
        </w:rPr>
        <w:t xml:space="preserve">  ikisi birden değişmiyor.</w:t>
      </w:r>
    </w:p>
    <w:p w14:paraId="72FAC7DF" w14:textId="77777777" w:rsidR="000A72FA" w:rsidRDefault="000A72FA" w:rsidP="00883AF8">
      <w:pPr>
        <w:spacing w:line="360" w:lineRule="auto"/>
        <w:rPr>
          <w:rFonts w:eastAsia="Times New Roman" w:cs="Courier New"/>
          <w:lang w:eastAsia="tr-TR"/>
        </w:rPr>
      </w:pPr>
    </w:p>
    <w:p w14:paraId="19D2B4F1" w14:textId="77777777" w:rsidR="000A72FA" w:rsidRPr="00A222F4" w:rsidRDefault="000A72FA" w:rsidP="00883AF8">
      <w:pPr>
        <w:spacing w:line="360" w:lineRule="auto"/>
        <w:rPr>
          <w:rFonts w:eastAsia="Times New Roman" w:cs="Times New Roman"/>
          <w:lang w:eastAsia="tr-TR"/>
        </w:rPr>
      </w:pPr>
      <w:r w:rsidRPr="00A222F4">
        <w:rPr>
          <w:rFonts w:eastAsia="Times New Roman" w:cs="Times New Roman"/>
          <w:lang w:eastAsia="tr-TR"/>
        </w:rPr>
        <w:t xml:space="preserve">4x4 RAM Cell </w:t>
      </w:r>
      <w:proofErr w:type="spellStart"/>
      <w:r w:rsidRPr="00A222F4">
        <w:rPr>
          <w:rFonts w:eastAsia="Times New Roman" w:cs="Times New Roman"/>
          <w:lang w:eastAsia="tr-TR"/>
        </w:rPr>
        <w:t>Array</w:t>
      </w:r>
      <w:proofErr w:type="spellEnd"/>
      <w:r w:rsidRPr="00A222F4">
        <w:rPr>
          <w:rFonts w:eastAsia="Times New Roman" w:cs="Times New Roman"/>
          <w:lang w:eastAsia="tr-TR"/>
        </w:rPr>
        <w:t xml:space="preserve"> kullanarak 16x1 RAM tasarlayınız.</w:t>
      </w:r>
    </w:p>
    <w:p w14:paraId="43745000" w14:textId="77777777" w:rsidR="000A72FA" w:rsidRPr="00A222F4" w:rsidRDefault="000A72FA" w:rsidP="00883AF8">
      <w:pPr>
        <w:spacing w:line="360" w:lineRule="auto"/>
        <w:rPr>
          <w:rFonts w:eastAsia="Times New Roman" w:cs="Courier New"/>
          <w:lang w:eastAsia="tr-TR"/>
        </w:rPr>
      </w:pPr>
    </w:p>
    <w:p w14:paraId="602DF0A8" w14:textId="77777777" w:rsidR="000A72FA" w:rsidRPr="00A222F4" w:rsidRDefault="000A72FA" w:rsidP="00883AF8">
      <w:pPr>
        <w:spacing w:line="360" w:lineRule="auto"/>
        <w:rPr>
          <w:rFonts w:eastAsia="Times New Roman" w:cs="Courier New"/>
          <w:lang w:eastAsia="tr-TR"/>
        </w:rPr>
      </w:pPr>
      <w:r w:rsidRPr="00A222F4">
        <w:rPr>
          <w:rFonts w:eastAsia="Times New Roman" w:cs="Courier New"/>
          <w:lang w:eastAsia="tr-TR"/>
        </w:rPr>
        <w:t xml:space="preserve">n-tipi ve p-tipi CMOS transistörler kullanarak Not kapısını, iki girişli </w:t>
      </w:r>
      <w:proofErr w:type="spellStart"/>
      <w:r w:rsidRPr="00A222F4">
        <w:rPr>
          <w:rFonts w:eastAsia="Times New Roman" w:cs="Courier New"/>
          <w:lang w:eastAsia="tr-TR"/>
        </w:rPr>
        <w:t>Nand</w:t>
      </w:r>
      <w:proofErr w:type="spellEnd"/>
      <w:r w:rsidRPr="00A222F4">
        <w:rPr>
          <w:rFonts w:eastAsia="Times New Roman" w:cs="Courier New"/>
          <w:lang w:eastAsia="tr-TR"/>
        </w:rPr>
        <w:t xml:space="preserve"> kapısını ve iki girişli </w:t>
      </w:r>
      <w:proofErr w:type="spellStart"/>
      <w:r w:rsidRPr="00A222F4">
        <w:rPr>
          <w:rFonts w:eastAsia="Times New Roman" w:cs="Courier New"/>
          <w:lang w:eastAsia="tr-TR"/>
        </w:rPr>
        <w:t>Nor</w:t>
      </w:r>
      <w:proofErr w:type="spellEnd"/>
      <w:r w:rsidRPr="00A222F4">
        <w:rPr>
          <w:rFonts w:eastAsia="Times New Roman" w:cs="Courier New"/>
          <w:lang w:eastAsia="tr-TR"/>
        </w:rPr>
        <w:t xml:space="preserve"> kapısını tasarlayınız.</w:t>
      </w:r>
    </w:p>
    <w:p w14:paraId="5D764302" w14:textId="77777777" w:rsidR="00015EF4" w:rsidRPr="00A222F4" w:rsidRDefault="00015EF4" w:rsidP="00883AF8">
      <w:pPr>
        <w:spacing w:line="360" w:lineRule="auto"/>
        <w:rPr>
          <w:rFonts w:eastAsia="Times New Roman" w:cs="Courier New"/>
          <w:lang w:eastAsia="tr-TR"/>
        </w:rPr>
      </w:pPr>
    </w:p>
    <w:sectPr w:rsidR="00015EF4" w:rsidRPr="00A222F4" w:rsidSect="000B40C9">
      <w:pgSz w:w="11906" w:h="16838"/>
      <w:pgMar w:top="1701"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45193"/>
    <w:multiLevelType w:val="hybridMultilevel"/>
    <w:tmpl w:val="72B6125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1D591DE2"/>
    <w:multiLevelType w:val="hybridMultilevel"/>
    <w:tmpl w:val="5E240DA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276F79BB"/>
    <w:multiLevelType w:val="hybridMultilevel"/>
    <w:tmpl w:val="C1265DE0"/>
    <w:lvl w:ilvl="0" w:tplc="04090017">
      <w:start w:val="1"/>
      <w:numFmt w:val="lowerLetter"/>
      <w:lvlText w:val="%1)"/>
      <w:lvlJc w:val="left"/>
      <w:pPr>
        <w:ind w:left="1080" w:hanging="360"/>
      </w:p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 w15:restartNumberingAfterBreak="0">
    <w:nsid w:val="319151BA"/>
    <w:multiLevelType w:val="hybridMultilevel"/>
    <w:tmpl w:val="1F38FC6E"/>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4809449D"/>
    <w:multiLevelType w:val="hybridMultilevel"/>
    <w:tmpl w:val="93DA7764"/>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484A0837"/>
    <w:multiLevelType w:val="hybridMultilevel"/>
    <w:tmpl w:val="A3FA612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6C82179E"/>
    <w:multiLevelType w:val="hybridMultilevel"/>
    <w:tmpl w:val="93DA7764"/>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16cid:durableId="1977101005">
    <w:abstractNumId w:val="0"/>
  </w:num>
  <w:num w:numId="2" w16cid:durableId="1448767660">
    <w:abstractNumId w:val="6"/>
  </w:num>
  <w:num w:numId="3" w16cid:durableId="1027222453">
    <w:abstractNumId w:val="4"/>
  </w:num>
  <w:num w:numId="4" w16cid:durableId="1432510965">
    <w:abstractNumId w:val="1"/>
  </w:num>
  <w:num w:numId="5" w16cid:durableId="396630899">
    <w:abstractNumId w:val="5"/>
  </w:num>
  <w:num w:numId="6" w16cid:durableId="401563564">
    <w:abstractNumId w:val="2"/>
  </w:num>
  <w:num w:numId="7" w16cid:durableId="43478998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F4B1C"/>
    <w:rsid w:val="0000444B"/>
    <w:rsid w:val="00015EF4"/>
    <w:rsid w:val="00036702"/>
    <w:rsid w:val="00040E28"/>
    <w:rsid w:val="00040F99"/>
    <w:rsid w:val="00044FE1"/>
    <w:rsid w:val="000A72FA"/>
    <w:rsid w:val="000B40C9"/>
    <w:rsid w:val="000C2609"/>
    <w:rsid w:val="000E5089"/>
    <w:rsid w:val="00101677"/>
    <w:rsid w:val="0013464F"/>
    <w:rsid w:val="00146279"/>
    <w:rsid w:val="00185693"/>
    <w:rsid w:val="002126EC"/>
    <w:rsid w:val="00243257"/>
    <w:rsid w:val="00251681"/>
    <w:rsid w:val="002741DE"/>
    <w:rsid w:val="002A6A3E"/>
    <w:rsid w:val="002C57E5"/>
    <w:rsid w:val="002D3C1A"/>
    <w:rsid w:val="002E710B"/>
    <w:rsid w:val="00302DB8"/>
    <w:rsid w:val="003330A6"/>
    <w:rsid w:val="00366E9B"/>
    <w:rsid w:val="00384C41"/>
    <w:rsid w:val="00397AF2"/>
    <w:rsid w:val="003A5012"/>
    <w:rsid w:val="003F09BA"/>
    <w:rsid w:val="004335EA"/>
    <w:rsid w:val="004876F0"/>
    <w:rsid w:val="00492403"/>
    <w:rsid w:val="004B16D8"/>
    <w:rsid w:val="004D3713"/>
    <w:rsid w:val="004F4B1C"/>
    <w:rsid w:val="004F5242"/>
    <w:rsid w:val="00554534"/>
    <w:rsid w:val="005E3262"/>
    <w:rsid w:val="00602944"/>
    <w:rsid w:val="00603F21"/>
    <w:rsid w:val="00626E0B"/>
    <w:rsid w:val="006F3EFE"/>
    <w:rsid w:val="0072717F"/>
    <w:rsid w:val="00745465"/>
    <w:rsid w:val="00772608"/>
    <w:rsid w:val="00773EBD"/>
    <w:rsid w:val="00790E77"/>
    <w:rsid w:val="007B02B6"/>
    <w:rsid w:val="007B59AD"/>
    <w:rsid w:val="0080785B"/>
    <w:rsid w:val="00845436"/>
    <w:rsid w:val="00850BC5"/>
    <w:rsid w:val="00860E08"/>
    <w:rsid w:val="00861BC4"/>
    <w:rsid w:val="0086298F"/>
    <w:rsid w:val="00883AF8"/>
    <w:rsid w:val="00891249"/>
    <w:rsid w:val="008D20A4"/>
    <w:rsid w:val="009027A0"/>
    <w:rsid w:val="0097289B"/>
    <w:rsid w:val="00976F2C"/>
    <w:rsid w:val="009A6968"/>
    <w:rsid w:val="009B05A6"/>
    <w:rsid w:val="009C03C4"/>
    <w:rsid w:val="009C36EE"/>
    <w:rsid w:val="009D0E7D"/>
    <w:rsid w:val="00A16ED4"/>
    <w:rsid w:val="00A20EB0"/>
    <w:rsid w:val="00A222F4"/>
    <w:rsid w:val="00A71C85"/>
    <w:rsid w:val="00A8492E"/>
    <w:rsid w:val="00B26846"/>
    <w:rsid w:val="00B4234E"/>
    <w:rsid w:val="00B50E7E"/>
    <w:rsid w:val="00B653AC"/>
    <w:rsid w:val="00B653CE"/>
    <w:rsid w:val="00BB70DB"/>
    <w:rsid w:val="00C04DC7"/>
    <w:rsid w:val="00C3601A"/>
    <w:rsid w:val="00C42A63"/>
    <w:rsid w:val="00C963CC"/>
    <w:rsid w:val="00CF3781"/>
    <w:rsid w:val="00D67371"/>
    <w:rsid w:val="00D87FA3"/>
    <w:rsid w:val="00D95AA5"/>
    <w:rsid w:val="00DC393E"/>
    <w:rsid w:val="00DD0628"/>
    <w:rsid w:val="00E5601A"/>
    <w:rsid w:val="00E67569"/>
    <w:rsid w:val="00EA66F7"/>
    <w:rsid w:val="00EB5EB0"/>
    <w:rsid w:val="00EE709F"/>
    <w:rsid w:val="00F8588C"/>
    <w:rsid w:val="00FC2139"/>
    <w:rsid w:val="00FF232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8F5444"/>
  <w15:chartTrackingRefBased/>
  <w15:docId w15:val="{FE3A5394-9B49-4262-9444-A8976EEA97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Theme="minorHAnsi" w:hAnsi="Cambria" w:cstheme="minorBidi"/>
        <w:sz w:val="22"/>
        <w:szCs w:val="22"/>
        <w:lang w:val="tr-TR"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oKlavuzu12">
    <w:name w:val="Tablo Kılavuzu12"/>
    <w:basedOn w:val="TableNormal"/>
    <w:next w:val="TableGrid"/>
    <w:uiPriority w:val="59"/>
    <w:rsid w:val="00602944"/>
    <w:pPr>
      <w:jc w:val="left"/>
    </w:pPr>
    <w:rPr>
      <w:rFonts w:ascii="Calibri" w:eastAsia="Times New Roman" w:hAnsi="Calibri"/>
      <w:lang w:eastAsia="tr-T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6029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1">
    <w:name w:val="Tablo Kılavuzu1"/>
    <w:basedOn w:val="TableNormal"/>
    <w:next w:val="TableGrid"/>
    <w:uiPriority w:val="39"/>
    <w:rsid w:val="00EB5EB0"/>
    <w:pPr>
      <w:jc w:val="left"/>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EB5EB0"/>
    <w:pPr>
      <w:jc w:val="left"/>
    </w:pPr>
    <w:rPr>
      <w:rFonts w:ascii="Times New Roman" w:hAnsi="Times New Roman" w:cs="Times New Roman"/>
      <w:sz w:val="24"/>
      <w:szCs w:val="24"/>
    </w:rPr>
  </w:style>
  <w:style w:type="table" w:customStyle="1" w:styleId="TabloKlavuzu111">
    <w:name w:val="Tablo Kılavuzu111"/>
    <w:basedOn w:val="TableNormal"/>
    <w:next w:val="TableGrid"/>
    <w:uiPriority w:val="59"/>
    <w:rsid w:val="00EB5EB0"/>
    <w:pPr>
      <w:jc w:val="left"/>
    </w:pPr>
    <w:rPr>
      <w:rFonts w:ascii="Calibri" w:eastAsia="Times New Roman" w:hAnsi="Calibri"/>
      <w:lang w:eastAsia="tr-T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oKlavuzu21">
    <w:name w:val="Tablo Kılavuzu21"/>
    <w:basedOn w:val="TableNormal"/>
    <w:next w:val="TableGrid"/>
    <w:uiPriority w:val="59"/>
    <w:rsid w:val="00EB5EB0"/>
    <w:pPr>
      <w:jc w:val="left"/>
    </w:pPr>
    <w:rPr>
      <w:rFonts w:ascii="Calibri" w:eastAsia="Times New Roman" w:hAnsi="Calibri"/>
      <w:lang w:eastAsia="tr-T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oKlavuzu112">
    <w:name w:val="Tablo Kılavuzu112"/>
    <w:basedOn w:val="TableNormal"/>
    <w:next w:val="TableGrid"/>
    <w:uiPriority w:val="59"/>
    <w:rsid w:val="008D20A4"/>
    <w:pPr>
      <w:jc w:val="left"/>
    </w:pPr>
    <w:rPr>
      <w:rFonts w:ascii="Calibri" w:eastAsia="Times New Roman" w:hAnsi="Calibri"/>
      <w:lang w:eastAsia="tr-T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0A72F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29.wmf"/><Relationship Id="rId76" Type="http://schemas.openxmlformats.org/officeDocument/2006/relationships/image" Target="media/image30.wmf"/><Relationship Id="rId84" Type="http://schemas.openxmlformats.org/officeDocument/2006/relationships/oleObject" Target="embeddings/oleObject43.bin"/><Relationship Id="rId89" Type="http://schemas.openxmlformats.org/officeDocument/2006/relationships/image" Target="media/image35.png"/><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jpeg"/><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3.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oleObject" Target="embeddings/oleObject46.bin"/><Relationship Id="rId5" Type="http://schemas.openxmlformats.org/officeDocument/2006/relationships/image" Target="media/image1.png"/><Relationship Id="rId61" Type="http://schemas.openxmlformats.org/officeDocument/2006/relationships/oleObject" Target="embeddings/oleObject28.bin"/><Relationship Id="rId82" Type="http://schemas.openxmlformats.org/officeDocument/2006/relationships/image" Target="media/image33.wmf"/><Relationship Id="rId90"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image" Target="media/image27.wmf"/><Relationship Id="rId69" Type="http://schemas.openxmlformats.org/officeDocument/2006/relationships/oleObject" Target="embeddings/oleObject32.bin"/><Relationship Id="rId77" Type="http://schemas.openxmlformats.org/officeDocument/2006/relationships/oleObject" Target="embeddings/oleObject39.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5.bin"/><Relationship Id="rId80" Type="http://schemas.openxmlformats.org/officeDocument/2006/relationships/image" Target="media/image32.wmf"/><Relationship Id="rId85"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oleObject" Target="embeddings/oleObject24.bin"/><Relationship Id="rId62" Type="http://schemas.openxmlformats.org/officeDocument/2006/relationships/image" Target="media/image26.wmf"/><Relationship Id="rId70" Type="http://schemas.openxmlformats.org/officeDocument/2006/relationships/oleObject" Target="embeddings/oleObject33.bin"/><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4.png"/><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3.png"/><Relationship Id="rId10" Type="http://schemas.openxmlformats.org/officeDocument/2006/relationships/oleObject" Target="embeddings/oleObject2.bin"/><Relationship Id="rId31" Type="http://schemas.openxmlformats.org/officeDocument/2006/relationships/image" Target="media/image13.jpg"/><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6.bin"/><Relationship Id="rId78" Type="http://schemas.openxmlformats.org/officeDocument/2006/relationships/image" Target="media/image31.wmf"/><Relationship Id="rId81" Type="http://schemas.openxmlformats.org/officeDocument/2006/relationships/oleObject" Target="embeddings/oleObject41.bin"/><Relationship Id="rId86"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23.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9</TotalTime>
  <Pages>8</Pages>
  <Words>1279</Words>
  <Characters>7293</Characters>
  <Application>Microsoft Office Word</Application>
  <DocSecurity>0</DocSecurity>
  <Lines>60</Lines>
  <Paragraphs>17</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8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san Temurtaş</dc:creator>
  <cp:keywords/>
  <dc:description/>
  <cp:lastModifiedBy>Hasan Temurtaş</cp:lastModifiedBy>
  <cp:revision>77</cp:revision>
  <dcterms:created xsi:type="dcterms:W3CDTF">2018-07-06T13:03:00Z</dcterms:created>
  <dcterms:modified xsi:type="dcterms:W3CDTF">2023-01-10T14:13:00Z</dcterms:modified>
</cp:coreProperties>
</file>